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106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346"/>
        <w:gridCol w:w="5245"/>
        <w:gridCol w:w="955"/>
        <w:gridCol w:w="260"/>
        <w:gridCol w:w="540"/>
        <w:gridCol w:w="2304"/>
      </w:tblGrid>
      <w:tr w:rsidR="00EB5C0C" w14:paraId="5F3DE6C9" w14:textId="77777777" w:rsidTr="00755C87">
        <w:tc>
          <w:tcPr>
            <w:tcW w:w="1346" w:type="dxa"/>
            <w:tcBorders>
              <w:top w:val="nil"/>
              <w:left w:val="nil"/>
              <w:bottom w:val="nil"/>
            </w:tcBorders>
            <w:vAlign w:val="bottom"/>
          </w:tcPr>
          <w:p w14:paraId="7EE17933" w14:textId="77777777" w:rsidR="00EB5C0C" w:rsidRDefault="00EB5C0C" w:rsidP="00D859EC"/>
        </w:tc>
        <w:tc>
          <w:tcPr>
            <w:tcW w:w="6460" w:type="dxa"/>
            <w:gridSpan w:val="3"/>
            <w:tcBorders>
              <w:top w:val="nil"/>
              <w:right w:val="nil"/>
            </w:tcBorders>
            <w:vAlign w:val="bottom"/>
          </w:tcPr>
          <w:p w14:paraId="2AF382E1" w14:textId="77777777" w:rsidR="00EB5C0C" w:rsidRDefault="00EB5C0C" w:rsidP="00D859EC">
            <w:pPr>
              <w:tabs>
                <w:tab w:val="left" w:pos="5805"/>
              </w:tabs>
              <w:ind w:left="135"/>
              <w:rPr>
                <w:sz w:val="22"/>
              </w:rPr>
            </w:pPr>
            <w:r>
              <w:rPr>
                <w:sz w:val="22"/>
              </w:rPr>
              <w:t>Académie :</w:t>
            </w:r>
          </w:p>
        </w:tc>
        <w:tc>
          <w:tcPr>
            <w:tcW w:w="2844" w:type="dxa"/>
            <w:gridSpan w:val="2"/>
            <w:tcBorders>
              <w:top w:val="nil"/>
              <w:left w:val="nil"/>
              <w:right w:val="nil"/>
            </w:tcBorders>
            <w:vAlign w:val="bottom"/>
          </w:tcPr>
          <w:p w14:paraId="5AF0B433" w14:textId="77777777" w:rsidR="00EB5C0C" w:rsidRDefault="00EB5C0C" w:rsidP="00D859EC">
            <w:pPr>
              <w:tabs>
                <w:tab w:val="left" w:pos="5805"/>
              </w:tabs>
              <w:ind w:left="135"/>
              <w:rPr>
                <w:sz w:val="22"/>
              </w:rPr>
            </w:pPr>
            <w:r>
              <w:rPr>
                <w:sz w:val="22"/>
              </w:rPr>
              <w:t>Session :</w:t>
            </w:r>
          </w:p>
        </w:tc>
      </w:tr>
      <w:tr w:rsidR="00EB5C0C" w14:paraId="19BF924A" w14:textId="77777777" w:rsidTr="00755C87">
        <w:tc>
          <w:tcPr>
            <w:tcW w:w="1346" w:type="dxa"/>
            <w:tcBorders>
              <w:top w:val="nil"/>
              <w:left w:val="nil"/>
              <w:bottom w:val="nil"/>
            </w:tcBorders>
            <w:vAlign w:val="bottom"/>
          </w:tcPr>
          <w:p w14:paraId="64CB9A30" w14:textId="77777777" w:rsidR="00EB5C0C" w:rsidRDefault="00EB5C0C" w:rsidP="00D859EC"/>
        </w:tc>
        <w:tc>
          <w:tcPr>
            <w:tcW w:w="7000" w:type="dxa"/>
            <w:gridSpan w:val="4"/>
            <w:tcBorders>
              <w:right w:val="nil"/>
            </w:tcBorders>
            <w:vAlign w:val="bottom"/>
          </w:tcPr>
          <w:p w14:paraId="71E7163A" w14:textId="77777777" w:rsidR="00EB5C0C" w:rsidRDefault="00EB5C0C" w:rsidP="00D859EC">
            <w:pPr>
              <w:tabs>
                <w:tab w:val="left" w:pos="4246"/>
              </w:tabs>
              <w:spacing w:before="40"/>
              <w:ind w:left="136"/>
              <w:rPr>
                <w:sz w:val="22"/>
              </w:rPr>
            </w:pPr>
            <w:r>
              <w:rPr>
                <w:sz w:val="22"/>
              </w:rPr>
              <w:t>Examen :</w:t>
            </w:r>
          </w:p>
        </w:tc>
        <w:tc>
          <w:tcPr>
            <w:tcW w:w="2304" w:type="dxa"/>
            <w:tcBorders>
              <w:left w:val="nil"/>
              <w:right w:val="nil"/>
            </w:tcBorders>
            <w:vAlign w:val="bottom"/>
          </w:tcPr>
          <w:p w14:paraId="494C9366" w14:textId="77777777" w:rsidR="00EB5C0C" w:rsidRDefault="00EB5C0C" w:rsidP="00D859EC">
            <w:pPr>
              <w:tabs>
                <w:tab w:val="left" w:pos="4246"/>
              </w:tabs>
              <w:spacing w:before="40"/>
              <w:ind w:left="136" w:right="-122"/>
              <w:rPr>
                <w:sz w:val="22"/>
              </w:rPr>
            </w:pPr>
            <w:r>
              <w:rPr>
                <w:sz w:val="22"/>
              </w:rPr>
              <w:t>Série :</w:t>
            </w:r>
          </w:p>
        </w:tc>
      </w:tr>
      <w:tr w:rsidR="00EB5C0C" w14:paraId="43AD3EFC" w14:textId="77777777" w:rsidTr="00755C87">
        <w:tc>
          <w:tcPr>
            <w:tcW w:w="1346" w:type="dxa"/>
            <w:tcBorders>
              <w:top w:val="nil"/>
              <w:left w:val="nil"/>
              <w:bottom w:val="nil"/>
            </w:tcBorders>
            <w:vAlign w:val="bottom"/>
          </w:tcPr>
          <w:p w14:paraId="655BD960" w14:textId="77777777" w:rsidR="00EB5C0C" w:rsidRDefault="005F1598" w:rsidP="00D859EC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58912" behindDoc="0" locked="0" layoutInCell="0" allowOverlap="1" wp14:anchorId="7A6DD926" wp14:editId="63308F52">
                      <wp:simplePos x="0" y="0"/>
                      <wp:positionH relativeFrom="column">
                        <wp:posOffset>-106680</wp:posOffset>
                      </wp:positionH>
                      <wp:positionV relativeFrom="paragraph">
                        <wp:posOffset>-40640</wp:posOffset>
                      </wp:positionV>
                      <wp:extent cx="365760" cy="1097280"/>
                      <wp:effectExtent l="0" t="0" r="0" b="0"/>
                      <wp:wrapNone/>
                      <wp:docPr id="3156" name="Zone de texte 315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5760" cy="10972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56A4F3B3" w14:textId="77777777" w:rsidR="00D859EC" w:rsidRDefault="00D859EC" w:rsidP="00EB5C0C">
                                  <w:pPr>
                                    <w:pStyle w:val="Titre4"/>
                                  </w:pPr>
                                  <w:bookmarkStart w:id="0" w:name="_Hlk118118508"/>
                                  <w:bookmarkEnd w:id="0"/>
                                  <w:r>
                                    <w:t>DANS CE CADRE</w:t>
                                  </w:r>
                                </w:p>
                              </w:txbxContent>
                            </wps:txbx>
                            <wps:bodyPr rot="0" vert="vert270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7A6DD926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Zone de texte 3156" o:spid="_x0000_s1026" type="#_x0000_t202" style="position:absolute;margin-left:-8.4pt;margin-top:-3.2pt;width:28.8pt;height:86.4pt;z-index:251558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" o:allowincell="f" stroked="f">
                      <v:textbox style="layout-flow:vertical;mso-layout-flow-alt:bottom-to-top">
                        <w:txbxContent>
                          <w:p w14:paraId="56A4F3B3" w14:textId="77777777" w:rsidR="00D859EC" w:rsidRDefault="00D859EC" w:rsidP="00EB5C0C">
                            <w:pPr>
                              <w:pStyle w:val="Titre4"/>
                            </w:pPr>
                            <w:bookmarkStart w:id="1" w:name="_Hlk118118508"/>
                            <w:bookmarkEnd w:id="1"/>
                            <w:r>
                              <w:t>DANS CE CADR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6200" w:type="dxa"/>
            <w:gridSpan w:val="2"/>
            <w:tcBorders>
              <w:right w:val="nil"/>
            </w:tcBorders>
            <w:vAlign w:val="bottom"/>
          </w:tcPr>
          <w:p w14:paraId="0FAF366F" w14:textId="77777777" w:rsidR="00EB5C0C" w:rsidRDefault="00EB5C0C" w:rsidP="00D859EC">
            <w:pPr>
              <w:spacing w:before="40" w:after="20"/>
              <w:ind w:left="136"/>
              <w:rPr>
                <w:sz w:val="22"/>
              </w:rPr>
            </w:pPr>
            <w:r>
              <w:rPr>
                <w:sz w:val="22"/>
              </w:rPr>
              <w:t>Spécialité/option :</w:t>
            </w:r>
          </w:p>
        </w:tc>
        <w:tc>
          <w:tcPr>
            <w:tcW w:w="3104" w:type="dxa"/>
            <w:gridSpan w:val="3"/>
            <w:tcBorders>
              <w:left w:val="nil"/>
              <w:right w:val="nil"/>
            </w:tcBorders>
            <w:vAlign w:val="bottom"/>
          </w:tcPr>
          <w:p w14:paraId="4FC7EBC8" w14:textId="77777777" w:rsidR="00EB5C0C" w:rsidRDefault="00EB5C0C" w:rsidP="00D859EC">
            <w:pPr>
              <w:spacing w:before="40" w:after="20"/>
              <w:ind w:left="136" w:right="-14"/>
              <w:rPr>
                <w:sz w:val="22"/>
              </w:rPr>
            </w:pPr>
            <w:r>
              <w:rPr>
                <w:sz w:val="22"/>
              </w:rPr>
              <w:t>Repère de l’épreuve :</w:t>
            </w:r>
          </w:p>
        </w:tc>
      </w:tr>
      <w:tr w:rsidR="00EB5C0C" w14:paraId="088FCF95" w14:textId="77777777" w:rsidTr="00755C87">
        <w:tc>
          <w:tcPr>
            <w:tcW w:w="1346" w:type="dxa"/>
            <w:tcBorders>
              <w:top w:val="nil"/>
              <w:left w:val="nil"/>
              <w:bottom w:val="nil"/>
            </w:tcBorders>
            <w:vAlign w:val="bottom"/>
          </w:tcPr>
          <w:p w14:paraId="68560F87" w14:textId="77777777" w:rsidR="00EB5C0C" w:rsidRDefault="00EB5C0C" w:rsidP="00D859EC"/>
        </w:tc>
        <w:tc>
          <w:tcPr>
            <w:tcW w:w="9304" w:type="dxa"/>
            <w:gridSpan w:val="5"/>
            <w:tcBorders>
              <w:right w:val="nil"/>
            </w:tcBorders>
            <w:vAlign w:val="bottom"/>
          </w:tcPr>
          <w:p w14:paraId="489EA0E8" w14:textId="77777777" w:rsidR="00EB5C0C" w:rsidRDefault="00EB5C0C" w:rsidP="00D859EC">
            <w:pPr>
              <w:spacing w:before="40" w:after="20"/>
              <w:ind w:left="136"/>
              <w:rPr>
                <w:sz w:val="22"/>
              </w:rPr>
            </w:pPr>
            <w:r>
              <w:rPr>
                <w:sz w:val="22"/>
              </w:rPr>
              <w:t>Épreuve/sous épreuve :</w:t>
            </w:r>
          </w:p>
        </w:tc>
      </w:tr>
      <w:tr w:rsidR="00EB5C0C" w14:paraId="75862972" w14:textId="77777777" w:rsidTr="00755C87">
        <w:tc>
          <w:tcPr>
            <w:tcW w:w="1346" w:type="dxa"/>
            <w:tcBorders>
              <w:top w:val="nil"/>
              <w:left w:val="nil"/>
              <w:bottom w:val="nil"/>
            </w:tcBorders>
            <w:vAlign w:val="bottom"/>
          </w:tcPr>
          <w:p w14:paraId="101B3ECE" w14:textId="77777777" w:rsidR="00EB5C0C" w:rsidRDefault="00EB5C0C" w:rsidP="00D859EC"/>
        </w:tc>
        <w:tc>
          <w:tcPr>
            <w:tcW w:w="9304" w:type="dxa"/>
            <w:gridSpan w:val="5"/>
            <w:tcBorders>
              <w:right w:val="nil"/>
            </w:tcBorders>
            <w:vAlign w:val="bottom"/>
          </w:tcPr>
          <w:p w14:paraId="004516BE" w14:textId="77777777" w:rsidR="00EB5C0C" w:rsidRDefault="00EB5C0C" w:rsidP="00D859EC">
            <w:pPr>
              <w:spacing w:before="40"/>
              <w:ind w:left="136"/>
              <w:rPr>
                <w:sz w:val="22"/>
              </w:rPr>
            </w:pPr>
            <w:r>
              <w:rPr>
                <w:sz w:val="22"/>
              </w:rPr>
              <w:t>NOM :</w:t>
            </w:r>
          </w:p>
        </w:tc>
      </w:tr>
      <w:tr w:rsidR="00EB5C0C" w14:paraId="56E5E305" w14:textId="77777777" w:rsidTr="00755C87">
        <w:trPr>
          <w:cantSplit/>
          <w:trHeight w:val="383"/>
        </w:trPr>
        <w:tc>
          <w:tcPr>
            <w:tcW w:w="1346" w:type="dxa"/>
            <w:tcBorders>
              <w:top w:val="nil"/>
              <w:left w:val="nil"/>
              <w:bottom w:val="nil"/>
            </w:tcBorders>
            <w:vAlign w:val="bottom"/>
          </w:tcPr>
          <w:p w14:paraId="36F103FC" w14:textId="77777777" w:rsidR="00EB5C0C" w:rsidRDefault="00EB5C0C" w:rsidP="00D859EC"/>
        </w:tc>
        <w:tc>
          <w:tcPr>
            <w:tcW w:w="5245" w:type="dxa"/>
            <w:tcBorders>
              <w:right w:val="nil"/>
            </w:tcBorders>
          </w:tcPr>
          <w:p w14:paraId="5732AF4A" w14:textId="77777777" w:rsidR="00EB5C0C" w:rsidRDefault="00EB5C0C" w:rsidP="00D859EC">
            <w:pPr>
              <w:ind w:left="135"/>
              <w:rPr>
                <w:sz w:val="16"/>
              </w:rPr>
            </w:pPr>
            <w:r>
              <w:rPr>
                <w:sz w:val="16"/>
              </w:rPr>
              <w:t>(</w:t>
            </w:r>
            <w:proofErr w:type="gramStart"/>
            <w:r>
              <w:rPr>
                <w:sz w:val="16"/>
              </w:rPr>
              <w:t>en</w:t>
            </w:r>
            <w:proofErr w:type="gramEnd"/>
            <w:r>
              <w:rPr>
                <w:sz w:val="16"/>
              </w:rPr>
              <w:t xml:space="preserve"> majuscule, suivi s’il y a lieu, du nom d’épouse)</w:t>
            </w:r>
          </w:p>
          <w:p w14:paraId="4E7B946E" w14:textId="77777777" w:rsidR="00EB5C0C" w:rsidRDefault="00EB5C0C" w:rsidP="00D859EC">
            <w:pPr>
              <w:ind w:left="135"/>
              <w:rPr>
                <w:sz w:val="22"/>
              </w:rPr>
            </w:pPr>
            <w:r>
              <w:rPr>
                <w:sz w:val="22"/>
              </w:rPr>
              <w:t>Prénoms :</w:t>
            </w:r>
          </w:p>
        </w:tc>
        <w:tc>
          <w:tcPr>
            <w:tcW w:w="4059" w:type="dxa"/>
            <w:gridSpan w:val="4"/>
            <w:vMerge w:val="restart"/>
            <w:tcBorders>
              <w:left w:val="nil"/>
              <w:right w:val="nil"/>
            </w:tcBorders>
          </w:tcPr>
          <w:p w14:paraId="75FA2509" w14:textId="77777777" w:rsidR="00EB5C0C" w:rsidRDefault="00EB5C0C" w:rsidP="00D859EC">
            <w:pPr>
              <w:ind w:left="72"/>
              <w:rPr>
                <w:sz w:val="22"/>
              </w:rPr>
            </w:pPr>
          </w:p>
          <w:p w14:paraId="186BCBC0" w14:textId="77777777" w:rsidR="00EB5C0C" w:rsidRDefault="00EB5C0C" w:rsidP="00D859EC">
            <w:pPr>
              <w:pStyle w:val="Titre1"/>
              <w:spacing w:before="0" w:after="120"/>
              <w:ind w:left="72"/>
              <w:rPr>
                <w:sz w:val="22"/>
              </w:rPr>
            </w:pPr>
            <w:r>
              <w:rPr>
                <w:sz w:val="22"/>
              </w:rPr>
              <w:t>N° du candidat …………</w:t>
            </w:r>
            <w:proofErr w:type="gramStart"/>
            <w:r>
              <w:rPr>
                <w:sz w:val="22"/>
              </w:rPr>
              <w:t>…….</w:t>
            </w:r>
            <w:proofErr w:type="gramEnd"/>
            <w:r>
              <w:rPr>
                <w:sz w:val="22"/>
              </w:rPr>
              <w:t>.</w:t>
            </w:r>
          </w:p>
          <w:p w14:paraId="7A74336D" w14:textId="77777777" w:rsidR="00EB5C0C" w:rsidRDefault="00EB5C0C" w:rsidP="00D859EC">
            <w:pPr>
              <w:spacing w:before="60"/>
              <w:ind w:left="74"/>
              <w:rPr>
                <w:sz w:val="14"/>
              </w:rPr>
            </w:pPr>
            <w:r>
              <w:rPr>
                <w:sz w:val="14"/>
              </w:rPr>
              <w:t>(</w:t>
            </w:r>
            <w:proofErr w:type="gramStart"/>
            <w:r>
              <w:rPr>
                <w:sz w:val="14"/>
              </w:rPr>
              <w:t>le</w:t>
            </w:r>
            <w:proofErr w:type="gramEnd"/>
            <w:r>
              <w:rPr>
                <w:sz w:val="14"/>
              </w:rPr>
              <w:t xml:space="preserve"> numéro est celui qui figure sur la convocation ou liste d’appel)</w:t>
            </w:r>
          </w:p>
        </w:tc>
      </w:tr>
      <w:tr w:rsidR="00EB5C0C" w14:paraId="72B28117" w14:textId="77777777" w:rsidTr="00755C87">
        <w:trPr>
          <w:cantSplit/>
        </w:trPr>
        <w:tc>
          <w:tcPr>
            <w:tcW w:w="1346" w:type="dxa"/>
            <w:tcBorders>
              <w:top w:val="nil"/>
              <w:left w:val="nil"/>
              <w:bottom w:val="nil"/>
            </w:tcBorders>
            <w:vAlign w:val="bottom"/>
          </w:tcPr>
          <w:p w14:paraId="4C430B8F" w14:textId="77777777" w:rsidR="00EB5C0C" w:rsidRDefault="00EB5C0C" w:rsidP="00D859EC"/>
        </w:tc>
        <w:tc>
          <w:tcPr>
            <w:tcW w:w="5245" w:type="dxa"/>
            <w:tcBorders>
              <w:right w:val="nil"/>
            </w:tcBorders>
            <w:vAlign w:val="bottom"/>
          </w:tcPr>
          <w:p w14:paraId="431F577F" w14:textId="77777777" w:rsidR="00EB5C0C" w:rsidRDefault="00EB5C0C" w:rsidP="00D859EC">
            <w:pPr>
              <w:spacing w:before="40"/>
              <w:ind w:left="136"/>
              <w:rPr>
                <w:sz w:val="22"/>
              </w:rPr>
            </w:pPr>
            <w:r>
              <w:rPr>
                <w:sz w:val="22"/>
              </w:rPr>
              <w:t>Né(e) le :</w:t>
            </w:r>
          </w:p>
        </w:tc>
        <w:tc>
          <w:tcPr>
            <w:tcW w:w="4059" w:type="dxa"/>
            <w:gridSpan w:val="4"/>
            <w:vMerge/>
            <w:tcBorders>
              <w:left w:val="nil"/>
              <w:right w:val="nil"/>
            </w:tcBorders>
            <w:vAlign w:val="bottom"/>
          </w:tcPr>
          <w:p w14:paraId="246C8838" w14:textId="77777777" w:rsidR="00EB5C0C" w:rsidRDefault="00EB5C0C" w:rsidP="00D859EC">
            <w:pPr>
              <w:ind w:left="135"/>
            </w:pPr>
          </w:p>
        </w:tc>
      </w:tr>
      <w:tr w:rsidR="00EB5C0C" w14:paraId="07B0DE76" w14:textId="77777777" w:rsidTr="00755C87">
        <w:trPr>
          <w:cantSplit/>
        </w:trPr>
        <w:tc>
          <w:tcPr>
            <w:tcW w:w="1346" w:type="dxa"/>
            <w:tcBorders>
              <w:top w:val="nil"/>
              <w:left w:val="nil"/>
              <w:bottom w:val="dashed" w:sz="8" w:space="0" w:color="auto"/>
            </w:tcBorders>
            <w:vAlign w:val="bottom"/>
          </w:tcPr>
          <w:p w14:paraId="450F4AC3" w14:textId="77777777" w:rsidR="00EB5C0C" w:rsidRDefault="00EB5C0C" w:rsidP="00D859EC">
            <w:pPr>
              <w:rPr>
                <w:sz w:val="16"/>
              </w:rPr>
            </w:pPr>
          </w:p>
        </w:tc>
        <w:tc>
          <w:tcPr>
            <w:tcW w:w="5245" w:type="dxa"/>
            <w:tcBorders>
              <w:bottom w:val="dashed" w:sz="8" w:space="0" w:color="auto"/>
              <w:right w:val="nil"/>
            </w:tcBorders>
            <w:vAlign w:val="bottom"/>
          </w:tcPr>
          <w:p w14:paraId="76B3FAF8" w14:textId="77777777" w:rsidR="00EB5C0C" w:rsidRDefault="00EB5C0C" w:rsidP="00D859EC">
            <w:pPr>
              <w:ind w:left="135"/>
              <w:rPr>
                <w:sz w:val="16"/>
              </w:rPr>
            </w:pPr>
          </w:p>
        </w:tc>
        <w:tc>
          <w:tcPr>
            <w:tcW w:w="4059" w:type="dxa"/>
            <w:gridSpan w:val="4"/>
            <w:vMerge/>
            <w:tcBorders>
              <w:left w:val="nil"/>
              <w:bottom w:val="dashed" w:sz="8" w:space="0" w:color="auto"/>
              <w:right w:val="nil"/>
            </w:tcBorders>
            <w:vAlign w:val="bottom"/>
          </w:tcPr>
          <w:p w14:paraId="71AFFE04" w14:textId="77777777" w:rsidR="00EB5C0C" w:rsidRDefault="00EB5C0C" w:rsidP="00D859EC">
            <w:pPr>
              <w:ind w:left="135"/>
            </w:pPr>
          </w:p>
        </w:tc>
      </w:tr>
      <w:tr w:rsidR="00EB5C0C" w14:paraId="1C564088" w14:textId="77777777" w:rsidTr="00755C87">
        <w:trPr>
          <w:trHeight w:val="2192"/>
        </w:trPr>
        <w:tc>
          <w:tcPr>
            <w:tcW w:w="1346" w:type="dxa"/>
            <w:tcBorders>
              <w:top w:val="dashed" w:sz="8" w:space="0" w:color="auto"/>
              <w:left w:val="nil"/>
              <w:bottom w:val="single" w:sz="4" w:space="0" w:color="auto"/>
            </w:tcBorders>
            <w:vAlign w:val="bottom"/>
          </w:tcPr>
          <w:p w14:paraId="275303D9" w14:textId="0BD0DC94" w:rsidR="00EB5C0C" w:rsidRDefault="005F1598" w:rsidP="00D859EC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59936" behindDoc="0" locked="0" layoutInCell="0" allowOverlap="1" wp14:anchorId="58E308ED" wp14:editId="6043E889">
                      <wp:simplePos x="0" y="0"/>
                      <wp:positionH relativeFrom="column">
                        <wp:posOffset>-106680</wp:posOffset>
                      </wp:positionH>
                      <wp:positionV relativeFrom="paragraph">
                        <wp:posOffset>73025</wp:posOffset>
                      </wp:positionV>
                      <wp:extent cx="365760" cy="1097280"/>
                      <wp:effectExtent l="0" t="0" r="0" b="0"/>
                      <wp:wrapNone/>
                      <wp:docPr id="3154" name="Zone de texte 31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365760" cy="10972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</wps:spPr>
                            <wps:txbx>
                              <w:txbxContent>
                                <w:p w14:paraId="19B4B677" w14:textId="77777777" w:rsidR="00D859EC" w:rsidRDefault="00D859EC" w:rsidP="00EB5C0C">
                                  <w:pPr>
                                    <w:pStyle w:val="Titre4"/>
                                  </w:pPr>
                                  <w:r>
                                    <w:t>Ne rien Écrire</w:t>
                                  </w:r>
                                </w:p>
                              </w:txbxContent>
                            </wps:txbx>
                            <wps:bodyPr rot="0" vert="vert270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E308ED" id="Zone de texte 3154" o:spid="_x0000_s1027" type="#_x0000_t202" style="position:absolute;margin-left:-8.4pt;margin-top:5.75pt;width:28.8pt;height:86.4pt;z-index:251559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" o:allowincell="f" stroked="f">
                      <v:textbox style="layout-flow:vertical;mso-layout-flow-alt:bottom-to-top">
                        <w:txbxContent>
                          <w:p w14:paraId="19B4B677" w14:textId="77777777" w:rsidR="00D859EC" w:rsidRDefault="00D859EC" w:rsidP="00EB5C0C">
                            <w:pPr>
                              <w:pStyle w:val="Titre4"/>
                            </w:pPr>
                            <w:r>
                              <w:t>Ne rien Écrir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9304" w:type="dxa"/>
            <w:gridSpan w:val="5"/>
            <w:tcBorders>
              <w:top w:val="dashed" w:sz="8" w:space="0" w:color="auto"/>
              <w:bottom w:val="single" w:sz="4" w:space="0" w:color="auto"/>
              <w:right w:val="nil"/>
            </w:tcBorders>
          </w:tcPr>
          <w:p w14:paraId="36C77167" w14:textId="66AACCDD" w:rsidR="00EB5C0C" w:rsidRDefault="00156EB4" w:rsidP="00D859EC">
            <w:pPr>
              <w:pStyle w:val="Titre3"/>
              <w:ind w:right="-1"/>
              <w:rPr>
                <w:sz w:val="22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560960" behindDoc="0" locked="0" layoutInCell="0" allowOverlap="1" wp14:anchorId="58F73B31" wp14:editId="6D1A1C23">
                      <wp:simplePos x="0" y="0"/>
                      <wp:positionH relativeFrom="page">
                        <wp:posOffset>4140200</wp:posOffset>
                      </wp:positionH>
                      <wp:positionV relativeFrom="page">
                        <wp:posOffset>288290</wp:posOffset>
                      </wp:positionV>
                      <wp:extent cx="1619885" cy="647700"/>
                      <wp:effectExtent l="0" t="0" r="0" b="0"/>
                      <wp:wrapNone/>
                      <wp:docPr id="3155" name="Zone de texte 315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/>
                            </wps:cNvSpPr>
                            <wps:spPr bwMode="auto">
                              <a:xfrm>
                                <a:off x="0" y="0"/>
                                <a:ext cx="1619885" cy="6477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B7EB57C" w14:textId="77777777" w:rsidR="00D859EC" w:rsidRDefault="00D859EC" w:rsidP="00EB5C0C">
                                  <w:pPr>
                                    <w:rPr>
                                      <w:sz w:val="22"/>
                                    </w:rPr>
                                  </w:pPr>
                                </w:p>
                                <w:p w14:paraId="47055281" w14:textId="77777777" w:rsidR="00D859EC" w:rsidRDefault="00D859EC" w:rsidP="00EB5C0C">
                                  <w:pPr>
                                    <w:rPr>
                                      <w:sz w:val="22"/>
                                    </w:rPr>
                                  </w:pPr>
                                  <w:r>
                                    <w:rPr>
                                      <w:sz w:val="22"/>
                                    </w:rPr>
                                    <w:t>Note :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8F73B31" id="Zone de texte 3155" o:spid="_x0000_s1028" type="#_x0000_t202" style="position:absolute;left:0;text-align:left;margin-left:326pt;margin-top:22.7pt;width:127.55pt;height:51pt;z-index:251560960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" o:allowincell="f">
                      <v:path arrowok="t"/>
                      <v:textbox>
                        <w:txbxContent>
                          <w:p w14:paraId="7B7EB57C" w14:textId="77777777" w:rsidR="00D859EC" w:rsidRDefault="00D859EC" w:rsidP="00EB5C0C">
                            <w:pPr>
                              <w:rPr>
                                <w:sz w:val="22"/>
                              </w:rPr>
                            </w:pPr>
                          </w:p>
                          <w:p w14:paraId="47055281" w14:textId="77777777" w:rsidR="00D859EC" w:rsidRDefault="00D859EC" w:rsidP="00EB5C0C">
                            <w:pPr>
                              <w:rPr>
                                <w:sz w:val="22"/>
                              </w:rPr>
                            </w:pPr>
                            <w:r>
                              <w:rPr>
                                <w:sz w:val="22"/>
                              </w:rPr>
                              <w:t>Note :</w:t>
                            </w:r>
                          </w:p>
                        </w:txbxContent>
                      </v:textbox>
                      <w10:wrap anchorx="page" anchory="page"/>
                    </v:shape>
                  </w:pict>
                </mc:Fallback>
              </mc:AlternateContent>
            </w:r>
            <w:r w:rsidR="00EB5C0C">
              <w:rPr>
                <w:sz w:val="22"/>
              </w:rPr>
              <w:t>Appréciation du correcteur</w:t>
            </w:r>
          </w:p>
        </w:tc>
      </w:tr>
    </w:tbl>
    <w:p w14:paraId="33F65927" w14:textId="77777777" w:rsidR="00EB5C0C" w:rsidRDefault="00EB5C0C" w:rsidP="00EB5C0C">
      <w:pPr>
        <w:pStyle w:val="Lgende"/>
        <w:rPr>
          <w:b w:val="0"/>
        </w:rPr>
      </w:pPr>
      <w:r>
        <w:rPr>
          <w:b w:val="0"/>
        </w:rPr>
        <w:t>Il est interdit aux candidats de signer leur composition ou d'y mettre un signe quelconque pouvant indiquer sa provenance.</w:t>
      </w:r>
    </w:p>
    <w:p w14:paraId="0CC70C68" w14:textId="77777777" w:rsidR="00EB5C0C" w:rsidRPr="00120685" w:rsidRDefault="00EB5C0C" w:rsidP="00C70BF2">
      <w:pPr>
        <w:pStyle w:val="En-tte"/>
        <w:tabs>
          <w:tab w:val="left" w:pos="708"/>
        </w:tabs>
        <w:ind w:right="275"/>
        <w:rPr>
          <w:rFonts w:ascii="Arial" w:hAnsi="Arial" w:cs="Arial"/>
          <w:b/>
          <w:sz w:val="24"/>
          <w:szCs w:val="24"/>
        </w:rPr>
      </w:pPr>
    </w:p>
    <w:p w14:paraId="4B33A016" w14:textId="20722BDC" w:rsidR="00EB5C0C" w:rsidRDefault="00EB5C0C" w:rsidP="00C70BF2">
      <w:pPr>
        <w:pStyle w:val="En-tte"/>
        <w:tabs>
          <w:tab w:val="left" w:pos="708"/>
        </w:tabs>
        <w:ind w:left="142" w:right="275"/>
        <w:jc w:val="center"/>
        <w:rPr>
          <w:rFonts w:ascii="Arial" w:hAnsi="Arial" w:cs="Arial"/>
          <w:b/>
          <w:sz w:val="56"/>
          <w:szCs w:val="21"/>
        </w:rPr>
      </w:pPr>
    </w:p>
    <w:p w14:paraId="16914F93" w14:textId="473356F4" w:rsidR="00EB5C0C" w:rsidRDefault="00EB5C0C" w:rsidP="007102C3">
      <w:pPr>
        <w:pStyle w:val="En-tte"/>
        <w:tabs>
          <w:tab w:val="left" w:pos="708"/>
        </w:tabs>
        <w:ind w:right="275"/>
        <w:rPr>
          <w:rFonts w:ascii="Arial" w:hAnsi="Arial" w:cs="Arial"/>
          <w:b/>
          <w:sz w:val="56"/>
          <w:szCs w:val="21"/>
        </w:rPr>
      </w:pPr>
    </w:p>
    <w:p w14:paraId="5FA67D3D" w14:textId="77777777" w:rsidR="00C70BF2" w:rsidRPr="00120685" w:rsidRDefault="00C70BF2" w:rsidP="00C70BF2">
      <w:pPr>
        <w:pStyle w:val="En-tte"/>
        <w:tabs>
          <w:tab w:val="left" w:pos="708"/>
        </w:tabs>
        <w:ind w:left="142" w:right="275"/>
        <w:jc w:val="center"/>
        <w:rPr>
          <w:rFonts w:ascii="Arial" w:hAnsi="Arial" w:cs="Arial"/>
          <w:b/>
          <w:sz w:val="56"/>
          <w:szCs w:val="21"/>
        </w:rPr>
      </w:pPr>
      <w:r w:rsidRPr="00120685">
        <w:rPr>
          <w:rFonts w:ascii="Arial" w:hAnsi="Arial" w:cs="Arial"/>
          <w:b/>
          <w:sz w:val="56"/>
          <w:szCs w:val="21"/>
        </w:rPr>
        <w:t>Baccalauréat Professionnel</w:t>
      </w:r>
    </w:p>
    <w:p w14:paraId="111F67E7" w14:textId="77777777" w:rsidR="00C70BF2" w:rsidRPr="00120685" w:rsidRDefault="00C70BF2" w:rsidP="00C70BF2">
      <w:pPr>
        <w:pStyle w:val="En-tte"/>
        <w:tabs>
          <w:tab w:val="left" w:pos="708"/>
        </w:tabs>
        <w:ind w:left="142" w:right="275"/>
        <w:jc w:val="center"/>
        <w:rPr>
          <w:rFonts w:ascii="Arial" w:hAnsi="Arial" w:cs="Arial"/>
          <w:b/>
          <w:i/>
          <w:iCs/>
          <w:color w:val="000000"/>
          <w:sz w:val="48"/>
          <w:szCs w:val="48"/>
        </w:rPr>
      </w:pPr>
      <w:r w:rsidRPr="00120685">
        <w:rPr>
          <w:rFonts w:ascii="Arial" w:hAnsi="Arial" w:cs="Arial"/>
          <w:b/>
          <w:i/>
          <w:iCs/>
          <w:sz w:val="72"/>
        </w:rPr>
        <w:t> </w:t>
      </w:r>
      <w:r w:rsidRPr="00120685">
        <w:rPr>
          <w:rFonts w:ascii="Arial" w:hAnsi="Arial" w:cs="Arial"/>
          <w:b/>
          <w:i/>
          <w:iCs/>
          <w:color w:val="000000"/>
          <w:sz w:val="48"/>
          <w:szCs w:val="48"/>
        </w:rPr>
        <w:t>Maintenance des Système</w:t>
      </w:r>
      <w:r w:rsidR="002B2B96">
        <w:rPr>
          <w:rFonts w:ascii="Arial" w:hAnsi="Arial" w:cs="Arial"/>
          <w:b/>
          <w:i/>
          <w:iCs/>
          <w:color w:val="000000"/>
          <w:sz w:val="48"/>
          <w:szCs w:val="48"/>
        </w:rPr>
        <w:t>s</w:t>
      </w:r>
      <w:r w:rsidRPr="00120685">
        <w:rPr>
          <w:rFonts w:ascii="Arial" w:hAnsi="Arial" w:cs="Arial"/>
          <w:b/>
          <w:i/>
          <w:iCs/>
          <w:color w:val="000000"/>
          <w:sz w:val="48"/>
          <w:szCs w:val="48"/>
        </w:rPr>
        <w:t xml:space="preserve"> de Production Connectés </w:t>
      </w:r>
    </w:p>
    <w:p w14:paraId="7CE1BB1E" w14:textId="77777777" w:rsidR="00C70BF2" w:rsidRPr="00120685" w:rsidRDefault="00C70BF2" w:rsidP="00C70BF2">
      <w:pPr>
        <w:tabs>
          <w:tab w:val="left" w:pos="1980"/>
        </w:tabs>
        <w:ind w:left="360"/>
        <w:jc w:val="center"/>
        <w:rPr>
          <w:rFonts w:ascii="Arial" w:hAnsi="Arial" w:cs="Arial"/>
        </w:rPr>
      </w:pPr>
      <w:r w:rsidRPr="00120685">
        <w:rPr>
          <w:rFonts w:ascii="Arial" w:hAnsi="Arial" w:cs="Arial"/>
        </w:rPr>
        <w:br/>
        <w:t>Épreuve E2</w:t>
      </w:r>
      <w:r w:rsidRPr="00120685">
        <w:rPr>
          <w:rFonts w:ascii="Arial" w:hAnsi="Arial" w:cs="Arial"/>
        </w:rPr>
        <w:tab/>
        <w:t xml:space="preserve">PREPARATION D’UNE INTERVENTION </w:t>
      </w:r>
      <w:r w:rsidRPr="00120685">
        <w:rPr>
          <w:rFonts w:ascii="Arial" w:hAnsi="Arial" w:cs="Arial"/>
        </w:rPr>
        <w:br/>
      </w:r>
    </w:p>
    <w:p w14:paraId="7AD4628F" w14:textId="77777777" w:rsidR="00C70BF2" w:rsidRPr="00120685" w:rsidRDefault="00C70BF2" w:rsidP="00C70BF2">
      <w:pPr>
        <w:tabs>
          <w:tab w:val="left" w:pos="1980"/>
        </w:tabs>
        <w:ind w:left="360"/>
        <w:jc w:val="center"/>
        <w:rPr>
          <w:rFonts w:ascii="Arial" w:hAnsi="Arial" w:cs="Arial"/>
        </w:rPr>
      </w:pPr>
      <w:r w:rsidRPr="00120685">
        <w:rPr>
          <w:rFonts w:ascii="Arial" w:hAnsi="Arial" w:cs="Arial"/>
        </w:rPr>
        <w:t xml:space="preserve">Sous-épreuve E2. </w:t>
      </w:r>
      <w:proofErr w:type="gramStart"/>
      <w:r w:rsidRPr="00120685">
        <w:rPr>
          <w:rFonts w:ascii="Arial" w:hAnsi="Arial" w:cs="Arial"/>
        </w:rPr>
        <w:t>a</w:t>
      </w:r>
      <w:proofErr w:type="gramEnd"/>
      <w:r w:rsidRPr="00120685">
        <w:rPr>
          <w:rFonts w:ascii="Arial" w:hAnsi="Arial" w:cs="Arial"/>
        </w:rPr>
        <w:tab/>
        <w:t xml:space="preserve">Analyse </w:t>
      </w:r>
      <w:r w:rsidR="003B38B4">
        <w:rPr>
          <w:rFonts w:ascii="Arial" w:hAnsi="Arial" w:cs="Arial"/>
        </w:rPr>
        <w:t xml:space="preserve">et exploitation </w:t>
      </w:r>
      <w:r w:rsidRPr="00120685">
        <w:rPr>
          <w:rFonts w:ascii="Arial" w:hAnsi="Arial" w:cs="Arial"/>
        </w:rPr>
        <w:t>des données techniques</w:t>
      </w:r>
    </w:p>
    <w:p w14:paraId="40D6011C" w14:textId="77777777" w:rsidR="00263B57" w:rsidRPr="00120685" w:rsidRDefault="00263B57" w:rsidP="00263B57">
      <w:pPr>
        <w:tabs>
          <w:tab w:val="left" w:pos="8520"/>
        </w:tabs>
        <w:jc w:val="center"/>
        <w:rPr>
          <w:rFonts w:ascii="Arial" w:hAnsi="Arial" w:cs="Arial"/>
          <w:b/>
          <w:i/>
        </w:rPr>
      </w:pPr>
    </w:p>
    <w:p w14:paraId="6CF55E12" w14:textId="77777777" w:rsidR="00FC388E" w:rsidRPr="00120685" w:rsidRDefault="00FC388E" w:rsidP="00263B57">
      <w:pPr>
        <w:tabs>
          <w:tab w:val="left" w:pos="8520"/>
        </w:tabs>
        <w:jc w:val="center"/>
        <w:rPr>
          <w:rFonts w:ascii="Arial" w:hAnsi="Arial" w:cs="Arial"/>
          <w:b/>
          <w:i/>
        </w:rPr>
      </w:pPr>
    </w:p>
    <w:p w14:paraId="1C26BCA5" w14:textId="77777777" w:rsidR="00FC388E" w:rsidRPr="00120685" w:rsidRDefault="00FC388E" w:rsidP="00263B57">
      <w:pPr>
        <w:tabs>
          <w:tab w:val="left" w:pos="8520"/>
        </w:tabs>
        <w:jc w:val="center"/>
        <w:rPr>
          <w:rFonts w:ascii="Arial" w:hAnsi="Arial" w:cs="Arial"/>
          <w:b/>
          <w:i/>
        </w:rPr>
      </w:pPr>
    </w:p>
    <w:p w14:paraId="151FD332" w14:textId="77777777" w:rsidR="00B327C8" w:rsidRPr="00120685" w:rsidRDefault="00192FF0" w:rsidP="009F79A9">
      <w:pPr>
        <w:pBdr>
          <w:top w:val="single" w:sz="18" w:space="1" w:color="auto"/>
          <w:left w:val="single" w:sz="18" w:space="4" w:color="auto"/>
          <w:bottom w:val="single" w:sz="18" w:space="1" w:color="auto"/>
          <w:right w:val="single" w:sz="18" w:space="4" w:color="auto"/>
        </w:pBdr>
        <w:tabs>
          <w:tab w:val="left" w:pos="10206"/>
        </w:tabs>
        <w:ind w:left="567" w:right="340"/>
        <w:jc w:val="center"/>
        <w:rPr>
          <w:rFonts w:ascii="Arial" w:hAnsi="Arial" w:cs="Arial"/>
          <w:b/>
          <w:sz w:val="56"/>
          <w:szCs w:val="72"/>
        </w:rPr>
      </w:pPr>
      <w:r w:rsidRPr="00120685">
        <w:rPr>
          <w:rFonts w:ascii="Arial" w:hAnsi="Arial" w:cs="Arial"/>
          <w:b/>
          <w:sz w:val="56"/>
          <w:szCs w:val="72"/>
        </w:rPr>
        <w:t>DOSSIER</w:t>
      </w:r>
    </w:p>
    <w:p w14:paraId="00F5E30F" w14:textId="77777777" w:rsidR="009F79A9" w:rsidRDefault="009F79A9" w:rsidP="009F79A9">
      <w:pPr>
        <w:pBdr>
          <w:top w:val="single" w:sz="18" w:space="1" w:color="auto"/>
          <w:left w:val="single" w:sz="18" w:space="4" w:color="auto"/>
          <w:bottom w:val="single" w:sz="18" w:space="1" w:color="auto"/>
          <w:right w:val="single" w:sz="18" w:space="4" w:color="auto"/>
        </w:pBdr>
        <w:tabs>
          <w:tab w:val="left" w:pos="10206"/>
        </w:tabs>
        <w:ind w:left="567" w:right="340"/>
        <w:jc w:val="center"/>
        <w:rPr>
          <w:rFonts w:ascii="Arial" w:hAnsi="Arial" w:cs="Arial"/>
          <w:b/>
          <w:sz w:val="56"/>
          <w:szCs w:val="72"/>
        </w:rPr>
      </w:pPr>
      <w:r w:rsidRPr="00120685">
        <w:rPr>
          <w:rFonts w:ascii="Arial" w:hAnsi="Arial" w:cs="Arial"/>
          <w:b/>
          <w:sz w:val="56"/>
          <w:szCs w:val="72"/>
        </w:rPr>
        <w:t>QUESTIONS-REPONSES</w:t>
      </w:r>
    </w:p>
    <w:p w14:paraId="7785D7A0" w14:textId="4690F5F5" w:rsidR="00235E4A" w:rsidRPr="00120685" w:rsidRDefault="00235E4A" w:rsidP="009F79A9">
      <w:pPr>
        <w:pBdr>
          <w:top w:val="single" w:sz="18" w:space="1" w:color="auto"/>
          <w:left w:val="single" w:sz="18" w:space="4" w:color="auto"/>
          <w:bottom w:val="single" w:sz="18" w:space="1" w:color="auto"/>
          <w:right w:val="single" w:sz="18" w:space="4" w:color="auto"/>
        </w:pBdr>
        <w:tabs>
          <w:tab w:val="left" w:pos="10206"/>
        </w:tabs>
        <w:ind w:left="567" w:right="340"/>
        <w:jc w:val="center"/>
        <w:rPr>
          <w:rFonts w:ascii="Arial" w:hAnsi="Arial" w:cs="Arial"/>
          <w:b/>
          <w:sz w:val="56"/>
          <w:szCs w:val="72"/>
        </w:rPr>
      </w:pPr>
      <w:r>
        <w:rPr>
          <w:rFonts w:ascii="Arial" w:hAnsi="Arial" w:cs="Arial"/>
          <w:b/>
          <w:sz w:val="56"/>
          <w:szCs w:val="72"/>
        </w:rPr>
        <w:t>PALETTIC</w:t>
      </w:r>
    </w:p>
    <w:p w14:paraId="74146B45" w14:textId="77777777" w:rsidR="009F79A9" w:rsidRPr="00120685" w:rsidRDefault="009F79A9" w:rsidP="009F79A9">
      <w:pPr>
        <w:tabs>
          <w:tab w:val="left" w:pos="8520"/>
        </w:tabs>
        <w:jc w:val="center"/>
        <w:rPr>
          <w:rFonts w:ascii="Arial" w:hAnsi="Arial" w:cs="Arial"/>
          <w:b/>
          <w:i/>
        </w:rPr>
      </w:pPr>
    </w:p>
    <w:p w14:paraId="4E643871" w14:textId="77777777" w:rsidR="008158D3" w:rsidRPr="00120685" w:rsidRDefault="008158D3" w:rsidP="00263B57">
      <w:pPr>
        <w:tabs>
          <w:tab w:val="left" w:pos="8520"/>
        </w:tabs>
        <w:jc w:val="center"/>
        <w:rPr>
          <w:rFonts w:ascii="Arial" w:hAnsi="Arial" w:cs="Arial"/>
          <w:b/>
          <w:i/>
          <w:sz w:val="28"/>
        </w:rPr>
      </w:pPr>
    </w:p>
    <w:p w14:paraId="75D62E86" w14:textId="77777777" w:rsidR="003224B3" w:rsidRPr="00120685" w:rsidRDefault="003224B3" w:rsidP="003224B3">
      <w:pPr>
        <w:spacing w:line="360" w:lineRule="auto"/>
        <w:ind w:left="360"/>
        <w:rPr>
          <w:rFonts w:ascii="Arial" w:hAnsi="Arial" w:cs="Arial"/>
          <w:b/>
          <w:bCs/>
          <w:i/>
        </w:rPr>
      </w:pPr>
      <w:r w:rsidRPr="00120685">
        <w:rPr>
          <w:rFonts w:ascii="Arial" w:hAnsi="Arial" w:cs="Arial"/>
          <w:b/>
          <w:bCs/>
          <w:u w:val="single"/>
        </w:rPr>
        <w:t>Matériel autorisé</w:t>
      </w:r>
      <w:r w:rsidRPr="00120685">
        <w:rPr>
          <w:rFonts w:ascii="Arial" w:hAnsi="Arial" w:cs="Arial"/>
          <w:b/>
          <w:bCs/>
          <w:i/>
        </w:rPr>
        <w:t> :</w:t>
      </w:r>
    </w:p>
    <w:p w14:paraId="34C3C4F7" w14:textId="77777777" w:rsidR="003224B3" w:rsidRPr="00120685" w:rsidRDefault="003224B3" w:rsidP="003224B3">
      <w:pPr>
        <w:numPr>
          <w:ilvl w:val="0"/>
          <w:numId w:val="40"/>
        </w:numPr>
        <w:tabs>
          <w:tab w:val="clear" w:pos="2724"/>
          <w:tab w:val="num" w:pos="1188"/>
        </w:tabs>
        <w:ind w:left="1968" w:hanging="24"/>
        <w:jc w:val="both"/>
        <w:rPr>
          <w:rFonts w:ascii="Arial" w:hAnsi="Arial" w:cs="Arial"/>
        </w:rPr>
      </w:pPr>
      <w:r w:rsidRPr="00120685">
        <w:rPr>
          <w:rFonts w:ascii="Arial" w:hAnsi="Arial" w:cs="Arial"/>
        </w:rPr>
        <w:t>L’usage de la calculatrice avec mode examen actif est autorisé.</w:t>
      </w:r>
    </w:p>
    <w:p w14:paraId="5567FBFD" w14:textId="109A5E8C" w:rsidR="003224B3" w:rsidRPr="00120685" w:rsidRDefault="003224B3" w:rsidP="003224B3">
      <w:pPr>
        <w:ind w:left="1968"/>
        <w:jc w:val="both"/>
        <w:rPr>
          <w:rFonts w:ascii="Arial" w:hAnsi="Arial" w:cs="Arial"/>
        </w:rPr>
      </w:pPr>
      <w:r w:rsidRPr="00120685">
        <w:rPr>
          <w:rFonts w:ascii="Arial" w:hAnsi="Arial" w:cs="Arial"/>
        </w:rPr>
        <w:t xml:space="preserve">   L’usage de calculatrice sans mémoire, « type collège » est autorisé</w:t>
      </w:r>
      <w:r w:rsidR="00156EB4">
        <w:rPr>
          <w:rFonts w:ascii="Arial" w:hAnsi="Arial" w:cs="Arial"/>
        </w:rPr>
        <w:t>.</w:t>
      </w:r>
    </w:p>
    <w:p w14:paraId="113B04F6" w14:textId="77777777" w:rsidR="00686675" w:rsidRDefault="00686675" w:rsidP="00400807">
      <w:pPr>
        <w:rPr>
          <w:rFonts w:ascii="Arial" w:hAnsi="Arial" w:cs="Arial"/>
          <w:b/>
        </w:rPr>
      </w:pPr>
    </w:p>
    <w:p w14:paraId="203A01FF" w14:textId="77777777" w:rsidR="005D5F4B" w:rsidRDefault="005D5F4B" w:rsidP="00400807">
      <w:pPr>
        <w:rPr>
          <w:rFonts w:ascii="Arial" w:hAnsi="Arial" w:cs="Arial"/>
          <w:b/>
        </w:rPr>
      </w:pPr>
    </w:p>
    <w:p w14:paraId="6C6B690D" w14:textId="77777777" w:rsidR="005D5F4B" w:rsidRDefault="005D5F4B" w:rsidP="00400807">
      <w:pPr>
        <w:rPr>
          <w:rFonts w:ascii="Arial" w:hAnsi="Arial" w:cs="Arial"/>
          <w:b/>
        </w:rPr>
      </w:pPr>
    </w:p>
    <w:p w14:paraId="6FAA1A9F" w14:textId="77777777" w:rsidR="005D5F4B" w:rsidRDefault="005D5F4B" w:rsidP="00400807">
      <w:pPr>
        <w:rPr>
          <w:rFonts w:ascii="Arial" w:hAnsi="Arial" w:cs="Arial"/>
          <w:b/>
        </w:rPr>
      </w:pPr>
    </w:p>
    <w:p w14:paraId="6BCC2C30" w14:textId="77777777" w:rsidR="00EB5C0C" w:rsidRDefault="00EB5C0C" w:rsidP="00AB0258">
      <w:pPr>
        <w:rPr>
          <w:rFonts w:ascii="Arial" w:hAnsi="Arial" w:cs="Arial"/>
          <w:b/>
          <w:szCs w:val="22"/>
        </w:rPr>
      </w:pPr>
    </w:p>
    <w:p w14:paraId="12C812F8" w14:textId="77777777" w:rsidR="00755C87" w:rsidRDefault="00755C87" w:rsidP="00AB0258">
      <w:pPr>
        <w:rPr>
          <w:rFonts w:ascii="Arial" w:hAnsi="Arial" w:cs="Arial"/>
          <w:b/>
          <w:szCs w:val="22"/>
        </w:rPr>
      </w:pPr>
    </w:p>
    <w:p w14:paraId="3E112182" w14:textId="77777777" w:rsidR="00345A60" w:rsidRDefault="00345A60" w:rsidP="00AB0258">
      <w:pPr>
        <w:rPr>
          <w:rFonts w:ascii="Arial" w:hAnsi="Arial" w:cs="Arial"/>
          <w:b/>
          <w:szCs w:val="22"/>
        </w:rPr>
      </w:pPr>
    </w:p>
    <w:p w14:paraId="323F5E6E" w14:textId="77777777" w:rsidR="00704DAF" w:rsidRPr="00B559FE" w:rsidRDefault="00DB1BCB" w:rsidP="00AB0258">
      <w:pPr>
        <w:rPr>
          <w:rFonts w:ascii="Arial" w:hAnsi="Arial" w:cs="Arial"/>
          <w:b/>
          <w:sz w:val="24"/>
          <w:szCs w:val="24"/>
          <w:u w:val="single"/>
        </w:rPr>
      </w:pPr>
      <w:r w:rsidRPr="00B559FE">
        <w:rPr>
          <w:rFonts w:ascii="Arial" w:hAnsi="Arial" w:cs="Arial"/>
          <w:b/>
          <w:sz w:val="24"/>
          <w:szCs w:val="24"/>
          <w:u w:val="single"/>
        </w:rPr>
        <w:t>Problématique</w:t>
      </w:r>
    </w:p>
    <w:p w14:paraId="44167282" w14:textId="77777777" w:rsidR="009F7B31" w:rsidRPr="00B559FE" w:rsidRDefault="009F7B31" w:rsidP="00AB0258">
      <w:pPr>
        <w:rPr>
          <w:rFonts w:ascii="Arial" w:hAnsi="Arial" w:cs="Arial"/>
          <w:b/>
          <w:sz w:val="24"/>
          <w:szCs w:val="24"/>
          <w:u w:val="single"/>
        </w:rPr>
      </w:pPr>
    </w:p>
    <w:p w14:paraId="6880C02A" w14:textId="77777777" w:rsidR="00156EB4" w:rsidRPr="00B559FE" w:rsidRDefault="00156EB4" w:rsidP="00156EB4">
      <w:pPr>
        <w:jc w:val="both"/>
        <w:rPr>
          <w:rFonts w:ascii="Arial" w:hAnsi="Arial" w:cs="Arial"/>
          <w:b/>
          <w:bCs/>
          <w:sz w:val="24"/>
          <w:szCs w:val="24"/>
        </w:rPr>
      </w:pPr>
      <w:r w:rsidRPr="00B559FE">
        <w:rPr>
          <w:rFonts w:ascii="Arial" w:hAnsi="Arial" w:cs="Arial"/>
          <w:b/>
          <w:bCs/>
          <w:sz w:val="24"/>
          <w:szCs w:val="24"/>
        </w:rPr>
        <w:t xml:space="preserve">A la suite d’un changement de fabrication et d’une modification de conditionnement, il s’agit de vérifier le </w:t>
      </w:r>
      <w:r>
        <w:rPr>
          <w:rFonts w:ascii="Arial" w:hAnsi="Arial" w:cs="Arial"/>
          <w:b/>
          <w:bCs/>
          <w:sz w:val="24"/>
          <w:szCs w:val="24"/>
        </w:rPr>
        <w:t xml:space="preserve">dimensionnement du </w:t>
      </w:r>
      <w:r w:rsidRPr="00B559FE">
        <w:rPr>
          <w:rFonts w:ascii="Arial" w:hAnsi="Arial" w:cs="Arial"/>
          <w:b/>
          <w:bCs/>
          <w:sz w:val="24"/>
          <w:szCs w:val="24"/>
        </w:rPr>
        <w:t>moteur asynchrone triphasé</w:t>
      </w:r>
      <w:r>
        <w:rPr>
          <w:rFonts w:ascii="Arial" w:hAnsi="Arial" w:cs="Arial"/>
          <w:b/>
          <w:bCs/>
          <w:sz w:val="24"/>
          <w:szCs w:val="24"/>
        </w:rPr>
        <w:t>.</w:t>
      </w:r>
    </w:p>
    <w:p w14:paraId="59B9CF63" w14:textId="77777777" w:rsidR="00704DAF" w:rsidRPr="00B559FE" w:rsidRDefault="00704DAF" w:rsidP="00AB0258">
      <w:pPr>
        <w:rPr>
          <w:rFonts w:ascii="Arial" w:hAnsi="Arial" w:cs="Arial"/>
          <w:b/>
          <w:sz w:val="24"/>
          <w:szCs w:val="24"/>
        </w:rPr>
      </w:pPr>
    </w:p>
    <w:tbl>
      <w:tblPr>
        <w:tblpPr w:leftFromText="141" w:rightFromText="141" w:vertAnchor="text" w:horzAnchor="margin" w:tblpY="7"/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8"/>
        <w:gridCol w:w="4252"/>
        <w:gridCol w:w="1843"/>
        <w:gridCol w:w="2835"/>
      </w:tblGrid>
      <w:tr w:rsidR="00D34955" w:rsidRPr="00B559FE" w14:paraId="48E9496B" w14:textId="77777777" w:rsidTr="00AD2FED">
        <w:tc>
          <w:tcPr>
            <w:tcW w:w="988" w:type="dxa"/>
            <w:vAlign w:val="center"/>
          </w:tcPr>
          <w:p w14:paraId="4855F576" w14:textId="77777777" w:rsidR="00D34955" w:rsidRPr="00B559FE" w:rsidRDefault="00D34955" w:rsidP="000111A7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B559FE">
              <w:rPr>
                <w:rFonts w:ascii="Arial" w:hAnsi="Arial" w:cs="Arial"/>
                <w:b/>
                <w:sz w:val="24"/>
                <w:szCs w:val="24"/>
              </w:rPr>
              <w:t>Q0</w:t>
            </w:r>
          </w:p>
        </w:tc>
        <w:tc>
          <w:tcPr>
            <w:tcW w:w="4252" w:type="dxa"/>
            <w:vAlign w:val="center"/>
          </w:tcPr>
          <w:p w14:paraId="24B68A4F" w14:textId="77777777" w:rsidR="00D34955" w:rsidRPr="00B559FE" w:rsidRDefault="00D34955" w:rsidP="000111A7">
            <w:pPr>
              <w:ind w:left="-52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B559FE">
              <w:rPr>
                <w:rFonts w:ascii="Arial" w:hAnsi="Arial" w:cs="Arial"/>
                <w:b/>
                <w:sz w:val="24"/>
                <w:szCs w:val="24"/>
              </w:rPr>
              <w:t>Lecture du dossier technique et ressources</w:t>
            </w:r>
          </w:p>
        </w:tc>
        <w:tc>
          <w:tcPr>
            <w:tcW w:w="1843" w:type="dxa"/>
            <w:vAlign w:val="center"/>
          </w:tcPr>
          <w:p w14:paraId="09E4B565" w14:textId="77777777" w:rsidR="00D34955" w:rsidRPr="00B559FE" w:rsidRDefault="00D34955" w:rsidP="000111A7">
            <w:pPr>
              <w:ind w:left="-86"/>
              <w:jc w:val="center"/>
              <w:rPr>
                <w:rFonts w:ascii="Arial" w:hAnsi="Arial" w:cs="Arial"/>
                <w:b/>
                <w:color w:val="FF0000"/>
                <w:sz w:val="24"/>
                <w:szCs w:val="24"/>
              </w:rPr>
            </w:pPr>
            <w:r w:rsidRPr="00B559FE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DTR </w:t>
            </w:r>
            <w:r w:rsidR="00E62687" w:rsidRPr="00B559FE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1</w:t>
            </w:r>
            <w:r w:rsidRPr="00B559FE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 à </w:t>
            </w:r>
            <w:r w:rsidR="00E62687" w:rsidRPr="00B559FE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19</w:t>
            </w:r>
            <w:r w:rsidRPr="00B559FE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/</w:t>
            </w:r>
            <w:r w:rsidR="00E62687" w:rsidRPr="00B559FE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19</w:t>
            </w:r>
          </w:p>
        </w:tc>
        <w:tc>
          <w:tcPr>
            <w:tcW w:w="2835" w:type="dxa"/>
            <w:vAlign w:val="center"/>
          </w:tcPr>
          <w:p w14:paraId="260F9C1D" w14:textId="77777777" w:rsidR="00D34955" w:rsidRPr="00B559FE" w:rsidRDefault="00D34955" w:rsidP="000111A7">
            <w:pPr>
              <w:ind w:left="-115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B559FE">
              <w:rPr>
                <w:rFonts w:ascii="Arial" w:hAnsi="Arial" w:cs="Arial"/>
                <w:b/>
                <w:sz w:val="24"/>
                <w:szCs w:val="24"/>
              </w:rPr>
              <w:t>Temps conseillé :</w:t>
            </w:r>
          </w:p>
          <w:p w14:paraId="3FE4D5C2" w14:textId="77777777" w:rsidR="00D34955" w:rsidRPr="00B559FE" w:rsidRDefault="00E62687" w:rsidP="000111A7">
            <w:pPr>
              <w:ind w:left="-115"/>
              <w:jc w:val="center"/>
              <w:rPr>
                <w:rFonts w:ascii="Arial" w:hAnsi="Arial" w:cs="Arial"/>
                <w:b/>
                <w:color w:val="FF0000"/>
                <w:sz w:val="24"/>
                <w:szCs w:val="24"/>
              </w:rPr>
            </w:pPr>
            <w:r w:rsidRPr="00B559FE">
              <w:rPr>
                <w:rFonts w:ascii="Arial" w:hAnsi="Arial" w:cs="Arial"/>
                <w:b/>
                <w:sz w:val="24"/>
                <w:szCs w:val="24"/>
              </w:rPr>
              <w:t>1</w:t>
            </w:r>
            <w:r w:rsidR="00277315">
              <w:rPr>
                <w:rFonts w:ascii="Arial" w:hAnsi="Arial" w:cs="Arial"/>
                <w:b/>
                <w:sz w:val="24"/>
                <w:szCs w:val="24"/>
              </w:rPr>
              <w:t>0</w:t>
            </w:r>
            <w:r w:rsidR="00D34955" w:rsidRPr="00B559FE">
              <w:rPr>
                <w:rFonts w:ascii="Arial" w:hAnsi="Arial" w:cs="Arial"/>
                <w:b/>
                <w:sz w:val="24"/>
                <w:szCs w:val="24"/>
              </w:rPr>
              <w:t xml:space="preserve"> minutes</w:t>
            </w:r>
          </w:p>
        </w:tc>
      </w:tr>
    </w:tbl>
    <w:p w14:paraId="38B274D3" w14:textId="6C5BFBAF" w:rsidR="00D34955" w:rsidRPr="00B559FE" w:rsidRDefault="00D34955" w:rsidP="00AB0258">
      <w:pPr>
        <w:rPr>
          <w:rFonts w:ascii="Arial" w:hAnsi="Arial" w:cs="Arial"/>
          <w:b/>
          <w:sz w:val="24"/>
          <w:szCs w:val="24"/>
        </w:rPr>
      </w:pPr>
    </w:p>
    <w:tbl>
      <w:tblPr>
        <w:tblpPr w:leftFromText="141" w:rightFromText="141" w:vertAnchor="text" w:horzAnchor="margin" w:tblpY="7"/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8"/>
        <w:gridCol w:w="4355"/>
        <w:gridCol w:w="1701"/>
        <w:gridCol w:w="2874"/>
      </w:tblGrid>
      <w:tr w:rsidR="00AB0258" w:rsidRPr="00B559FE" w14:paraId="3640640D" w14:textId="77777777" w:rsidTr="00AD2FED">
        <w:tc>
          <w:tcPr>
            <w:tcW w:w="988" w:type="dxa"/>
            <w:vAlign w:val="center"/>
          </w:tcPr>
          <w:p w14:paraId="31388C29" w14:textId="77777777" w:rsidR="00AB0258" w:rsidRPr="00B559FE" w:rsidRDefault="00AB0258" w:rsidP="002772CF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B559FE">
              <w:rPr>
                <w:rFonts w:ascii="Arial" w:hAnsi="Arial" w:cs="Arial"/>
                <w:b/>
                <w:sz w:val="24"/>
                <w:szCs w:val="24"/>
              </w:rPr>
              <w:t>Q1</w:t>
            </w:r>
          </w:p>
        </w:tc>
        <w:tc>
          <w:tcPr>
            <w:tcW w:w="4355" w:type="dxa"/>
            <w:vAlign w:val="center"/>
          </w:tcPr>
          <w:p w14:paraId="6165BBA3" w14:textId="77777777" w:rsidR="00AB0258" w:rsidRPr="00B559FE" w:rsidRDefault="00196514" w:rsidP="002772CF">
            <w:pPr>
              <w:ind w:left="-52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Etude de la c</w:t>
            </w:r>
            <w:r w:rsidR="00704DAF" w:rsidRPr="00B559FE">
              <w:rPr>
                <w:rFonts w:ascii="Arial" w:hAnsi="Arial" w:cs="Arial"/>
                <w:b/>
                <w:sz w:val="24"/>
                <w:szCs w:val="24"/>
              </w:rPr>
              <w:t xml:space="preserve">haîne </w:t>
            </w:r>
            <w:r w:rsidR="00E501FC" w:rsidRPr="00B559FE">
              <w:rPr>
                <w:rFonts w:ascii="Arial" w:hAnsi="Arial" w:cs="Arial"/>
                <w:b/>
                <w:sz w:val="24"/>
                <w:szCs w:val="24"/>
              </w:rPr>
              <w:t>d’énergie</w:t>
            </w:r>
          </w:p>
        </w:tc>
        <w:tc>
          <w:tcPr>
            <w:tcW w:w="1701" w:type="dxa"/>
            <w:vAlign w:val="center"/>
          </w:tcPr>
          <w:p w14:paraId="16DC45A4" w14:textId="77777777" w:rsidR="00AB0258" w:rsidRPr="00B559FE" w:rsidRDefault="00AA4615" w:rsidP="002772CF">
            <w:pPr>
              <w:ind w:left="-86"/>
              <w:jc w:val="center"/>
              <w:rPr>
                <w:rFonts w:ascii="Arial" w:hAnsi="Arial" w:cs="Arial"/>
                <w:b/>
                <w:color w:val="FF0000"/>
                <w:sz w:val="24"/>
                <w:szCs w:val="24"/>
              </w:rPr>
            </w:pPr>
            <w:r w:rsidRPr="00B559FE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DTR</w:t>
            </w:r>
            <w:r w:rsidR="00E62687" w:rsidRPr="00B559FE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 4/19</w:t>
            </w:r>
          </w:p>
        </w:tc>
        <w:tc>
          <w:tcPr>
            <w:tcW w:w="2874" w:type="dxa"/>
            <w:vAlign w:val="center"/>
          </w:tcPr>
          <w:p w14:paraId="1B686DDC" w14:textId="77777777" w:rsidR="00AB0258" w:rsidRPr="00B559FE" w:rsidRDefault="00AB0258" w:rsidP="002772CF">
            <w:pPr>
              <w:ind w:left="-115"/>
              <w:jc w:val="center"/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B559FE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Temps conseillé :</w:t>
            </w:r>
          </w:p>
          <w:p w14:paraId="104B5D21" w14:textId="77777777" w:rsidR="00AB0258" w:rsidRPr="00B559FE" w:rsidRDefault="00E62687" w:rsidP="002772CF">
            <w:pPr>
              <w:ind w:left="-115"/>
              <w:jc w:val="center"/>
              <w:rPr>
                <w:rFonts w:ascii="Arial" w:hAnsi="Arial" w:cs="Arial"/>
                <w:b/>
                <w:color w:val="FF0000"/>
                <w:sz w:val="24"/>
                <w:szCs w:val="24"/>
              </w:rPr>
            </w:pPr>
            <w:r w:rsidRPr="00B559FE">
              <w:rPr>
                <w:rFonts w:ascii="Arial" w:hAnsi="Arial" w:cs="Arial"/>
                <w:b/>
                <w:sz w:val="24"/>
                <w:szCs w:val="24"/>
              </w:rPr>
              <w:t>5 minutes</w:t>
            </w:r>
          </w:p>
        </w:tc>
      </w:tr>
    </w:tbl>
    <w:p w14:paraId="5F4B0EE1" w14:textId="27BB7A93" w:rsidR="00AB0258" w:rsidRPr="00B559FE" w:rsidRDefault="00AB0258" w:rsidP="00AB0258">
      <w:pPr>
        <w:rPr>
          <w:rFonts w:ascii="Arial" w:hAnsi="Arial" w:cs="Arial"/>
          <w:b/>
          <w:sz w:val="24"/>
          <w:szCs w:val="24"/>
        </w:rPr>
      </w:pPr>
    </w:p>
    <w:p w14:paraId="5D86A481" w14:textId="77777777" w:rsidR="00983870" w:rsidRPr="00B559FE" w:rsidRDefault="00F65829" w:rsidP="00AB0258">
      <w:pPr>
        <w:rPr>
          <w:rFonts w:ascii="Arial" w:hAnsi="Arial" w:cs="Arial"/>
          <w:b/>
          <w:bCs/>
          <w:sz w:val="24"/>
          <w:szCs w:val="24"/>
        </w:rPr>
      </w:pPr>
      <w:r w:rsidRPr="00B559FE">
        <w:rPr>
          <w:rFonts w:ascii="Arial" w:hAnsi="Arial" w:cs="Arial"/>
          <w:b/>
          <w:sz w:val="24"/>
          <w:szCs w:val="24"/>
        </w:rPr>
        <w:t xml:space="preserve">Q1.1 – </w:t>
      </w:r>
      <w:bookmarkStart w:id="2" w:name="_Hlk118289236"/>
      <w:r w:rsidR="00C41152" w:rsidRPr="00B559FE">
        <w:rPr>
          <w:rFonts w:ascii="Arial" w:hAnsi="Arial" w:cs="Arial"/>
          <w:b/>
          <w:bCs/>
          <w:sz w:val="24"/>
          <w:szCs w:val="24"/>
        </w:rPr>
        <w:t>Compléte</w:t>
      </w:r>
      <w:r w:rsidR="00445D87" w:rsidRPr="00B559FE">
        <w:rPr>
          <w:rFonts w:ascii="Arial" w:hAnsi="Arial" w:cs="Arial"/>
          <w:b/>
          <w:bCs/>
          <w:sz w:val="24"/>
          <w:szCs w:val="24"/>
        </w:rPr>
        <w:t>r</w:t>
      </w:r>
      <w:r w:rsidR="00C41152" w:rsidRPr="00B559FE">
        <w:rPr>
          <w:rFonts w:ascii="Arial" w:hAnsi="Arial" w:cs="Arial"/>
          <w:b/>
          <w:bCs/>
          <w:sz w:val="24"/>
          <w:szCs w:val="24"/>
        </w:rPr>
        <w:t xml:space="preserve"> la chaîne </w:t>
      </w:r>
      <w:r w:rsidR="00E501FC" w:rsidRPr="00B559FE">
        <w:rPr>
          <w:rFonts w:ascii="Arial" w:hAnsi="Arial" w:cs="Arial"/>
          <w:b/>
          <w:bCs/>
          <w:sz w:val="24"/>
          <w:szCs w:val="24"/>
        </w:rPr>
        <w:t>d’énergie</w:t>
      </w:r>
      <w:r w:rsidR="00C41152" w:rsidRPr="00B559FE">
        <w:rPr>
          <w:rFonts w:ascii="Arial" w:hAnsi="Arial" w:cs="Arial"/>
          <w:b/>
          <w:bCs/>
          <w:sz w:val="24"/>
          <w:szCs w:val="24"/>
        </w:rPr>
        <w:t xml:space="preserve"> de transmission de puissance ci-dessous en donnant le nom des constituants qui réalisent la fonction </w:t>
      </w:r>
      <w:r w:rsidR="00E62687" w:rsidRPr="00B559FE">
        <w:rPr>
          <w:rFonts w:ascii="Arial" w:hAnsi="Arial" w:cs="Arial"/>
          <w:b/>
          <w:bCs/>
          <w:sz w:val="24"/>
          <w:szCs w:val="24"/>
        </w:rPr>
        <w:t>F</w:t>
      </w:r>
      <w:r w:rsidR="0099504C" w:rsidRPr="00B559FE">
        <w:rPr>
          <w:rFonts w:ascii="Arial" w:hAnsi="Arial" w:cs="Arial"/>
          <w:b/>
          <w:bCs/>
          <w:sz w:val="24"/>
          <w:szCs w:val="24"/>
        </w:rPr>
        <w:t>T</w:t>
      </w:r>
      <w:r w:rsidR="00E62687" w:rsidRPr="00B559FE">
        <w:rPr>
          <w:rFonts w:ascii="Arial" w:hAnsi="Arial" w:cs="Arial"/>
          <w:b/>
          <w:bCs/>
          <w:sz w:val="24"/>
          <w:szCs w:val="24"/>
        </w:rPr>
        <w:t>33 du diagramme FAST.</w:t>
      </w:r>
      <w:bookmarkEnd w:id="2"/>
    </w:p>
    <w:p w14:paraId="1161CFBE" w14:textId="091BFB2A" w:rsidR="00EB4C41" w:rsidRDefault="00EB4C41" w:rsidP="00B10ACC">
      <w:pPr>
        <w:ind w:right="1"/>
        <w:rPr>
          <w:rFonts w:ascii="Arial" w:hAnsi="Arial" w:cs="Arial"/>
          <w:szCs w:val="22"/>
        </w:rPr>
      </w:pPr>
    </w:p>
    <w:p w14:paraId="706B6E8F" w14:textId="45D044D6" w:rsidR="00EB4C41" w:rsidRDefault="00156EB4" w:rsidP="00B10ACC">
      <w:pPr>
        <w:ind w:right="1"/>
        <w:rPr>
          <w:rFonts w:ascii="Arial" w:hAnsi="Arial" w:cs="Arial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2624" behindDoc="0" locked="0" layoutInCell="1" allowOverlap="1" wp14:anchorId="226A1676" wp14:editId="75C1F545">
                <wp:simplePos x="0" y="0"/>
                <wp:positionH relativeFrom="column">
                  <wp:posOffset>80010</wp:posOffset>
                </wp:positionH>
                <wp:positionV relativeFrom="paragraph">
                  <wp:posOffset>142241</wp:posOffset>
                </wp:positionV>
                <wp:extent cx="1708785" cy="528892"/>
                <wp:effectExtent l="0" t="0" r="62865" b="62230"/>
                <wp:wrapNone/>
                <wp:docPr id="3159" name="AutoShap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708785" cy="528892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wps:spPr>
                      <wps:txbx>
                        <w:txbxContent>
                          <w:p w14:paraId="4A37FE74" w14:textId="77777777" w:rsidR="00156EB4" w:rsidRDefault="00156EB4" w:rsidP="00156EB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  <w:t>…………………………………………………………………………………………..</w:t>
                            </w:r>
                          </w:p>
                          <w:p w14:paraId="61299562" w14:textId="77777777" w:rsidR="00156EB4" w:rsidRDefault="00156EB4" w:rsidP="00156EB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  <w:t>………………………………………………………………………………………</w:t>
                            </w:r>
                          </w:p>
                          <w:p w14:paraId="1354CA5D" w14:textId="77777777" w:rsidR="00156EB4" w:rsidRDefault="00156EB4" w:rsidP="00156EB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</w:pPr>
                          </w:p>
                          <w:p w14:paraId="36E40BA1" w14:textId="77777777" w:rsidR="00156EB4" w:rsidRDefault="00156EB4" w:rsidP="00156EB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</w:pPr>
                          </w:p>
                          <w:p w14:paraId="659F0204" w14:textId="77777777" w:rsidR="00156EB4" w:rsidRDefault="00156EB4" w:rsidP="00156EB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</w:pPr>
                          </w:p>
                          <w:p w14:paraId="201D4E30" w14:textId="77777777" w:rsidR="00156EB4" w:rsidRDefault="00156EB4" w:rsidP="00156EB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</w:pPr>
                          </w:p>
                          <w:p w14:paraId="1F4D4F25" w14:textId="77777777" w:rsidR="00156EB4" w:rsidRDefault="00156EB4" w:rsidP="00156EB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</w:pPr>
                          </w:p>
                          <w:p w14:paraId="73E211C2" w14:textId="77777777" w:rsidR="00156EB4" w:rsidRDefault="00156EB4" w:rsidP="00156EB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</w:pPr>
                          </w:p>
                          <w:p w14:paraId="42D03F14" w14:textId="77777777" w:rsidR="00156EB4" w:rsidRDefault="00156EB4" w:rsidP="00156EB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</w:pPr>
                          </w:p>
                          <w:p w14:paraId="4A10C8FE" w14:textId="77777777" w:rsidR="00156EB4" w:rsidRDefault="00156EB4" w:rsidP="00156EB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</w:pPr>
                          </w:p>
                          <w:p w14:paraId="00FB933E" w14:textId="77777777" w:rsidR="00156EB4" w:rsidRDefault="00156EB4" w:rsidP="00156EB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</w:pPr>
                          </w:p>
                          <w:p w14:paraId="4E4C5244" w14:textId="77777777" w:rsidR="00156EB4" w:rsidRDefault="00156EB4" w:rsidP="00156EB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</w:pPr>
                          </w:p>
                          <w:p w14:paraId="60FCE301" w14:textId="77777777" w:rsidR="00156EB4" w:rsidRDefault="00156EB4" w:rsidP="00156EB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</w:pPr>
                          </w:p>
                          <w:p w14:paraId="609D7CAC" w14:textId="77777777" w:rsidR="00156EB4" w:rsidRDefault="00156EB4" w:rsidP="00156EB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</w:pPr>
                          </w:p>
                          <w:p w14:paraId="14C4AE20" w14:textId="77777777" w:rsidR="00156EB4" w:rsidRDefault="00156EB4" w:rsidP="00156EB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</w:pPr>
                          </w:p>
                          <w:p w14:paraId="5858BAB8" w14:textId="77777777" w:rsidR="00156EB4" w:rsidRDefault="00156EB4" w:rsidP="00156EB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</w:pPr>
                          </w:p>
                          <w:p w14:paraId="5F000E6B" w14:textId="77777777" w:rsidR="00156EB4" w:rsidRDefault="00156EB4" w:rsidP="00156EB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</w:pPr>
                          </w:p>
                          <w:p w14:paraId="2035F617" w14:textId="77777777" w:rsidR="00156EB4" w:rsidRDefault="00156EB4" w:rsidP="00156EB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</w:pPr>
                          </w:p>
                          <w:p w14:paraId="512E9451" w14:textId="77777777" w:rsidR="00156EB4" w:rsidRDefault="00156EB4" w:rsidP="00156EB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</w:pPr>
                          </w:p>
                          <w:p w14:paraId="02FCB79A" w14:textId="77777777" w:rsidR="00156EB4" w:rsidRDefault="00156EB4" w:rsidP="00156EB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</w:pPr>
                          </w:p>
                          <w:p w14:paraId="341C500F" w14:textId="77777777" w:rsidR="00156EB4" w:rsidRDefault="00156EB4" w:rsidP="00156EB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</w:pPr>
                          </w:p>
                          <w:p w14:paraId="3D38235F" w14:textId="77777777" w:rsidR="00156EB4" w:rsidRDefault="00156EB4" w:rsidP="00156EB4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</w:pPr>
                          </w:p>
                          <w:p w14:paraId="2DB1CEC7" w14:textId="77777777" w:rsidR="00156EB4" w:rsidRPr="008E3298" w:rsidRDefault="00156EB4" w:rsidP="00156EB4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color w:val="000000" w:themeColor="text1"/>
                              </w:rPr>
                              <w:t>.</w:t>
                            </w:r>
                            <w:r>
                              <w:rPr>
                                <w:rFonts w:ascii="Arial" w:hAnsi="Arial" w:cs="Arial"/>
                              </w:rPr>
                              <w:t>_</w:t>
                            </w:r>
                          </w:p>
                        </w:txbxContent>
                      </wps:txbx>
                      <wps:bodyPr rot="0" vert="horz" wrap="square" lIns="91440" tIns="108000" rIns="91440" bIns="45720" anchor="t" anchorCtr="0" upright="1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226A1676" id="AutoShape 60" o:spid="_x0000_s1029" style="position:absolute;margin-left:6.3pt;margin-top:11.2pt;width:134.55pt;height:41.65pt;z-index:2518026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">
                <v:shadow on="t"/>
                <v:textbox inset=",3mm">
                  <w:txbxContent>
                    <w:p w14:paraId="4A37FE74" w14:textId="77777777" w:rsidR="00156EB4" w:rsidRDefault="00156EB4" w:rsidP="00156EB4">
                      <w:pPr>
                        <w:jc w:val="center"/>
                        <w:rPr>
                          <w:rFonts w:ascii="Arial" w:hAnsi="Arial" w:cs="Arial"/>
                          <w:b/>
                          <w:color w:val="000000" w:themeColor="text1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000000" w:themeColor="text1"/>
                        </w:rPr>
                        <w:t>…………………………………………………………………………………………..</w:t>
                      </w:r>
                    </w:p>
                    <w:p w14:paraId="61299562" w14:textId="77777777" w:rsidR="00156EB4" w:rsidRDefault="00156EB4" w:rsidP="00156EB4">
                      <w:pPr>
                        <w:jc w:val="center"/>
                        <w:rPr>
                          <w:rFonts w:ascii="Arial" w:hAnsi="Arial" w:cs="Arial"/>
                          <w:b/>
                          <w:color w:val="000000" w:themeColor="text1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000000" w:themeColor="text1"/>
                        </w:rPr>
                        <w:t>………………………………………………………………………………………</w:t>
                      </w:r>
                    </w:p>
                    <w:p w14:paraId="1354CA5D" w14:textId="77777777" w:rsidR="00156EB4" w:rsidRDefault="00156EB4" w:rsidP="00156EB4">
                      <w:pPr>
                        <w:jc w:val="center"/>
                        <w:rPr>
                          <w:rFonts w:ascii="Arial" w:hAnsi="Arial" w:cs="Arial"/>
                          <w:b/>
                          <w:color w:val="000000" w:themeColor="text1"/>
                        </w:rPr>
                      </w:pPr>
                    </w:p>
                    <w:p w14:paraId="36E40BA1" w14:textId="77777777" w:rsidR="00156EB4" w:rsidRDefault="00156EB4" w:rsidP="00156EB4">
                      <w:pPr>
                        <w:jc w:val="center"/>
                        <w:rPr>
                          <w:rFonts w:ascii="Arial" w:hAnsi="Arial" w:cs="Arial"/>
                          <w:b/>
                          <w:color w:val="000000" w:themeColor="text1"/>
                        </w:rPr>
                      </w:pPr>
                    </w:p>
                    <w:p w14:paraId="659F0204" w14:textId="77777777" w:rsidR="00156EB4" w:rsidRDefault="00156EB4" w:rsidP="00156EB4">
                      <w:pPr>
                        <w:jc w:val="center"/>
                        <w:rPr>
                          <w:rFonts w:ascii="Arial" w:hAnsi="Arial" w:cs="Arial"/>
                          <w:b/>
                          <w:color w:val="000000" w:themeColor="text1"/>
                        </w:rPr>
                      </w:pPr>
                    </w:p>
                    <w:p w14:paraId="201D4E30" w14:textId="77777777" w:rsidR="00156EB4" w:rsidRDefault="00156EB4" w:rsidP="00156EB4">
                      <w:pPr>
                        <w:jc w:val="center"/>
                        <w:rPr>
                          <w:rFonts w:ascii="Arial" w:hAnsi="Arial" w:cs="Arial"/>
                          <w:b/>
                          <w:color w:val="000000" w:themeColor="text1"/>
                        </w:rPr>
                      </w:pPr>
                    </w:p>
                    <w:p w14:paraId="1F4D4F25" w14:textId="77777777" w:rsidR="00156EB4" w:rsidRDefault="00156EB4" w:rsidP="00156EB4">
                      <w:pPr>
                        <w:jc w:val="center"/>
                        <w:rPr>
                          <w:rFonts w:ascii="Arial" w:hAnsi="Arial" w:cs="Arial"/>
                          <w:b/>
                          <w:color w:val="000000" w:themeColor="text1"/>
                        </w:rPr>
                      </w:pPr>
                    </w:p>
                    <w:p w14:paraId="73E211C2" w14:textId="77777777" w:rsidR="00156EB4" w:rsidRDefault="00156EB4" w:rsidP="00156EB4">
                      <w:pPr>
                        <w:jc w:val="center"/>
                        <w:rPr>
                          <w:rFonts w:ascii="Arial" w:hAnsi="Arial" w:cs="Arial"/>
                          <w:b/>
                          <w:color w:val="000000" w:themeColor="text1"/>
                        </w:rPr>
                      </w:pPr>
                    </w:p>
                    <w:p w14:paraId="42D03F14" w14:textId="77777777" w:rsidR="00156EB4" w:rsidRDefault="00156EB4" w:rsidP="00156EB4">
                      <w:pPr>
                        <w:jc w:val="center"/>
                        <w:rPr>
                          <w:rFonts w:ascii="Arial" w:hAnsi="Arial" w:cs="Arial"/>
                          <w:b/>
                          <w:color w:val="000000" w:themeColor="text1"/>
                        </w:rPr>
                      </w:pPr>
                    </w:p>
                    <w:p w14:paraId="4A10C8FE" w14:textId="77777777" w:rsidR="00156EB4" w:rsidRDefault="00156EB4" w:rsidP="00156EB4">
                      <w:pPr>
                        <w:jc w:val="center"/>
                        <w:rPr>
                          <w:rFonts w:ascii="Arial" w:hAnsi="Arial" w:cs="Arial"/>
                          <w:b/>
                          <w:color w:val="000000" w:themeColor="text1"/>
                        </w:rPr>
                      </w:pPr>
                    </w:p>
                    <w:p w14:paraId="00FB933E" w14:textId="77777777" w:rsidR="00156EB4" w:rsidRDefault="00156EB4" w:rsidP="00156EB4">
                      <w:pPr>
                        <w:jc w:val="center"/>
                        <w:rPr>
                          <w:rFonts w:ascii="Arial" w:hAnsi="Arial" w:cs="Arial"/>
                          <w:b/>
                          <w:color w:val="000000" w:themeColor="text1"/>
                        </w:rPr>
                      </w:pPr>
                    </w:p>
                    <w:p w14:paraId="4E4C5244" w14:textId="77777777" w:rsidR="00156EB4" w:rsidRDefault="00156EB4" w:rsidP="00156EB4">
                      <w:pPr>
                        <w:jc w:val="center"/>
                        <w:rPr>
                          <w:rFonts w:ascii="Arial" w:hAnsi="Arial" w:cs="Arial"/>
                          <w:b/>
                          <w:color w:val="000000" w:themeColor="text1"/>
                        </w:rPr>
                      </w:pPr>
                    </w:p>
                    <w:p w14:paraId="60FCE301" w14:textId="77777777" w:rsidR="00156EB4" w:rsidRDefault="00156EB4" w:rsidP="00156EB4">
                      <w:pPr>
                        <w:jc w:val="center"/>
                        <w:rPr>
                          <w:rFonts w:ascii="Arial" w:hAnsi="Arial" w:cs="Arial"/>
                          <w:b/>
                          <w:color w:val="000000" w:themeColor="text1"/>
                        </w:rPr>
                      </w:pPr>
                    </w:p>
                    <w:p w14:paraId="609D7CAC" w14:textId="77777777" w:rsidR="00156EB4" w:rsidRDefault="00156EB4" w:rsidP="00156EB4">
                      <w:pPr>
                        <w:jc w:val="center"/>
                        <w:rPr>
                          <w:rFonts w:ascii="Arial" w:hAnsi="Arial" w:cs="Arial"/>
                          <w:b/>
                          <w:color w:val="000000" w:themeColor="text1"/>
                        </w:rPr>
                      </w:pPr>
                    </w:p>
                    <w:p w14:paraId="14C4AE20" w14:textId="77777777" w:rsidR="00156EB4" w:rsidRDefault="00156EB4" w:rsidP="00156EB4">
                      <w:pPr>
                        <w:jc w:val="center"/>
                        <w:rPr>
                          <w:rFonts w:ascii="Arial" w:hAnsi="Arial" w:cs="Arial"/>
                          <w:b/>
                          <w:color w:val="000000" w:themeColor="text1"/>
                        </w:rPr>
                      </w:pPr>
                    </w:p>
                    <w:p w14:paraId="5858BAB8" w14:textId="77777777" w:rsidR="00156EB4" w:rsidRDefault="00156EB4" w:rsidP="00156EB4">
                      <w:pPr>
                        <w:jc w:val="center"/>
                        <w:rPr>
                          <w:rFonts w:ascii="Arial" w:hAnsi="Arial" w:cs="Arial"/>
                          <w:b/>
                          <w:color w:val="000000" w:themeColor="text1"/>
                        </w:rPr>
                      </w:pPr>
                    </w:p>
                    <w:p w14:paraId="5F000E6B" w14:textId="77777777" w:rsidR="00156EB4" w:rsidRDefault="00156EB4" w:rsidP="00156EB4">
                      <w:pPr>
                        <w:jc w:val="center"/>
                        <w:rPr>
                          <w:rFonts w:ascii="Arial" w:hAnsi="Arial" w:cs="Arial"/>
                          <w:b/>
                          <w:color w:val="000000" w:themeColor="text1"/>
                        </w:rPr>
                      </w:pPr>
                    </w:p>
                    <w:p w14:paraId="2035F617" w14:textId="77777777" w:rsidR="00156EB4" w:rsidRDefault="00156EB4" w:rsidP="00156EB4">
                      <w:pPr>
                        <w:jc w:val="center"/>
                        <w:rPr>
                          <w:rFonts w:ascii="Arial" w:hAnsi="Arial" w:cs="Arial"/>
                          <w:b/>
                          <w:color w:val="000000" w:themeColor="text1"/>
                        </w:rPr>
                      </w:pPr>
                    </w:p>
                    <w:p w14:paraId="512E9451" w14:textId="77777777" w:rsidR="00156EB4" w:rsidRDefault="00156EB4" w:rsidP="00156EB4">
                      <w:pPr>
                        <w:jc w:val="center"/>
                        <w:rPr>
                          <w:rFonts w:ascii="Arial" w:hAnsi="Arial" w:cs="Arial"/>
                          <w:b/>
                          <w:color w:val="000000" w:themeColor="text1"/>
                        </w:rPr>
                      </w:pPr>
                    </w:p>
                    <w:p w14:paraId="02FCB79A" w14:textId="77777777" w:rsidR="00156EB4" w:rsidRDefault="00156EB4" w:rsidP="00156EB4">
                      <w:pPr>
                        <w:jc w:val="center"/>
                        <w:rPr>
                          <w:rFonts w:ascii="Arial" w:hAnsi="Arial" w:cs="Arial"/>
                          <w:b/>
                          <w:color w:val="000000" w:themeColor="text1"/>
                        </w:rPr>
                      </w:pPr>
                    </w:p>
                    <w:p w14:paraId="341C500F" w14:textId="77777777" w:rsidR="00156EB4" w:rsidRDefault="00156EB4" w:rsidP="00156EB4">
                      <w:pPr>
                        <w:jc w:val="center"/>
                        <w:rPr>
                          <w:rFonts w:ascii="Arial" w:hAnsi="Arial" w:cs="Arial"/>
                          <w:b/>
                          <w:color w:val="000000" w:themeColor="text1"/>
                        </w:rPr>
                      </w:pPr>
                    </w:p>
                    <w:p w14:paraId="3D38235F" w14:textId="77777777" w:rsidR="00156EB4" w:rsidRDefault="00156EB4" w:rsidP="00156EB4">
                      <w:pPr>
                        <w:jc w:val="center"/>
                        <w:rPr>
                          <w:rFonts w:ascii="Arial" w:hAnsi="Arial" w:cs="Arial"/>
                          <w:b/>
                          <w:color w:val="000000" w:themeColor="text1"/>
                        </w:rPr>
                      </w:pPr>
                    </w:p>
                    <w:p w14:paraId="2DB1CEC7" w14:textId="77777777" w:rsidR="00156EB4" w:rsidRPr="008E3298" w:rsidRDefault="00156EB4" w:rsidP="00156EB4">
                      <w:pPr>
                        <w:jc w:val="center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  <w:b/>
                          <w:color w:val="000000" w:themeColor="text1"/>
                        </w:rPr>
                        <w:t>.</w:t>
                      </w:r>
                      <w:r>
                        <w:rPr>
                          <w:rFonts w:ascii="Arial" w:hAnsi="Arial" w:cs="Arial"/>
                        </w:rPr>
                        <w:t>_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Arial" w:hAnsi="Arial" w:cs="Arial"/>
          <w:noProof/>
          <w:szCs w:val="22"/>
        </w:rPr>
        <mc:AlternateContent>
          <mc:Choice Requires="wpg">
            <w:drawing>
              <wp:anchor distT="0" distB="0" distL="114300" distR="114300" simplePos="0" relativeHeight="251557888" behindDoc="0" locked="0" layoutInCell="1" allowOverlap="1" wp14:anchorId="0B631B36" wp14:editId="23CE2C57">
                <wp:simplePos x="0" y="0"/>
                <wp:positionH relativeFrom="column">
                  <wp:posOffset>32385</wp:posOffset>
                </wp:positionH>
                <wp:positionV relativeFrom="paragraph">
                  <wp:posOffset>18415</wp:posOffset>
                </wp:positionV>
                <wp:extent cx="5929630" cy="4623435"/>
                <wp:effectExtent l="0" t="0" r="0" b="43815"/>
                <wp:wrapNone/>
                <wp:docPr id="114" name="Groupe 1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5929630" cy="4623435"/>
                          <a:chOff x="28575" y="0"/>
                          <a:chExt cx="5929630" cy="4623435"/>
                        </a:xfrm>
                      </wpg:grpSpPr>
                      <wps:wsp>
                        <wps:cNvPr id="116" name="Rectangle 36"/>
                        <wps:cNvSpPr>
                          <a:spLocks noChangeArrowheads="1"/>
                        </wps:cNvSpPr>
                        <wps:spPr bwMode="auto">
                          <a:xfrm>
                            <a:off x="1905000" y="104775"/>
                            <a:ext cx="4053205" cy="4242953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FF9966"/>
                              </a:gs>
                              <a:gs pos="100000">
                                <a:srgbClr val="FFCC99"/>
                              </a:gs>
                            </a:gsLst>
                            <a:path path="shape">
                              <a:fillToRect l="50000" t="50000" r="50000" b="50000"/>
                            </a:path>
                          </a:gradFill>
                          <a:ln>
                            <a:noFill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7" name="AutoShape 39"/>
                        <wps:cNvSpPr>
                          <a:spLocks noChangeArrowheads="1"/>
                        </wps:cNvSpPr>
                        <wps:spPr bwMode="auto">
                          <a:xfrm>
                            <a:off x="3838575" y="0"/>
                            <a:ext cx="180340" cy="652717"/>
                          </a:xfrm>
                          <a:prstGeom prst="downArrow">
                            <a:avLst>
                              <a:gd name="adj1" fmla="val 50000"/>
                              <a:gd name="adj2" fmla="val 76016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8" name="Rectangle 52"/>
                        <wps:cNvSpPr>
                          <a:spLocks noChangeArrowheads="1"/>
                        </wps:cNvSpPr>
                        <wps:spPr bwMode="auto">
                          <a:xfrm>
                            <a:off x="2809875" y="180975"/>
                            <a:ext cx="2237362" cy="267485"/>
                          </a:xfrm>
                          <a:prstGeom prst="rect">
                            <a:avLst/>
                          </a:prstGeom>
                          <a:solidFill>
                            <a:srgbClr val="DDDDDD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145B8B3" w14:textId="77777777" w:rsidR="000C5647" w:rsidRPr="00FE07CA" w:rsidRDefault="000C5647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i/>
                                  <w:sz w:val="22"/>
                                  <w:szCs w:val="22"/>
                                </w:rPr>
                              </w:pPr>
                              <w:r w:rsidRPr="00FE07CA">
                                <w:rPr>
                                  <w:rFonts w:ascii="Arial" w:hAnsi="Arial" w:cs="Arial"/>
                                  <w:b/>
                                  <w:i/>
                                  <w:sz w:val="22"/>
                                  <w:szCs w:val="22"/>
                                </w:rPr>
                                <w:t>Puissance électrique absorbée</w:t>
                              </w:r>
                            </w:p>
                          </w:txbxContent>
                        </wps:txbx>
                        <wps:bodyPr rot="0" vert="horz" wrap="square" lIns="18000" tIns="18000" rIns="18000" bIns="18000" anchor="ctr" anchorCtr="0" upright="1">
                          <a:noAutofit/>
                        </wps:bodyPr>
                      </wps:wsp>
                      <wps:wsp>
                        <wps:cNvPr id="3013" name="AutoShape 60"/>
                        <wps:cNvSpPr>
                          <a:spLocks noChangeArrowheads="1"/>
                        </wps:cNvSpPr>
                        <wps:spPr bwMode="auto">
                          <a:xfrm>
                            <a:off x="76200" y="770888"/>
                            <a:ext cx="1708785" cy="647638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wps:spPr>
                        <wps:txbx>
                          <w:txbxContent>
                            <w:p w14:paraId="33615A0A" w14:textId="55BE2447" w:rsidR="00156EB4" w:rsidRDefault="00156EB4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color w:val="000000" w:themeColor="text1"/>
                                </w:rPr>
                                <w:t>…………………………………………………………………………………………..</w:t>
                              </w:r>
                            </w:p>
                            <w:p w14:paraId="6CCBF9DE" w14:textId="723AC17E" w:rsidR="00156EB4" w:rsidRDefault="00156EB4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color w:val="000000" w:themeColor="text1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color w:val="000000" w:themeColor="text1"/>
                                </w:rPr>
                                <w:t>………………………………………………………………………………………</w:t>
                              </w:r>
                            </w:p>
                            <w:p w14:paraId="231571AF" w14:textId="77777777" w:rsidR="00156EB4" w:rsidRDefault="00156EB4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color w:val="000000" w:themeColor="text1"/>
                                </w:rPr>
                              </w:pPr>
                            </w:p>
                            <w:p w14:paraId="74213727" w14:textId="77777777" w:rsidR="00156EB4" w:rsidRDefault="00156EB4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color w:val="000000" w:themeColor="text1"/>
                                </w:rPr>
                              </w:pPr>
                            </w:p>
                            <w:p w14:paraId="76967927" w14:textId="77777777" w:rsidR="00156EB4" w:rsidRDefault="00156EB4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color w:val="000000" w:themeColor="text1"/>
                                </w:rPr>
                              </w:pPr>
                            </w:p>
                            <w:p w14:paraId="381BA039" w14:textId="77777777" w:rsidR="00156EB4" w:rsidRDefault="00156EB4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color w:val="000000" w:themeColor="text1"/>
                                </w:rPr>
                              </w:pPr>
                            </w:p>
                            <w:p w14:paraId="6E5C8563" w14:textId="77777777" w:rsidR="00156EB4" w:rsidRDefault="00156EB4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color w:val="000000" w:themeColor="text1"/>
                                </w:rPr>
                              </w:pPr>
                            </w:p>
                            <w:p w14:paraId="4381E88C" w14:textId="77777777" w:rsidR="00156EB4" w:rsidRDefault="00156EB4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color w:val="000000" w:themeColor="text1"/>
                                </w:rPr>
                              </w:pPr>
                            </w:p>
                            <w:p w14:paraId="7C05DE25" w14:textId="77777777" w:rsidR="00156EB4" w:rsidRDefault="00156EB4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color w:val="000000" w:themeColor="text1"/>
                                </w:rPr>
                              </w:pPr>
                            </w:p>
                            <w:p w14:paraId="09F10E16" w14:textId="77777777" w:rsidR="00156EB4" w:rsidRDefault="00156EB4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color w:val="000000" w:themeColor="text1"/>
                                </w:rPr>
                              </w:pPr>
                            </w:p>
                            <w:p w14:paraId="09763658" w14:textId="77777777" w:rsidR="00156EB4" w:rsidRDefault="00156EB4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color w:val="000000" w:themeColor="text1"/>
                                </w:rPr>
                              </w:pPr>
                            </w:p>
                            <w:p w14:paraId="49923C53" w14:textId="77777777" w:rsidR="00156EB4" w:rsidRDefault="00156EB4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color w:val="000000" w:themeColor="text1"/>
                                </w:rPr>
                              </w:pPr>
                            </w:p>
                            <w:p w14:paraId="35749EFE" w14:textId="77777777" w:rsidR="00156EB4" w:rsidRDefault="00156EB4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color w:val="000000" w:themeColor="text1"/>
                                </w:rPr>
                              </w:pPr>
                            </w:p>
                            <w:p w14:paraId="7F3A31ED" w14:textId="77777777" w:rsidR="00156EB4" w:rsidRDefault="00156EB4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color w:val="000000" w:themeColor="text1"/>
                                </w:rPr>
                              </w:pPr>
                            </w:p>
                            <w:p w14:paraId="19D48139" w14:textId="77777777" w:rsidR="00156EB4" w:rsidRDefault="00156EB4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color w:val="000000" w:themeColor="text1"/>
                                </w:rPr>
                              </w:pPr>
                            </w:p>
                            <w:p w14:paraId="02BF6FA1" w14:textId="77777777" w:rsidR="00156EB4" w:rsidRDefault="00156EB4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color w:val="000000" w:themeColor="text1"/>
                                </w:rPr>
                              </w:pPr>
                            </w:p>
                            <w:p w14:paraId="3E5C1570" w14:textId="77777777" w:rsidR="00156EB4" w:rsidRDefault="00156EB4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color w:val="000000" w:themeColor="text1"/>
                                </w:rPr>
                              </w:pPr>
                            </w:p>
                            <w:p w14:paraId="77A9E89B" w14:textId="77777777" w:rsidR="00156EB4" w:rsidRDefault="00156EB4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color w:val="000000" w:themeColor="text1"/>
                                </w:rPr>
                              </w:pPr>
                            </w:p>
                            <w:p w14:paraId="52C8C207" w14:textId="77777777" w:rsidR="00156EB4" w:rsidRDefault="00156EB4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color w:val="000000" w:themeColor="text1"/>
                                </w:rPr>
                              </w:pPr>
                            </w:p>
                            <w:p w14:paraId="7634699B" w14:textId="77777777" w:rsidR="00156EB4" w:rsidRDefault="00156EB4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color w:val="000000" w:themeColor="text1"/>
                                </w:rPr>
                              </w:pPr>
                            </w:p>
                            <w:p w14:paraId="2BB9E291" w14:textId="77777777" w:rsidR="00156EB4" w:rsidRDefault="00156EB4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color w:val="000000" w:themeColor="text1"/>
                                </w:rPr>
                              </w:pPr>
                            </w:p>
                            <w:p w14:paraId="46EDB5B4" w14:textId="77777777" w:rsidR="00156EB4" w:rsidRDefault="00156EB4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color w:val="000000" w:themeColor="text1"/>
                                </w:rPr>
                              </w:pPr>
                            </w:p>
                            <w:p w14:paraId="0502FAA9" w14:textId="286095A8" w:rsidR="000C5647" w:rsidRPr="008E3298" w:rsidRDefault="00156EB4" w:rsidP="000C5647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color w:val="000000" w:themeColor="text1"/>
                                </w:rPr>
                                <w:t>.</w:t>
                              </w:r>
                              <w:r w:rsidR="000C5647">
                                <w:rPr>
                                  <w:rFonts w:ascii="Arial" w:hAnsi="Arial" w:cs="Arial"/>
                                </w:rPr>
                                <w:t>_</w:t>
                              </w:r>
                            </w:p>
                          </w:txbxContent>
                        </wps:txbx>
                        <wps:bodyPr rot="0" vert="horz" wrap="square" lIns="91440" tIns="108000" rIns="91440" bIns="45720" anchor="t" anchorCtr="0" upright="1">
                          <a:noAutofit/>
                        </wps:bodyPr>
                      </wps:wsp>
                      <wps:wsp>
                        <wps:cNvPr id="3016" name="Text Box 63"/>
                        <wps:cNvSpPr txBox="1">
                          <a:spLocks noChangeArrowheads="1"/>
                        </wps:cNvSpPr>
                        <wps:spPr bwMode="auto">
                          <a:xfrm>
                            <a:off x="5715000" y="1495425"/>
                            <a:ext cx="229235" cy="2631821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432147D3" w14:textId="77777777" w:rsidR="000C5647" w:rsidRPr="00F01714" w:rsidRDefault="000C5647" w:rsidP="000C5647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F01714">
                                <w:rPr>
                                  <w:rFonts w:ascii="Arial" w:hAnsi="Arial" w:cs="Arial"/>
                                </w:rPr>
                                <w:t>Chaîne</w:t>
                              </w:r>
                              <w:r w:rsidR="00787456">
                                <w:rPr>
                                  <w:rFonts w:ascii="Arial" w:hAnsi="Arial" w:cs="Arial"/>
                                </w:rPr>
                                <w:t xml:space="preserve"> de</w:t>
                              </w:r>
                              <w:r w:rsidRPr="00F01714">
                                <w:rPr>
                                  <w:rFonts w:ascii="Arial" w:hAnsi="Arial" w:cs="Arial"/>
                                </w:rPr>
                                <w:t xml:space="preserve"> transmission de puiss</w:t>
                              </w:r>
                              <w:r>
                                <w:rPr>
                                  <w:rFonts w:ascii="Arial" w:hAnsi="Arial" w:cs="Arial"/>
                                </w:rPr>
                                <w:t>a</w:t>
                              </w:r>
                              <w:r w:rsidRPr="00F01714">
                                <w:rPr>
                                  <w:rFonts w:ascii="Arial" w:hAnsi="Arial" w:cs="Arial"/>
                                </w:rPr>
                                <w:t>nce</w:t>
                              </w:r>
                            </w:p>
                          </w:txbxContent>
                        </wps:txbx>
                        <wps:bodyPr rot="0" vert="vert270" wrap="square" lIns="36000" tIns="45720" rIns="0" bIns="45720" anchor="t" anchorCtr="0" upright="1">
                          <a:noAutofit/>
                        </wps:bodyPr>
                      </wps:wsp>
                      <wps:wsp>
                        <wps:cNvPr id="3149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2124075" y="1724025"/>
                            <a:ext cx="3587750" cy="1799319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2FC51F2" w14:textId="77777777" w:rsidR="000C5647" w:rsidRPr="00463AB5" w:rsidRDefault="000C5647" w:rsidP="00463AB5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sz w:val="28"/>
                                  <w:szCs w:val="28"/>
                                </w:rPr>
                              </w:pPr>
                              <w:r w:rsidRPr="00463AB5">
                                <w:rPr>
                                  <w:rFonts w:ascii="Arial" w:hAnsi="Arial" w:cs="Arial"/>
                                  <w:b/>
                                  <w:sz w:val="28"/>
                                  <w:szCs w:val="28"/>
                                </w:rPr>
                                <w:t>TRANSMETTRE</w:t>
                              </w:r>
                            </w:p>
                            <w:p w14:paraId="34E09325" w14:textId="77777777" w:rsidR="000C5647" w:rsidRDefault="000C5647" w:rsidP="000C5647"/>
                          </w:txbxContent>
                        </wps:txbx>
                        <wps:bodyPr rot="0" vert="horz" wrap="square" lIns="36000" tIns="45720" rIns="91440" bIns="45720" anchor="t" anchorCtr="0" upright="1">
                          <a:noAutofit/>
                        </wps:bodyPr>
                      </wps:wsp>
                      <wps:wsp>
                        <wps:cNvPr id="3150" name="Text Box 41"/>
                        <wps:cNvSpPr txBox="1">
                          <a:spLocks noChangeArrowheads="1"/>
                        </wps:cNvSpPr>
                        <wps:spPr bwMode="auto">
                          <a:xfrm>
                            <a:off x="2266950" y="2038350"/>
                            <a:ext cx="3300730" cy="41612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A5F4F2A" w14:textId="77777777" w:rsidR="000C5647" w:rsidRPr="000D3936" w:rsidRDefault="000C5647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Adapter et transmettre</w:t>
                              </w:r>
                            </w:p>
                            <w:p w14:paraId="256CD015" w14:textId="77777777" w:rsidR="000C5647" w:rsidRPr="006E0052" w:rsidRDefault="000C5647" w:rsidP="000C5647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</w:rPr>
                                <w:t>la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</w:rPr>
                                <w:t xml:space="preserve"> puissance</w:t>
                              </w:r>
                              <w:r w:rsidRPr="006E0052">
                                <w:rPr>
                                  <w:rFonts w:ascii="Arial" w:hAnsi="Arial" w:cs="Arial"/>
                                </w:rPr>
                                <w:t xml:space="preserve"> mécanique</w:t>
                              </w:r>
                            </w:p>
                          </w:txbxContent>
                        </wps:txbx>
                        <wps:bodyPr rot="0" vert="horz" wrap="square" lIns="36000" tIns="18000" rIns="36000" bIns="18000" anchor="t" anchorCtr="0" upright="1">
                          <a:noAutofit/>
                        </wps:bodyPr>
                      </wps:wsp>
                      <wps:wsp>
                        <wps:cNvPr id="3022" name="AutoShape 39"/>
                        <wps:cNvSpPr>
                          <a:spLocks noChangeArrowheads="1"/>
                        </wps:cNvSpPr>
                        <wps:spPr bwMode="auto">
                          <a:xfrm>
                            <a:off x="3838575" y="1123950"/>
                            <a:ext cx="180340" cy="576524"/>
                          </a:xfrm>
                          <a:prstGeom prst="downArrow">
                            <a:avLst>
                              <a:gd name="adj1" fmla="val 50000"/>
                              <a:gd name="adj2" fmla="val 76016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1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2781300" y="1238250"/>
                            <a:ext cx="2299335" cy="266674"/>
                          </a:xfrm>
                          <a:prstGeom prst="rect">
                            <a:avLst/>
                          </a:prstGeom>
                          <a:solidFill>
                            <a:srgbClr val="DDDDDD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40D6B34" w14:textId="77777777" w:rsidR="000C5647" w:rsidRPr="00FE07CA" w:rsidRDefault="000C5647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i/>
                                  <w:sz w:val="22"/>
                                  <w:szCs w:val="22"/>
                                </w:rPr>
                              </w:pPr>
                              <w:r w:rsidRPr="00FE07CA">
                                <w:rPr>
                                  <w:rFonts w:ascii="Arial" w:hAnsi="Arial" w:cs="Arial"/>
                                  <w:b/>
                                  <w:i/>
                                  <w:sz w:val="22"/>
                                  <w:szCs w:val="22"/>
                                </w:rPr>
                                <w:t>Puissance utile du moteur</w:t>
                              </w:r>
                            </w:p>
                          </w:txbxContent>
                        </wps:txbx>
                        <wps:bodyPr rot="0" vert="horz" wrap="square" lIns="18000" tIns="54000" rIns="18000" bIns="18000" anchor="t" anchorCtr="0" upright="1">
                          <a:noAutofit/>
                        </wps:bodyPr>
                      </wps:wsp>
                      <wps:wsp>
                        <wps:cNvPr id="3023" name="AutoShape 39"/>
                        <wps:cNvSpPr>
                          <a:spLocks noChangeArrowheads="1"/>
                        </wps:cNvSpPr>
                        <wps:spPr bwMode="auto">
                          <a:xfrm>
                            <a:off x="3838575" y="2457450"/>
                            <a:ext cx="180340" cy="556793"/>
                          </a:xfrm>
                          <a:prstGeom prst="downArrow">
                            <a:avLst>
                              <a:gd name="adj1" fmla="val 50000"/>
                              <a:gd name="adj2" fmla="val 76016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1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28575" y="2305050"/>
                            <a:ext cx="1780540" cy="5918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B88C5A1" w14:textId="77777777" w:rsidR="000C5647" w:rsidRPr="00795151" w:rsidRDefault="000C5647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i/>
                                </w:rPr>
                              </w:pPr>
                              <w:r w:rsidRPr="00795151">
                                <w:rPr>
                                  <w:rFonts w:ascii="Arial" w:hAnsi="Arial" w:cs="Arial"/>
                                  <w:i/>
                                </w:rPr>
                                <w:t>Réduit la vitesse angulaire et augmente le couple</w:t>
                              </w:r>
                            </w:p>
                          </w:txbxContent>
                        </wps:txbx>
                        <wps:bodyPr rot="0" vert="horz" wrap="square" lIns="91440" tIns="36000" rIns="91440" bIns="45720" anchor="t" anchorCtr="0" upright="1">
                          <a:noAutofit/>
                        </wps:bodyPr>
                      </wps:wsp>
                      <wps:wsp>
                        <wps:cNvPr id="3152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2543175" y="2543175"/>
                            <a:ext cx="2760345" cy="281278"/>
                          </a:xfrm>
                          <a:prstGeom prst="rect">
                            <a:avLst/>
                          </a:prstGeom>
                          <a:solidFill>
                            <a:srgbClr val="DDDDDD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259392B" w14:textId="77777777" w:rsidR="000C5647" w:rsidRPr="00FE07CA" w:rsidRDefault="000C5647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i/>
                                  <w:sz w:val="22"/>
                                  <w:szCs w:val="22"/>
                                </w:rPr>
                              </w:pPr>
                              <w:r w:rsidRPr="00FE07CA">
                                <w:rPr>
                                  <w:rFonts w:ascii="Arial" w:hAnsi="Arial" w:cs="Arial"/>
                                  <w:b/>
                                  <w:i/>
                                  <w:sz w:val="22"/>
                                  <w:szCs w:val="22"/>
                                </w:rPr>
                                <w:t>Puissance restituée par le réducteur</w:t>
                              </w:r>
                            </w:p>
                          </w:txbxContent>
                        </wps:txbx>
                        <wps:bodyPr rot="0" vert="horz" wrap="square" lIns="18000" tIns="18000" rIns="18000" bIns="18000" anchor="t" anchorCtr="0" upright="1">
                          <a:noAutofit/>
                        </wps:bodyPr>
                      </wps:wsp>
                      <wps:wsp>
                        <wps:cNvPr id="3015" name="AutoShape 62"/>
                        <wps:cNvSpPr>
                          <a:spLocks noChangeArrowheads="1"/>
                        </wps:cNvSpPr>
                        <wps:spPr bwMode="auto">
                          <a:xfrm>
                            <a:off x="104775" y="2914650"/>
                            <a:ext cx="1708785" cy="687004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wps:spPr>
                        <wps:txbx>
                          <w:txbxContent>
                            <w:p w14:paraId="0521B438" w14:textId="7D326413" w:rsidR="000C5647" w:rsidRDefault="00156EB4" w:rsidP="000C5647">
                              <w:r>
                                <w:rPr>
                                  <w:rFonts w:ascii="Arial" w:hAnsi="Arial" w:cs="Arial"/>
                                </w:rPr>
                                <w:t>…………………………………………………………………………………………………………..</w:t>
                              </w:r>
                            </w:p>
                          </w:txbxContent>
                        </wps:txbx>
                        <wps:bodyPr rot="0" vert="horz" wrap="square" lIns="18000" tIns="108000" rIns="18000" bIns="45720" anchor="t" anchorCtr="0" upright="1">
                          <a:noAutofit/>
                        </wps:bodyPr>
                      </wps:wsp>
                      <wps:wsp>
                        <wps:cNvPr id="3012" name="AutoShape 59"/>
                        <wps:cNvSpPr>
                          <a:spLocks noChangeArrowheads="1"/>
                        </wps:cNvSpPr>
                        <wps:spPr bwMode="auto">
                          <a:xfrm>
                            <a:off x="85725" y="1666875"/>
                            <a:ext cx="1708785" cy="63246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wps:spPr>
                        <wps:txbx>
                          <w:txbxContent>
                            <w:p w14:paraId="491E3303" w14:textId="2042B91B" w:rsidR="000C5647" w:rsidRDefault="00156EB4" w:rsidP="000C5647">
                              <w:r>
                                <w:rPr>
                                  <w:rFonts w:ascii="Arial" w:hAnsi="Arial" w:cs="Arial"/>
                                </w:rPr>
                                <w:t>………………………………………………………………………………………………………</w:t>
                              </w:r>
                            </w:p>
                          </w:txbxContent>
                        </wps:txbx>
                        <wps:bodyPr rot="0" vert="horz" wrap="square" lIns="91440" tIns="108000" rIns="91440" bIns="45720" anchor="t" anchorCtr="0" upright="1">
                          <a:noAutofit/>
                        </wps:bodyPr>
                      </wps:wsp>
                      <wps:wsp>
                        <wps:cNvPr id="3018" name="Text Box 65"/>
                        <wps:cNvSpPr txBox="1">
                          <a:spLocks noChangeArrowheads="1"/>
                        </wps:cNvSpPr>
                        <wps:spPr bwMode="auto">
                          <a:xfrm>
                            <a:off x="2266950" y="3038475"/>
                            <a:ext cx="3300730" cy="427314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9EF2008" w14:textId="77777777" w:rsidR="000C5647" w:rsidRDefault="000C5647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 xml:space="preserve">Transformer et transmettre </w:t>
                              </w:r>
                            </w:p>
                            <w:p w14:paraId="55AC961E" w14:textId="77777777" w:rsidR="000C5647" w:rsidRPr="006E0052" w:rsidRDefault="000C5647" w:rsidP="000C5647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</w:rPr>
                                <w:t>la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</w:rPr>
                                <w:t xml:space="preserve"> puissance mécanique</w:t>
                              </w:r>
                            </w:p>
                          </w:txbxContent>
                        </wps:txbx>
                        <wps:bodyPr rot="0" vert="horz" wrap="square" lIns="91440" tIns="18000" rIns="18000" bIns="45720" anchor="t" anchorCtr="0" upright="1">
                          <a:noAutofit/>
                        </wps:bodyPr>
                      </wps:wsp>
                      <wps:wsp>
                        <wps:cNvPr id="3024" name="AutoShape 39"/>
                        <wps:cNvSpPr>
                          <a:spLocks noChangeArrowheads="1"/>
                        </wps:cNvSpPr>
                        <wps:spPr bwMode="auto">
                          <a:xfrm>
                            <a:off x="3838575" y="3533775"/>
                            <a:ext cx="180340" cy="1089660"/>
                          </a:xfrm>
                          <a:prstGeom prst="downArrow">
                            <a:avLst>
                              <a:gd name="adj1" fmla="val 50000"/>
                              <a:gd name="adj2" fmla="val 76016"/>
                            </a:avLst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4" name="Text Box 61"/>
                        <wps:cNvSpPr txBox="1">
                          <a:spLocks noChangeArrowheads="1"/>
                        </wps:cNvSpPr>
                        <wps:spPr bwMode="auto">
                          <a:xfrm>
                            <a:off x="38100" y="3648075"/>
                            <a:ext cx="1780540" cy="80002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</wps:spPr>
                        <wps:txbx>
                          <w:txbxContent>
                            <w:p w14:paraId="1C6146DC" w14:textId="77777777" w:rsidR="000C5647" w:rsidRPr="00795151" w:rsidRDefault="000C5647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i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i/>
                                </w:rPr>
                                <w:t>Transforme le mouvement de rotation en mouvement de translation</w:t>
                              </w:r>
                            </w:p>
                          </w:txbxContent>
                        </wps:txbx>
                        <wps:bodyPr rot="0" vert="horz" wrap="square" lIns="91440" tIns="36000" rIns="91440" bIns="45720" anchor="t" anchorCtr="0" upright="1">
                          <a:noAutofit/>
                        </wps:bodyPr>
                      </wps:wsp>
                      <wps:wsp>
                        <wps:cNvPr id="3019" name="Rectangle 66"/>
                        <wps:cNvSpPr>
                          <a:spLocks noChangeArrowheads="1"/>
                        </wps:cNvSpPr>
                        <wps:spPr bwMode="auto">
                          <a:xfrm>
                            <a:off x="2247900" y="3686175"/>
                            <a:ext cx="3335216" cy="451296"/>
                          </a:xfrm>
                          <a:prstGeom prst="rect">
                            <a:avLst/>
                          </a:prstGeom>
                          <a:solidFill>
                            <a:srgbClr val="DDDDDD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9701E33" w14:textId="77777777" w:rsidR="000C5647" w:rsidRPr="00FE07CA" w:rsidRDefault="000C5647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i/>
                                  <w:sz w:val="22"/>
                                  <w:szCs w:val="22"/>
                                </w:rPr>
                              </w:pPr>
                              <w:r w:rsidRPr="00FE07CA">
                                <w:rPr>
                                  <w:rFonts w:ascii="Arial" w:hAnsi="Arial" w:cs="Arial"/>
                                  <w:b/>
                                  <w:i/>
                                  <w:sz w:val="22"/>
                                  <w:szCs w:val="22"/>
                                </w:rPr>
                                <w:t>Puissance de sortie développée par l’action de contact de la couronne sur la crémaillère</w:t>
                              </w:r>
                            </w:p>
                          </w:txbxContent>
                        </wps:txbx>
                        <wps:bodyPr rot="0" vert="horz" wrap="square" lIns="18000" tIns="18000" rIns="18000" bIns="18000" anchor="t" anchorCtr="0" upright="1">
                          <a:noAutofit/>
                        </wps:bodyPr>
                      </wps:wsp>
                      <wps:wsp>
                        <wps:cNvPr id="3153" name="Text Box 38"/>
                        <wps:cNvSpPr txBox="1">
                          <a:spLocks noChangeArrowheads="1"/>
                        </wps:cNvSpPr>
                        <wps:spPr bwMode="auto">
                          <a:xfrm>
                            <a:off x="2143125" y="666750"/>
                            <a:ext cx="3553460" cy="468878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3375978" w14:textId="77777777" w:rsidR="000C5647" w:rsidRPr="000C5647" w:rsidRDefault="000C5647" w:rsidP="000C5647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sz w:val="28"/>
                                  <w:szCs w:val="28"/>
                                </w:rPr>
                              </w:pPr>
                              <w:r w:rsidRPr="000C5647">
                                <w:rPr>
                                  <w:rFonts w:ascii="Arial" w:hAnsi="Arial" w:cs="Arial"/>
                                  <w:b/>
                                  <w:sz w:val="28"/>
                                  <w:szCs w:val="28"/>
                                </w:rPr>
                                <w:t xml:space="preserve">CONVERTIR </w:t>
                              </w:r>
                            </w:p>
                            <w:p w14:paraId="2D704841" w14:textId="77777777" w:rsidR="000C5647" w:rsidRPr="006E0052" w:rsidRDefault="000C5647" w:rsidP="000C5647">
                              <w:pPr>
                                <w:jc w:val="center"/>
                                <w:rPr>
                                  <w:rFonts w:ascii="Arial" w:hAnsi="Arial" w:cs="Arial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</w:rPr>
                                <w:t>la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</w:rPr>
                                <w:t xml:space="preserve"> puissance électrique en puissance</w:t>
                              </w:r>
                              <w:r w:rsidRPr="006E0052">
                                <w:rPr>
                                  <w:rFonts w:ascii="Arial" w:hAnsi="Arial" w:cs="Arial"/>
                                </w:rPr>
                                <w:t xml:space="preserve"> mécanique</w:t>
                              </w:r>
                            </w:p>
                          </w:txbxContent>
                        </wps:txbx>
                        <wps:bodyPr rot="0" vert="horz" wrap="square" lIns="91440" tIns="18000" rIns="91440" bIns="180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B631B36" id="Groupe 114" o:spid="_x0000_s1030" style="position:absolute;margin-left:2.55pt;margin-top:1.45pt;width:466.9pt;height:364.05pt;z-index:251557888" coordorigin="285" coordsize="59296,462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">
                <v:rect id="Rectangle 36" o:spid="_x0000_s1031" style="position:absolute;left:19050;top:1047;width:40532;height:4243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" fillcolor="#f96" stroked="f">
                  <v:fill color2="#fc9" rotate="t" focusposition=".5,.5" focussize="" focus="100%" type="gradientRadial"/>
                </v:rect>
                <v:shapetype id="_x0000_t67" coordsize="21600,21600" o:spt="67" adj="16200,5400" path="m0@0l@1@0@1,0@2,0@2@0,21600@0,10800,216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10800,0;0,@0;10800,21600;21600,@0" o:connectangles="270,180,90,0" textboxrect="@1,0,@2,@6"/>
                  <v:handles>
                    <v:h position="#1,#0" xrange="0,10800" yrange="0,21600"/>
                  </v:handles>
                </v:shapetype>
                <v:shape id="AutoShape 39" o:spid="_x0000_s1032" type="#_x0000_t67" style="position:absolute;left:38385;width:1804;height:65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" adj="17063" fillcolor="black"/>
                <v:rect id="Rectangle 52" o:spid="_x0000_s1033" style="position:absolute;left:28098;top:1809;width:22374;height:26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" fillcolor="#ddd">
                  <v:textbox inset=".5mm,.5mm,.5mm,.5mm">
                    <w:txbxContent>
                      <w:p w14:paraId="6145B8B3" w14:textId="77777777" w:rsidR="000C5647" w:rsidRPr="00FE07CA" w:rsidRDefault="000C5647" w:rsidP="000C5647">
                        <w:pPr>
                          <w:jc w:val="center"/>
                          <w:rPr>
                            <w:rFonts w:ascii="Arial" w:hAnsi="Arial" w:cs="Arial"/>
                            <w:b/>
                            <w:i/>
                            <w:sz w:val="22"/>
                            <w:szCs w:val="22"/>
                          </w:rPr>
                        </w:pPr>
                        <w:r w:rsidRPr="00FE07CA">
                          <w:rPr>
                            <w:rFonts w:ascii="Arial" w:hAnsi="Arial" w:cs="Arial"/>
                            <w:b/>
                            <w:i/>
                            <w:sz w:val="22"/>
                            <w:szCs w:val="22"/>
                          </w:rPr>
                          <w:t>Puissance électrique absorbée</w:t>
                        </w:r>
                      </w:p>
                    </w:txbxContent>
                  </v:textbox>
                </v:rect>
                <v:roundrect id="_x0000_s1034" style="position:absolute;left:762;top:7708;width:17087;height:6477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">
                  <v:shadow on="t"/>
                  <v:textbox inset=",3mm">
                    <w:txbxContent>
                      <w:p w14:paraId="33615A0A" w14:textId="55BE2447" w:rsidR="00156EB4" w:rsidRDefault="00156EB4" w:rsidP="000C5647">
                        <w:pPr>
                          <w:jc w:val="center"/>
                          <w:rPr>
                            <w:rFonts w:ascii="Arial" w:hAnsi="Arial" w:cs="Arial"/>
                            <w:b/>
                            <w:color w:val="000000" w:themeColor="text1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color w:val="000000" w:themeColor="text1"/>
                          </w:rPr>
                          <w:t>…………………………………………………………………………………………..</w:t>
                        </w:r>
                      </w:p>
                      <w:p w14:paraId="6CCBF9DE" w14:textId="723AC17E" w:rsidR="00156EB4" w:rsidRDefault="00156EB4" w:rsidP="000C5647">
                        <w:pPr>
                          <w:jc w:val="center"/>
                          <w:rPr>
                            <w:rFonts w:ascii="Arial" w:hAnsi="Arial" w:cs="Arial"/>
                            <w:b/>
                            <w:color w:val="000000" w:themeColor="text1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color w:val="000000" w:themeColor="text1"/>
                          </w:rPr>
                          <w:t>………………………………………………………………………………………</w:t>
                        </w:r>
                      </w:p>
                      <w:p w14:paraId="231571AF" w14:textId="77777777" w:rsidR="00156EB4" w:rsidRDefault="00156EB4" w:rsidP="000C5647">
                        <w:pPr>
                          <w:jc w:val="center"/>
                          <w:rPr>
                            <w:rFonts w:ascii="Arial" w:hAnsi="Arial" w:cs="Arial"/>
                            <w:b/>
                            <w:color w:val="000000" w:themeColor="text1"/>
                          </w:rPr>
                        </w:pPr>
                      </w:p>
                      <w:p w14:paraId="74213727" w14:textId="77777777" w:rsidR="00156EB4" w:rsidRDefault="00156EB4" w:rsidP="000C5647">
                        <w:pPr>
                          <w:jc w:val="center"/>
                          <w:rPr>
                            <w:rFonts w:ascii="Arial" w:hAnsi="Arial" w:cs="Arial"/>
                            <w:b/>
                            <w:color w:val="000000" w:themeColor="text1"/>
                          </w:rPr>
                        </w:pPr>
                      </w:p>
                      <w:p w14:paraId="76967927" w14:textId="77777777" w:rsidR="00156EB4" w:rsidRDefault="00156EB4" w:rsidP="000C5647">
                        <w:pPr>
                          <w:jc w:val="center"/>
                          <w:rPr>
                            <w:rFonts w:ascii="Arial" w:hAnsi="Arial" w:cs="Arial"/>
                            <w:b/>
                            <w:color w:val="000000" w:themeColor="text1"/>
                          </w:rPr>
                        </w:pPr>
                      </w:p>
                      <w:p w14:paraId="381BA039" w14:textId="77777777" w:rsidR="00156EB4" w:rsidRDefault="00156EB4" w:rsidP="000C5647">
                        <w:pPr>
                          <w:jc w:val="center"/>
                          <w:rPr>
                            <w:rFonts w:ascii="Arial" w:hAnsi="Arial" w:cs="Arial"/>
                            <w:b/>
                            <w:color w:val="000000" w:themeColor="text1"/>
                          </w:rPr>
                        </w:pPr>
                      </w:p>
                      <w:p w14:paraId="6E5C8563" w14:textId="77777777" w:rsidR="00156EB4" w:rsidRDefault="00156EB4" w:rsidP="000C5647">
                        <w:pPr>
                          <w:jc w:val="center"/>
                          <w:rPr>
                            <w:rFonts w:ascii="Arial" w:hAnsi="Arial" w:cs="Arial"/>
                            <w:b/>
                            <w:color w:val="000000" w:themeColor="text1"/>
                          </w:rPr>
                        </w:pPr>
                      </w:p>
                      <w:p w14:paraId="4381E88C" w14:textId="77777777" w:rsidR="00156EB4" w:rsidRDefault="00156EB4" w:rsidP="000C5647">
                        <w:pPr>
                          <w:jc w:val="center"/>
                          <w:rPr>
                            <w:rFonts w:ascii="Arial" w:hAnsi="Arial" w:cs="Arial"/>
                            <w:b/>
                            <w:color w:val="000000" w:themeColor="text1"/>
                          </w:rPr>
                        </w:pPr>
                      </w:p>
                      <w:p w14:paraId="7C05DE25" w14:textId="77777777" w:rsidR="00156EB4" w:rsidRDefault="00156EB4" w:rsidP="000C5647">
                        <w:pPr>
                          <w:jc w:val="center"/>
                          <w:rPr>
                            <w:rFonts w:ascii="Arial" w:hAnsi="Arial" w:cs="Arial"/>
                            <w:b/>
                            <w:color w:val="000000" w:themeColor="text1"/>
                          </w:rPr>
                        </w:pPr>
                      </w:p>
                      <w:p w14:paraId="09F10E16" w14:textId="77777777" w:rsidR="00156EB4" w:rsidRDefault="00156EB4" w:rsidP="000C5647">
                        <w:pPr>
                          <w:jc w:val="center"/>
                          <w:rPr>
                            <w:rFonts w:ascii="Arial" w:hAnsi="Arial" w:cs="Arial"/>
                            <w:b/>
                            <w:color w:val="000000" w:themeColor="text1"/>
                          </w:rPr>
                        </w:pPr>
                      </w:p>
                      <w:p w14:paraId="09763658" w14:textId="77777777" w:rsidR="00156EB4" w:rsidRDefault="00156EB4" w:rsidP="000C5647">
                        <w:pPr>
                          <w:jc w:val="center"/>
                          <w:rPr>
                            <w:rFonts w:ascii="Arial" w:hAnsi="Arial" w:cs="Arial"/>
                            <w:b/>
                            <w:color w:val="000000" w:themeColor="text1"/>
                          </w:rPr>
                        </w:pPr>
                      </w:p>
                      <w:p w14:paraId="49923C53" w14:textId="77777777" w:rsidR="00156EB4" w:rsidRDefault="00156EB4" w:rsidP="000C5647">
                        <w:pPr>
                          <w:jc w:val="center"/>
                          <w:rPr>
                            <w:rFonts w:ascii="Arial" w:hAnsi="Arial" w:cs="Arial"/>
                            <w:b/>
                            <w:color w:val="000000" w:themeColor="text1"/>
                          </w:rPr>
                        </w:pPr>
                      </w:p>
                      <w:p w14:paraId="35749EFE" w14:textId="77777777" w:rsidR="00156EB4" w:rsidRDefault="00156EB4" w:rsidP="000C5647">
                        <w:pPr>
                          <w:jc w:val="center"/>
                          <w:rPr>
                            <w:rFonts w:ascii="Arial" w:hAnsi="Arial" w:cs="Arial"/>
                            <w:b/>
                            <w:color w:val="000000" w:themeColor="text1"/>
                          </w:rPr>
                        </w:pPr>
                      </w:p>
                      <w:p w14:paraId="7F3A31ED" w14:textId="77777777" w:rsidR="00156EB4" w:rsidRDefault="00156EB4" w:rsidP="000C5647">
                        <w:pPr>
                          <w:jc w:val="center"/>
                          <w:rPr>
                            <w:rFonts w:ascii="Arial" w:hAnsi="Arial" w:cs="Arial"/>
                            <w:b/>
                            <w:color w:val="000000" w:themeColor="text1"/>
                          </w:rPr>
                        </w:pPr>
                      </w:p>
                      <w:p w14:paraId="19D48139" w14:textId="77777777" w:rsidR="00156EB4" w:rsidRDefault="00156EB4" w:rsidP="000C5647">
                        <w:pPr>
                          <w:jc w:val="center"/>
                          <w:rPr>
                            <w:rFonts w:ascii="Arial" w:hAnsi="Arial" w:cs="Arial"/>
                            <w:b/>
                            <w:color w:val="000000" w:themeColor="text1"/>
                          </w:rPr>
                        </w:pPr>
                      </w:p>
                      <w:p w14:paraId="02BF6FA1" w14:textId="77777777" w:rsidR="00156EB4" w:rsidRDefault="00156EB4" w:rsidP="000C5647">
                        <w:pPr>
                          <w:jc w:val="center"/>
                          <w:rPr>
                            <w:rFonts w:ascii="Arial" w:hAnsi="Arial" w:cs="Arial"/>
                            <w:b/>
                            <w:color w:val="000000" w:themeColor="text1"/>
                          </w:rPr>
                        </w:pPr>
                      </w:p>
                      <w:p w14:paraId="3E5C1570" w14:textId="77777777" w:rsidR="00156EB4" w:rsidRDefault="00156EB4" w:rsidP="000C5647">
                        <w:pPr>
                          <w:jc w:val="center"/>
                          <w:rPr>
                            <w:rFonts w:ascii="Arial" w:hAnsi="Arial" w:cs="Arial"/>
                            <w:b/>
                            <w:color w:val="000000" w:themeColor="text1"/>
                          </w:rPr>
                        </w:pPr>
                      </w:p>
                      <w:p w14:paraId="77A9E89B" w14:textId="77777777" w:rsidR="00156EB4" w:rsidRDefault="00156EB4" w:rsidP="000C5647">
                        <w:pPr>
                          <w:jc w:val="center"/>
                          <w:rPr>
                            <w:rFonts w:ascii="Arial" w:hAnsi="Arial" w:cs="Arial"/>
                            <w:b/>
                            <w:color w:val="000000" w:themeColor="text1"/>
                          </w:rPr>
                        </w:pPr>
                      </w:p>
                      <w:p w14:paraId="52C8C207" w14:textId="77777777" w:rsidR="00156EB4" w:rsidRDefault="00156EB4" w:rsidP="000C5647">
                        <w:pPr>
                          <w:jc w:val="center"/>
                          <w:rPr>
                            <w:rFonts w:ascii="Arial" w:hAnsi="Arial" w:cs="Arial"/>
                            <w:b/>
                            <w:color w:val="000000" w:themeColor="text1"/>
                          </w:rPr>
                        </w:pPr>
                      </w:p>
                      <w:p w14:paraId="7634699B" w14:textId="77777777" w:rsidR="00156EB4" w:rsidRDefault="00156EB4" w:rsidP="000C5647">
                        <w:pPr>
                          <w:jc w:val="center"/>
                          <w:rPr>
                            <w:rFonts w:ascii="Arial" w:hAnsi="Arial" w:cs="Arial"/>
                            <w:b/>
                            <w:color w:val="000000" w:themeColor="text1"/>
                          </w:rPr>
                        </w:pPr>
                      </w:p>
                      <w:p w14:paraId="2BB9E291" w14:textId="77777777" w:rsidR="00156EB4" w:rsidRDefault="00156EB4" w:rsidP="000C5647">
                        <w:pPr>
                          <w:jc w:val="center"/>
                          <w:rPr>
                            <w:rFonts w:ascii="Arial" w:hAnsi="Arial" w:cs="Arial"/>
                            <w:b/>
                            <w:color w:val="000000" w:themeColor="text1"/>
                          </w:rPr>
                        </w:pPr>
                      </w:p>
                      <w:p w14:paraId="46EDB5B4" w14:textId="77777777" w:rsidR="00156EB4" w:rsidRDefault="00156EB4" w:rsidP="000C5647">
                        <w:pPr>
                          <w:jc w:val="center"/>
                          <w:rPr>
                            <w:rFonts w:ascii="Arial" w:hAnsi="Arial" w:cs="Arial"/>
                            <w:b/>
                            <w:color w:val="000000" w:themeColor="text1"/>
                          </w:rPr>
                        </w:pPr>
                      </w:p>
                      <w:p w14:paraId="0502FAA9" w14:textId="286095A8" w:rsidR="000C5647" w:rsidRPr="008E3298" w:rsidRDefault="00156EB4" w:rsidP="000C5647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color w:val="000000" w:themeColor="text1"/>
                          </w:rPr>
                          <w:t>.</w:t>
                        </w:r>
                        <w:r w:rsidR="000C5647">
                          <w:rPr>
                            <w:rFonts w:ascii="Arial" w:hAnsi="Arial" w:cs="Arial"/>
                          </w:rPr>
                          <w:t>_</w:t>
                        </w:r>
                      </w:p>
                    </w:txbxContent>
                  </v:textbox>
                </v:roundrect>
                <v:shape id="Text Box 63" o:spid="_x0000_s1035" type="#_x0000_t202" style="position:absolute;left:57150;top:14954;width:2292;height:263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" stroked="f">
                  <v:fill opacity="0"/>
                  <v:textbox style="layout-flow:vertical;mso-layout-flow-alt:bottom-to-top" inset="1mm,,0">
                    <w:txbxContent>
                      <w:p w14:paraId="432147D3" w14:textId="77777777" w:rsidR="000C5647" w:rsidRPr="00F01714" w:rsidRDefault="000C5647" w:rsidP="000C5647">
                        <w:pPr>
                          <w:rPr>
                            <w:rFonts w:ascii="Arial" w:hAnsi="Arial" w:cs="Arial"/>
                          </w:rPr>
                        </w:pPr>
                        <w:r w:rsidRPr="00F01714">
                          <w:rPr>
                            <w:rFonts w:ascii="Arial" w:hAnsi="Arial" w:cs="Arial"/>
                          </w:rPr>
                          <w:t>Chaîne</w:t>
                        </w:r>
                        <w:r w:rsidR="00787456">
                          <w:rPr>
                            <w:rFonts w:ascii="Arial" w:hAnsi="Arial" w:cs="Arial"/>
                          </w:rPr>
                          <w:t xml:space="preserve"> de</w:t>
                        </w:r>
                        <w:r w:rsidRPr="00F01714">
                          <w:rPr>
                            <w:rFonts w:ascii="Arial" w:hAnsi="Arial" w:cs="Arial"/>
                          </w:rPr>
                          <w:t xml:space="preserve"> transmission de puiss</w:t>
                        </w:r>
                        <w:r>
                          <w:rPr>
                            <w:rFonts w:ascii="Arial" w:hAnsi="Arial" w:cs="Arial"/>
                          </w:rPr>
                          <w:t>a</w:t>
                        </w:r>
                        <w:r w:rsidRPr="00F01714">
                          <w:rPr>
                            <w:rFonts w:ascii="Arial" w:hAnsi="Arial" w:cs="Arial"/>
                          </w:rPr>
                          <w:t>nce</w:t>
                        </w:r>
                      </w:p>
                    </w:txbxContent>
                  </v:textbox>
                </v:shape>
                <v:shape id="Text Box 37" o:spid="_x0000_s1036" type="#_x0000_t202" style="position:absolute;left:21240;top:17240;width:35878;height:1799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" fillcolor="#ff9" strokeweight="1.5pt">
                  <v:textbox inset="1mm">
                    <w:txbxContent>
                      <w:p w14:paraId="52FC51F2" w14:textId="77777777" w:rsidR="000C5647" w:rsidRPr="00463AB5" w:rsidRDefault="000C5647" w:rsidP="00463AB5">
                        <w:pPr>
                          <w:jc w:val="center"/>
                          <w:rPr>
                            <w:rFonts w:ascii="Arial" w:hAnsi="Arial" w:cs="Arial"/>
                            <w:b/>
                            <w:sz w:val="28"/>
                            <w:szCs w:val="28"/>
                          </w:rPr>
                        </w:pPr>
                        <w:r w:rsidRPr="00463AB5">
                          <w:rPr>
                            <w:rFonts w:ascii="Arial" w:hAnsi="Arial" w:cs="Arial"/>
                            <w:b/>
                            <w:sz w:val="28"/>
                            <w:szCs w:val="28"/>
                          </w:rPr>
                          <w:t>TRANSMETTRE</w:t>
                        </w:r>
                      </w:p>
                      <w:p w14:paraId="34E09325" w14:textId="77777777" w:rsidR="000C5647" w:rsidRDefault="000C5647" w:rsidP="000C5647"/>
                    </w:txbxContent>
                  </v:textbox>
                </v:shape>
                <v:shape id="Text Box 41" o:spid="_x0000_s1037" type="#_x0000_t202" style="position:absolute;left:22669;top:20383;width:33007;height:41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" strokeweight="1pt">
                  <v:textbox inset="1mm,.5mm,1mm,.5mm">
                    <w:txbxContent>
                      <w:p w14:paraId="2A5F4F2A" w14:textId="77777777" w:rsidR="000C5647" w:rsidRPr="000D3936" w:rsidRDefault="000C5647" w:rsidP="000C5647">
                        <w:pPr>
                          <w:jc w:val="center"/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Adapter et transmettre</w:t>
                        </w:r>
                      </w:p>
                      <w:p w14:paraId="256CD015" w14:textId="77777777" w:rsidR="000C5647" w:rsidRPr="006E0052" w:rsidRDefault="000C5647" w:rsidP="000C5647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proofErr w:type="gramStart"/>
                        <w:r>
                          <w:rPr>
                            <w:rFonts w:ascii="Arial" w:hAnsi="Arial" w:cs="Arial"/>
                          </w:rPr>
                          <w:t>la</w:t>
                        </w:r>
                        <w:proofErr w:type="gramEnd"/>
                        <w:r>
                          <w:rPr>
                            <w:rFonts w:ascii="Arial" w:hAnsi="Arial" w:cs="Arial"/>
                          </w:rPr>
                          <w:t xml:space="preserve"> puissance</w:t>
                        </w:r>
                        <w:r w:rsidRPr="006E0052">
                          <w:rPr>
                            <w:rFonts w:ascii="Arial" w:hAnsi="Arial" w:cs="Arial"/>
                          </w:rPr>
                          <w:t xml:space="preserve"> mécanique</w:t>
                        </w:r>
                      </w:p>
                    </w:txbxContent>
                  </v:textbox>
                </v:shape>
                <v:shape id="AutoShape 39" o:spid="_x0000_s1038" type="#_x0000_t67" style="position:absolute;left:38385;top:11239;width:1804;height:57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" adj="16464" fillcolor="black"/>
                <v:rect id="Rectangle 53" o:spid="_x0000_s1039" style="position:absolute;left:27813;top:12382;width:22993;height:266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" fillcolor="#ddd">
                  <v:textbox inset=".5mm,1.5mm,.5mm,.5mm">
                    <w:txbxContent>
                      <w:p w14:paraId="340D6B34" w14:textId="77777777" w:rsidR="000C5647" w:rsidRPr="00FE07CA" w:rsidRDefault="000C5647" w:rsidP="000C5647">
                        <w:pPr>
                          <w:jc w:val="center"/>
                          <w:rPr>
                            <w:rFonts w:ascii="Arial" w:hAnsi="Arial" w:cs="Arial"/>
                            <w:b/>
                            <w:i/>
                            <w:sz w:val="22"/>
                            <w:szCs w:val="22"/>
                          </w:rPr>
                        </w:pPr>
                        <w:r w:rsidRPr="00FE07CA">
                          <w:rPr>
                            <w:rFonts w:ascii="Arial" w:hAnsi="Arial" w:cs="Arial"/>
                            <w:b/>
                            <w:i/>
                            <w:sz w:val="22"/>
                            <w:szCs w:val="22"/>
                          </w:rPr>
                          <w:t>Puissance utile du moteur</w:t>
                        </w:r>
                      </w:p>
                    </w:txbxContent>
                  </v:textbox>
                </v:rect>
                <v:shape id="AutoShape 39" o:spid="_x0000_s1040" type="#_x0000_t67" style="position:absolute;left:38385;top:24574;width:1804;height:556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" adj="16282" fillcolor="black"/>
                <v:shape id="Text Box 58" o:spid="_x0000_s1041" type="#_x0000_t202" style="position:absolute;left:285;top:23050;width:17806;height:591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" stroked="f">
                  <v:textbox inset=",1mm">
                    <w:txbxContent>
                      <w:p w14:paraId="1B88C5A1" w14:textId="77777777" w:rsidR="000C5647" w:rsidRPr="00795151" w:rsidRDefault="000C5647" w:rsidP="000C5647">
                        <w:pPr>
                          <w:jc w:val="center"/>
                          <w:rPr>
                            <w:rFonts w:ascii="Arial" w:hAnsi="Arial" w:cs="Arial"/>
                            <w:i/>
                          </w:rPr>
                        </w:pPr>
                        <w:r w:rsidRPr="00795151">
                          <w:rPr>
                            <w:rFonts w:ascii="Arial" w:hAnsi="Arial" w:cs="Arial"/>
                            <w:i/>
                          </w:rPr>
                          <w:t>Réduit la vitesse angulaire et augmente le couple</w:t>
                        </w:r>
                      </w:p>
                    </w:txbxContent>
                  </v:textbox>
                </v:shape>
                <v:rect id="Rectangle 54" o:spid="_x0000_s1042" style="position:absolute;left:25431;top:25431;width:27604;height:28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" fillcolor="#ddd">
                  <v:textbox inset=".5mm,.5mm,.5mm,.5mm">
                    <w:txbxContent>
                      <w:p w14:paraId="0259392B" w14:textId="77777777" w:rsidR="000C5647" w:rsidRPr="00FE07CA" w:rsidRDefault="000C5647" w:rsidP="000C5647">
                        <w:pPr>
                          <w:jc w:val="center"/>
                          <w:rPr>
                            <w:rFonts w:ascii="Arial" w:hAnsi="Arial" w:cs="Arial"/>
                            <w:b/>
                            <w:i/>
                            <w:sz w:val="22"/>
                            <w:szCs w:val="22"/>
                          </w:rPr>
                        </w:pPr>
                        <w:r w:rsidRPr="00FE07CA">
                          <w:rPr>
                            <w:rFonts w:ascii="Arial" w:hAnsi="Arial" w:cs="Arial"/>
                            <w:b/>
                            <w:i/>
                            <w:sz w:val="22"/>
                            <w:szCs w:val="22"/>
                          </w:rPr>
                          <w:t>Puissance restituée par le réducteur</w:t>
                        </w:r>
                      </w:p>
                    </w:txbxContent>
                  </v:textbox>
                </v:rect>
                <v:roundrect id="AutoShape 62" o:spid="_x0000_s1043" style="position:absolute;left:1047;top:29146;width:17088;height:6870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">
                  <v:shadow on="t"/>
                  <v:textbox inset=".5mm,3mm,.5mm">
                    <w:txbxContent>
                      <w:p w14:paraId="0521B438" w14:textId="7D326413" w:rsidR="000C5647" w:rsidRDefault="00156EB4" w:rsidP="000C5647">
                        <w:r>
                          <w:rPr>
                            <w:rFonts w:ascii="Arial" w:hAnsi="Arial" w:cs="Arial"/>
                          </w:rPr>
                          <w:t>…………………………………………………………………………………………………………..</w:t>
                        </w:r>
                      </w:p>
                    </w:txbxContent>
                  </v:textbox>
                </v:roundrect>
                <v:roundrect id="AutoShape 59" o:spid="_x0000_s1044" style="position:absolute;left:857;top:16668;width:17088;height:632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">
                  <v:shadow on="t"/>
                  <v:textbox inset=",3mm">
                    <w:txbxContent>
                      <w:p w14:paraId="491E3303" w14:textId="2042B91B" w:rsidR="000C5647" w:rsidRDefault="00156EB4" w:rsidP="000C5647">
                        <w:r>
                          <w:rPr>
                            <w:rFonts w:ascii="Arial" w:hAnsi="Arial" w:cs="Arial"/>
                          </w:rPr>
                          <w:t>………………………………………………………………………………………………………</w:t>
                        </w:r>
                      </w:p>
                    </w:txbxContent>
                  </v:textbox>
                </v:roundrect>
                <v:shape id="Text Box 65" o:spid="_x0000_s1045" type="#_x0000_t202" style="position:absolute;left:22669;top:30384;width:33007;height:42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" strokeweight="1pt">
                  <v:textbox inset=",.5mm,.5mm">
                    <w:txbxContent>
                      <w:p w14:paraId="29EF2008" w14:textId="77777777" w:rsidR="000C5647" w:rsidRDefault="000C5647" w:rsidP="000C5647">
                        <w:pPr>
                          <w:jc w:val="center"/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 xml:space="preserve">Transformer et transmettre </w:t>
                        </w:r>
                      </w:p>
                      <w:p w14:paraId="55AC961E" w14:textId="77777777" w:rsidR="000C5647" w:rsidRPr="006E0052" w:rsidRDefault="000C5647" w:rsidP="000C5647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proofErr w:type="gramStart"/>
                        <w:r>
                          <w:rPr>
                            <w:rFonts w:ascii="Arial" w:hAnsi="Arial" w:cs="Arial"/>
                          </w:rPr>
                          <w:t>la</w:t>
                        </w:r>
                        <w:proofErr w:type="gramEnd"/>
                        <w:r>
                          <w:rPr>
                            <w:rFonts w:ascii="Arial" w:hAnsi="Arial" w:cs="Arial"/>
                          </w:rPr>
                          <w:t xml:space="preserve"> puissance mécanique</w:t>
                        </w:r>
                      </w:p>
                    </w:txbxContent>
                  </v:textbox>
                </v:shape>
                <v:shape id="AutoShape 39" o:spid="_x0000_s1046" type="#_x0000_t67" style="position:absolute;left:38385;top:35337;width:1804;height:108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" adj="18883" fillcolor="black"/>
                <v:shape id="Text Box 61" o:spid="_x0000_s1047" type="#_x0000_t202" style="position:absolute;left:381;top:36480;width:17805;height:80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" stroked="f">
                  <v:textbox inset=",1mm">
                    <w:txbxContent>
                      <w:p w14:paraId="1C6146DC" w14:textId="77777777" w:rsidR="000C5647" w:rsidRPr="00795151" w:rsidRDefault="000C5647" w:rsidP="000C5647">
                        <w:pPr>
                          <w:jc w:val="center"/>
                          <w:rPr>
                            <w:rFonts w:ascii="Arial" w:hAnsi="Arial" w:cs="Arial"/>
                            <w:i/>
                          </w:rPr>
                        </w:pPr>
                        <w:r>
                          <w:rPr>
                            <w:rFonts w:ascii="Arial" w:hAnsi="Arial" w:cs="Arial"/>
                            <w:i/>
                          </w:rPr>
                          <w:t>Transforme le mouvement de rotation en mouvement de translation</w:t>
                        </w:r>
                      </w:p>
                    </w:txbxContent>
                  </v:textbox>
                </v:shape>
                <v:rect id="Rectangle 66" o:spid="_x0000_s1048" style="position:absolute;left:22479;top:36861;width:33352;height:4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" fillcolor="#ddd">
                  <v:textbox inset=".5mm,.5mm,.5mm,.5mm">
                    <w:txbxContent>
                      <w:p w14:paraId="19701E33" w14:textId="77777777" w:rsidR="000C5647" w:rsidRPr="00FE07CA" w:rsidRDefault="000C5647" w:rsidP="000C5647">
                        <w:pPr>
                          <w:jc w:val="center"/>
                          <w:rPr>
                            <w:rFonts w:ascii="Arial" w:hAnsi="Arial" w:cs="Arial"/>
                            <w:b/>
                            <w:i/>
                            <w:sz w:val="22"/>
                            <w:szCs w:val="22"/>
                          </w:rPr>
                        </w:pPr>
                        <w:r w:rsidRPr="00FE07CA">
                          <w:rPr>
                            <w:rFonts w:ascii="Arial" w:hAnsi="Arial" w:cs="Arial"/>
                            <w:b/>
                            <w:i/>
                            <w:sz w:val="22"/>
                            <w:szCs w:val="22"/>
                          </w:rPr>
                          <w:t>Puissance de sortie développée par l’action de contact de la couronne sur la crémaillère</w:t>
                        </w:r>
                      </w:p>
                    </w:txbxContent>
                  </v:textbox>
                </v:rect>
                <v:shape id="Text Box 38" o:spid="_x0000_s1049" type="#_x0000_t202" style="position:absolute;left:21431;top:6667;width:35534;height:46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" fillcolor="#ff9" strokeweight="1.5pt">
                  <v:textbox inset=",.5mm,,.5mm">
                    <w:txbxContent>
                      <w:p w14:paraId="73375978" w14:textId="77777777" w:rsidR="000C5647" w:rsidRPr="000C5647" w:rsidRDefault="000C5647" w:rsidP="000C5647">
                        <w:pPr>
                          <w:jc w:val="center"/>
                          <w:rPr>
                            <w:rFonts w:ascii="Arial" w:hAnsi="Arial" w:cs="Arial"/>
                            <w:b/>
                            <w:sz w:val="28"/>
                            <w:szCs w:val="28"/>
                          </w:rPr>
                        </w:pPr>
                        <w:r w:rsidRPr="000C5647">
                          <w:rPr>
                            <w:rFonts w:ascii="Arial" w:hAnsi="Arial" w:cs="Arial"/>
                            <w:b/>
                            <w:sz w:val="28"/>
                            <w:szCs w:val="28"/>
                          </w:rPr>
                          <w:t xml:space="preserve">CONVERTIR </w:t>
                        </w:r>
                      </w:p>
                      <w:p w14:paraId="2D704841" w14:textId="77777777" w:rsidR="000C5647" w:rsidRPr="006E0052" w:rsidRDefault="000C5647" w:rsidP="000C5647">
                        <w:pPr>
                          <w:jc w:val="center"/>
                          <w:rPr>
                            <w:rFonts w:ascii="Arial" w:hAnsi="Arial" w:cs="Arial"/>
                          </w:rPr>
                        </w:pPr>
                        <w:proofErr w:type="gramStart"/>
                        <w:r>
                          <w:rPr>
                            <w:rFonts w:ascii="Arial" w:hAnsi="Arial" w:cs="Arial"/>
                          </w:rPr>
                          <w:t>la</w:t>
                        </w:r>
                        <w:proofErr w:type="gramEnd"/>
                        <w:r>
                          <w:rPr>
                            <w:rFonts w:ascii="Arial" w:hAnsi="Arial" w:cs="Arial"/>
                          </w:rPr>
                          <w:t xml:space="preserve"> puissance électrique en puissance</w:t>
                        </w:r>
                        <w:r w:rsidRPr="006E0052">
                          <w:rPr>
                            <w:rFonts w:ascii="Arial" w:hAnsi="Arial" w:cs="Arial"/>
                          </w:rPr>
                          <w:t xml:space="preserve"> mécaniqu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47D492D" w14:textId="144489B2" w:rsidR="00EB4C41" w:rsidRDefault="00EB4C41" w:rsidP="00B10ACC">
      <w:pPr>
        <w:ind w:right="1"/>
        <w:rPr>
          <w:rFonts w:ascii="Arial" w:hAnsi="Arial" w:cs="Arial"/>
          <w:szCs w:val="22"/>
        </w:rPr>
      </w:pPr>
    </w:p>
    <w:p w14:paraId="356D2C79" w14:textId="246325D1" w:rsidR="00EB4C41" w:rsidRDefault="00156EB4" w:rsidP="00B10ACC">
      <w:pPr>
        <w:ind w:right="1"/>
        <w:rPr>
          <w:rFonts w:ascii="Arial" w:hAnsi="Arial" w:cs="Arial"/>
          <w:szCs w:val="22"/>
        </w:rPr>
      </w:pP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4294967295" distB="4294967295" distL="114300" distR="114300" simplePos="0" relativeHeight="251804672" behindDoc="0" locked="0" layoutInCell="1" allowOverlap="1" wp14:anchorId="75CACF1E" wp14:editId="15B6999C">
                <wp:simplePos x="0" y="0"/>
                <wp:positionH relativeFrom="column">
                  <wp:posOffset>1804035</wp:posOffset>
                </wp:positionH>
                <wp:positionV relativeFrom="paragraph">
                  <wp:posOffset>97790</wp:posOffset>
                </wp:positionV>
                <wp:extent cx="1009650" cy="0"/>
                <wp:effectExtent l="0" t="0" r="0" b="0"/>
                <wp:wrapNone/>
                <wp:docPr id="3160" name="Connecteur droit 3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0965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line w14:anchorId="10996165" id="Connecteur droit 3160" o:spid="_x0000_s1026" style="position:absolute;flip:x;z-index:25180467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42.05pt,7.7pt" to="221.55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" strokeweight="1.5pt">
                <v:stroke dashstyle="dash"/>
              </v:line>
            </w:pict>
          </mc:Fallback>
        </mc:AlternateContent>
      </w:r>
    </w:p>
    <w:p w14:paraId="384FF1BA" w14:textId="4A0AD301" w:rsidR="00EB4C41" w:rsidRDefault="00EB4C41" w:rsidP="00B10ACC">
      <w:pPr>
        <w:ind w:right="1"/>
        <w:rPr>
          <w:rFonts w:ascii="Arial" w:hAnsi="Arial" w:cs="Arial"/>
          <w:szCs w:val="22"/>
        </w:rPr>
      </w:pPr>
    </w:p>
    <w:p w14:paraId="6DF94941" w14:textId="4D1C0920" w:rsidR="00EB4C41" w:rsidRDefault="00EB4C41" w:rsidP="00B10ACC">
      <w:pPr>
        <w:ind w:right="1"/>
        <w:rPr>
          <w:rFonts w:ascii="Arial" w:hAnsi="Arial" w:cs="Arial"/>
          <w:szCs w:val="22"/>
        </w:rPr>
      </w:pPr>
    </w:p>
    <w:p w14:paraId="0F7C36E8" w14:textId="6A7B4900" w:rsidR="00EB4C41" w:rsidRDefault="00EB4C41" w:rsidP="00B10ACC">
      <w:pPr>
        <w:ind w:right="1"/>
        <w:rPr>
          <w:rFonts w:ascii="Arial" w:hAnsi="Arial" w:cs="Arial"/>
          <w:szCs w:val="22"/>
        </w:rPr>
      </w:pPr>
    </w:p>
    <w:p w14:paraId="2B531229" w14:textId="3E831F22" w:rsidR="00EB4C41" w:rsidRDefault="00EB4C41" w:rsidP="00B10ACC">
      <w:pPr>
        <w:ind w:right="1"/>
        <w:rPr>
          <w:rFonts w:ascii="Arial" w:hAnsi="Arial" w:cs="Arial"/>
          <w:szCs w:val="22"/>
        </w:rPr>
      </w:pPr>
    </w:p>
    <w:p w14:paraId="2CEC8B5C" w14:textId="53AC6555" w:rsidR="00EB4C41" w:rsidRDefault="00156EB4" w:rsidP="00B10ACC">
      <w:pPr>
        <w:ind w:right="1"/>
        <w:rPr>
          <w:rFonts w:ascii="Arial" w:hAnsi="Arial" w:cs="Arial"/>
          <w:szCs w:val="22"/>
        </w:rPr>
      </w:pP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4294967295" distB="4294967295" distL="114300" distR="114300" simplePos="0" relativeHeight="251561984" behindDoc="0" locked="0" layoutInCell="1" allowOverlap="1" wp14:anchorId="4B8A5958" wp14:editId="42CE4336">
                <wp:simplePos x="0" y="0"/>
                <wp:positionH relativeFrom="column">
                  <wp:posOffset>1818640</wp:posOffset>
                </wp:positionH>
                <wp:positionV relativeFrom="paragraph">
                  <wp:posOffset>10795</wp:posOffset>
                </wp:positionV>
                <wp:extent cx="337820" cy="0"/>
                <wp:effectExtent l="0" t="0" r="0" b="0"/>
                <wp:wrapNone/>
                <wp:docPr id="113" name="Connecteur droit 1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3782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line w14:anchorId="51C7A013" id="Connecteur droit 113" o:spid="_x0000_s1026" style="position:absolute;flip:x;z-index:2515619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43.2pt,.85pt" to="169.8pt,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" strokeweight="1.5pt">
                <v:stroke dashstyle="dash"/>
              </v:line>
            </w:pict>
          </mc:Fallback>
        </mc:AlternateContent>
      </w:r>
    </w:p>
    <w:p w14:paraId="09AB0172" w14:textId="58D4E85D" w:rsidR="00EB4C41" w:rsidRDefault="00EB4C41" w:rsidP="00B10ACC">
      <w:pPr>
        <w:ind w:right="1"/>
        <w:rPr>
          <w:rFonts w:ascii="Arial" w:hAnsi="Arial" w:cs="Arial"/>
          <w:szCs w:val="22"/>
        </w:rPr>
      </w:pPr>
    </w:p>
    <w:p w14:paraId="00632EA9" w14:textId="77777777" w:rsidR="00EB4C41" w:rsidRDefault="00EB4C41" w:rsidP="00B10ACC">
      <w:pPr>
        <w:ind w:right="1"/>
        <w:rPr>
          <w:rFonts w:ascii="Arial" w:hAnsi="Arial" w:cs="Arial"/>
          <w:szCs w:val="22"/>
        </w:rPr>
      </w:pPr>
    </w:p>
    <w:p w14:paraId="7801BE5E" w14:textId="77777777" w:rsidR="00EB4C41" w:rsidRDefault="00EB4C41" w:rsidP="00B10ACC">
      <w:pPr>
        <w:ind w:right="1"/>
        <w:rPr>
          <w:rFonts w:ascii="Arial" w:hAnsi="Arial" w:cs="Arial"/>
          <w:szCs w:val="22"/>
        </w:rPr>
      </w:pPr>
    </w:p>
    <w:p w14:paraId="75F10618" w14:textId="77777777" w:rsidR="00EB4C41" w:rsidRDefault="00EB4C41" w:rsidP="00B10ACC">
      <w:pPr>
        <w:ind w:right="1"/>
        <w:rPr>
          <w:rFonts w:ascii="Arial" w:hAnsi="Arial" w:cs="Arial"/>
          <w:szCs w:val="22"/>
        </w:rPr>
      </w:pPr>
    </w:p>
    <w:p w14:paraId="3A83CF2A" w14:textId="77777777" w:rsidR="00EB4C41" w:rsidRDefault="00EB4C41" w:rsidP="00B10ACC">
      <w:pPr>
        <w:ind w:right="1"/>
        <w:rPr>
          <w:rFonts w:ascii="Arial" w:hAnsi="Arial" w:cs="Arial"/>
          <w:szCs w:val="22"/>
        </w:rPr>
      </w:pPr>
    </w:p>
    <w:p w14:paraId="6DAF4F41" w14:textId="77777777" w:rsidR="00EB4C41" w:rsidRDefault="00EB4C41" w:rsidP="00B10ACC">
      <w:pPr>
        <w:ind w:right="1"/>
        <w:rPr>
          <w:rFonts w:ascii="Arial" w:hAnsi="Arial" w:cs="Arial"/>
          <w:szCs w:val="22"/>
        </w:rPr>
      </w:pPr>
    </w:p>
    <w:p w14:paraId="79805803" w14:textId="77777777" w:rsidR="00EB4C41" w:rsidRDefault="005F1598" w:rsidP="00B10ACC">
      <w:pPr>
        <w:ind w:right="1"/>
        <w:rPr>
          <w:rFonts w:ascii="Arial" w:hAnsi="Arial" w:cs="Arial"/>
          <w:szCs w:val="22"/>
        </w:rPr>
      </w:pP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4294967295" distB="4294967295" distL="114300" distR="114300" simplePos="0" relativeHeight="251563008" behindDoc="0" locked="0" layoutInCell="1" allowOverlap="1" wp14:anchorId="2A99C4E4" wp14:editId="68232B2E">
                <wp:simplePos x="0" y="0"/>
                <wp:positionH relativeFrom="column">
                  <wp:posOffset>1797685</wp:posOffset>
                </wp:positionH>
                <wp:positionV relativeFrom="paragraph">
                  <wp:posOffset>147319</wp:posOffset>
                </wp:positionV>
                <wp:extent cx="458470" cy="0"/>
                <wp:effectExtent l="0" t="0" r="0" b="0"/>
                <wp:wrapNone/>
                <wp:docPr id="112" name="Connecteur droit 1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5847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line w14:anchorId="4F90FD89" id="Connecteur droit 112" o:spid="_x0000_s1026" style="position:absolute;flip:x;z-index:25156300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41.55pt,11.6pt" to="177.65pt,11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" strokeweight="1.5pt">
                <v:stroke dashstyle="dash"/>
              </v:line>
            </w:pict>
          </mc:Fallback>
        </mc:AlternateContent>
      </w:r>
    </w:p>
    <w:p w14:paraId="4BBD5E67" w14:textId="77777777" w:rsidR="00EB4C41" w:rsidRDefault="00EB4C41" w:rsidP="00B10ACC">
      <w:pPr>
        <w:ind w:right="1"/>
        <w:rPr>
          <w:rFonts w:ascii="Arial" w:hAnsi="Arial" w:cs="Arial"/>
          <w:szCs w:val="22"/>
        </w:rPr>
      </w:pPr>
    </w:p>
    <w:p w14:paraId="3ADB843D" w14:textId="77777777" w:rsidR="00EB4C41" w:rsidRDefault="00EB4C41" w:rsidP="00B10ACC">
      <w:pPr>
        <w:ind w:right="1"/>
        <w:rPr>
          <w:rFonts w:ascii="Arial" w:hAnsi="Arial" w:cs="Arial"/>
          <w:szCs w:val="22"/>
        </w:rPr>
      </w:pPr>
    </w:p>
    <w:p w14:paraId="126CE471" w14:textId="77777777" w:rsidR="00EB4C41" w:rsidRDefault="00EB4C41" w:rsidP="00B10ACC">
      <w:pPr>
        <w:ind w:right="1"/>
        <w:rPr>
          <w:rFonts w:ascii="Arial" w:hAnsi="Arial" w:cs="Arial"/>
          <w:szCs w:val="22"/>
        </w:rPr>
      </w:pPr>
    </w:p>
    <w:p w14:paraId="76847314" w14:textId="77777777" w:rsidR="00EB4C41" w:rsidRDefault="00EB4C41" w:rsidP="00B10ACC">
      <w:pPr>
        <w:ind w:right="1"/>
        <w:rPr>
          <w:rFonts w:ascii="Arial" w:hAnsi="Arial" w:cs="Arial"/>
          <w:szCs w:val="22"/>
        </w:rPr>
      </w:pPr>
    </w:p>
    <w:p w14:paraId="523FB0AA" w14:textId="77777777" w:rsidR="00EB4C41" w:rsidRDefault="00EB4C41" w:rsidP="00B10ACC">
      <w:pPr>
        <w:ind w:right="1"/>
        <w:rPr>
          <w:rFonts w:ascii="Arial" w:hAnsi="Arial" w:cs="Arial"/>
          <w:szCs w:val="22"/>
        </w:rPr>
      </w:pPr>
    </w:p>
    <w:p w14:paraId="706940E6" w14:textId="77777777" w:rsidR="00EB4C41" w:rsidRDefault="00EB4C41" w:rsidP="00B10ACC">
      <w:pPr>
        <w:ind w:right="1"/>
        <w:rPr>
          <w:rFonts w:ascii="Arial" w:hAnsi="Arial" w:cs="Arial"/>
          <w:szCs w:val="22"/>
        </w:rPr>
      </w:pPr>
    </w:p>
    <w:p w14:paraId="10EB9AEA" w14:textId="77777777" w:rsidR="00EB4C41" w:rsidRDefault="00EB4C41" w:rsidP="00B10ACC">
      <w:pPr>
        <w:ind w:right="1"/>
        <w:rPr>
          <w:rFonts w:ascii="Arial" w:hAnsi="Arial" w:cs="Arial"/>
          <w:szCs w:val="22"/>
        </w:rPr>
      </w:pPr>
    </w:p>
    <w:p w14:paraId="39A2B117" w14:textId="77777777" w:rsidR="00EB4C41" w:rsidRDefault="005F1598" w:rsidP="00B10ACC">
      <w:pPr>
        <w:ind w:right="1"/>
        <w:rPr>
          <w:rFonts w:ascii="Arial" w:hAnsi="Arial" w:cs="Arial"/>
          <w:szCs w:val="22"/>
        </w:rPr>
      </w:pP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4294967295" distB="4294967295" distL="114300" distR="114300" simplePos="0" relativeHeight="251564032" behindDoc="0" locked="0" layoutInCell="1" allowOverlap="1" wp14:anchorId="283C6113" wp14:editId="2F64D5D1">
                <wp:simplePos x="0" y="0"/>
                <wp:positionH relativeFrom="column">
                  <wp:posOffset>1825625</wp:posOffset>
                </wp:positionH>
                <wp:positionV relativeFrom="paragraph">
                  <wp:posOffset>56514</wp:posOffset>
                </wp:positionV>
                <wp:extent cx="445135" cy="0"/>
                <wp:effectExtent l="0" t="0" r="0" b="0"/>
                <wp:wrapNone/>
                <wp:docPr id="111" name="Connecteur droit 1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4513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line w14:anchorId="2BD2AC09" id="Connecteur droit 111" o:spid="_x0000_s1026" style="position:absolute;flip:x;z-index:25156403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143.75pt,4.45pt" to="178.8pt,4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" strokeweight="1.5pt">
                <v:stroke dashstyle="dash"/>
              </v:line>
            </w:pict>
          </mc:Fallback>
        </mc:AlternateContent>
      </w:r>
    </w:p>
    <w:p w14:paraId="31708E08" w14:textId="77777777" w:rsidR="00345A60" w:rsidRDefault="00345A60" w:rsidP="00B10ACC">
      <w:pPr>
        <w:ind w:right="1"/>
        <w:rPr>
          <w:rFonts w:ascii="Arial" w:hAnsi="Arial" w:cs="Arial"/>
          <w:szCs w:val="22"/>
        </w:rPr>
      </w:pPr>
    </w:p>
    <w:p w14:paraId="4605981B" w14:textId="77777777" w:rsidR="00345A60" w:rsidRDefault="00345A60" w:rsidP="00B10ACC">
      <w:pPr>
        <w:ind w:right="1"/>
        <w:rPr>
          <w:rFonts w:ascii="Arial" w:hAnsi="Arial" w:cs="Arial"/>
          <w:szCs w:val="22"/>
        </w:rPr>
      </w:pPr>
    </w:p>
    <w:p w14:paraId="5FA91D6C" w14:textId="77777777" w:rsidR="00345A60" w:rsidRDefault="00345A60" w:rsidP="00B10ACC">
      <w:pPr>
        <w:ind w:right="1"/>
        <w:rPr>
          <w:rFonts w:ascii="Arial" w:hAnsi="Arial" w:cs="Arial"/>
          <w:szCs w:val="22"/>
        </w:rPr>
      </w:pPr>
    </w:p>
    <w:p w14:paraId="75DA9B5D" w14:textId="77777777" w:rsidR="00345A60" w:rsidRDefault="00345A60" w:rsidP="00B10ACC">
      <w:pPr>
        <w:ind w:right="1"/>
        <w:rPr>
          <w:rFonts w:ascii="Arial" w:hAnsi="Arial" w:cs="Arial"/>
          <w:szCs w:val="22"/>
        </w:rPr>
      </w:pPr>
    </w:p>
    <w:p w14:paraId="5E872489" w14:textId="77777777" w:rsidR="00345A60" w:rsidRDefault="00345A60" w:rsidP="00B10ACC">
      <w:pPr>
        <w:ind w:right="1"/>
        <w:rPr>
          <w:rFonts w:ascii="Arial" w:hAnsi="Arial" w:cs="Arial"/>
          <w:szCs w:val="22"/>
        </w:rPr>
      </w:pPr>
    </w:p>
    <w:p w14:paraId="01918F63" w14:textId="77777777" w:rsidR="000569F4" w:rsidRDefault="000569F4" w:rsidP="00B10ACC">
      <w:pPr>
        <w:ind w:right="1"/>
        <w:rPr>
          <w:rFonts w:ascii="Arial" w:hAnsi="Arial" w:cs="Arial"/>
          <w:szCs w:val="22"/>
        </w:rPr>
      </w:pPr>
    </w:p>
    <w:p w14:paraId="483686DB" w14:textId="77777777" w:rsidR="00EB4C41" w:rsidRDefault="00EB4C41" w:rsidP="00B10ACC">
      <w:pPr>
        <w:ind w:right="1"/>
        <w:rPr>
          <w:rFonts w:ascii="Arial" w:hAnsi="Arial" w:cs="Arial"/>
          <w:szCs w:val="22"/>
        </w:rPr>
      </w:pPr>
    </w:p>
    <w:p w14:paraId="6EE05ABF" w14:textId="77777777" w:rsidR="00983870" w:rsidRDefault="00983870" w:rsidP="00B10ACC">
      <w:pPr>
        <w:ind w:right="1"/>
        <w:rPr>
          <w:rFonts w:ascii="Arial" w:hAnsi="Arial" w:cs="Arial"/>
          <w:szCs w:val="22"/>
        </w:rPr>
      </w:pPr>
    </w:p>
    <w:p w14:paraId="300638DD" w14:textId="77777777" w:rsidR="00983870" w:rsidRDefault="00983870" w:rsidP="00B10ACC">
      <w:pPr>
        <w:ind w:right="1"/>
        <w:rPr>
          <w:rFonts w:ascii="Arial" w:hAnsi="Arial" w:cs="Arial"/>
          <w:szCs w:val="22"/>
        </w:rPr>
      </w:pPr>
    </w:p>
    <w:p w14:paraId="552280D8" w14:textId="77777777" w:rsidR="00156EB4" w:rsidRDefault="00156EB4" w:rsidP="00B10ACC">
      <w:pPr>
        <w:ind w:right="1"/>
        <w:rPr>
          <w:rFonts w:ascii="Arial" w:hAnsi="Arial" w:cs="Arial"/>
          <w:szCs w:val="22"/>
        </w:rPr>
      </w:pPr>
    </w:p>
    <w:tbl>
      <w:tblPr>
        <w:tblpPr w:leftFromText="141" w:rightFromText="141" w:vertAnchor="text" w:horzAnchor="margin" w:tblpY="7"/>
        <w:tblW w:w="949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8"/>
        <w:gridCol w:w="4252"/>
        <w:gridCol w:w="1843"/>
        <w:gridCol w:w="2410"/>
      </w:tblGrid>
      <w:tr w:rsidR="00B559FE" w:rsidRPr="00B559FE" w14:paraId="71052F44" w14:textId="77777777" w:rsidTr="008D6B91">
        <w:tc>
          <w:tcPr>
            <w:tcW w:w="988" w:type="dxa"/>
            <w:vAlign w:val="center"/>
          </w:tcPr>
          <w:p w14:paraId="60EE7762" w14:textId="77777777" w:rsidR="00B559FE" w:rsidRPr="00B559FE" w:rsidRDefault="00B559FE" w:rsidP="008D6B91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B559FE">
              <w:rPr>
                <w:rFonts w:ascii="Arial" w:hAnsi="Arial" w:cs="Arial"/>
                <w:b/>
                <w:sz w:val="24"/>
                <w:szCs w:val="24"/>
              </w:rPr>
              <w:lastRenderedPageBreak/>
              <w:t>Q2</w:t>
            </w:r>
          </w:p>
        </w:tc>
        <w:tc>
          <w:tcPr>
            <w:tcW w:w="4252" w:type="dxa"/>
            <w:vAlign w:val="center"/>
          </w:tcPr>
          <w:p w14:paraId="3766D287" w14:textId="77777777" w:rsidR="00B559FE" w:rsidRPr="00B559FE" w:rsidRDefault="00B559FE" w:rsidP="008D6B91">
            <w:pPr>
              <w:ind w:left="-52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B559FE">
              <w:rPr>
                <w:rFonts w:ascii="Arial" w:hAnsi="Arial" w:cs="Arial"/>
                <w:b/>
                <w:sz w:val="24"/>
                <w:szCs w:val="24"/>
              </w:rPr>
              <w:t>Etude de la chaîne d’information</w:t>
            </w:r>
          </w:p>
        </w:tc>
        <w:tc>
          <w:tcPr>
            <w:tcW w:w="1843" w:type="dxa"/>
            <w:vAlign w:val="center"/>
          </w:tcPr>
          <w:p w14:paraId="7EA75C68" w14:textId="15A8A1FD" w:rsidR="00B559FE" w:rsidRPr="00B559FE" w:rsidRDefault="00156EB4" w:rsidP="008D6B91">
            <w:pPr>
              <w:ind w:left="-86"/>
              <w:jc w:val="center"/>
              <w:rPr>
                <w:rFonts w:ascii="Arial" w:hAnsi="Arial" w:cs="Arial"/>
                <w:b/>
                <w:color w:val="FF0000"/>
                <w:sz w:val="24"/>
                <w:szCs w:val="24"/>
              </w:rPr>
            </w:pPr>
            <w:r w:rsidRPr="00B559FE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DTR 4</w:t>
            </w:r>
            <w:r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 et 17/19</w:t>
            </w:r>
          </w:p>
        </w:tc>
        <w:tc>
          <w:tcPr>
            <w:tcW w:w="2410" w:type="dxa"/>
            <w:vAlign w:val="center"/>
          </w:tcPr>
          <w:p w14:paraId="7590FA0A" w14:textId="77777777" w:rsidR="00B559FE" w:rsidRPr="00B559FE" w:rsidRDefault="00B559FE" w:rsidP="008D6B91">
            <w:pPr>
              <w:ind w:left="-115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B559FE">
              <w:rPr>
                <w:rFonts w:ascii="Arial" w:hAnsi="Arial" w:cs="Arial"/>
                <w:b/>
                <w:sz w:val="24"/>
                <w:szCs w:val="24"/>
              </w:rPr>
              <w:t>Temps conseillé :</w:t>
            </w:r>
          </w:p>
          <w:p w14:paraId="55D54000" w14:textId="77777777" w:rsidR="00B559FE" w:rsidRPr="00B559FE" w:rsidRDefault="00B559FE" w:rsidP="008D6B91">
            <w:pPr>
              <w:ind w:left="-115"/>
              <w:jc w:val="center"/>
              <w:rPr>
                <w:rFonts w:ascii="Arial" w:hAnsi="Arial" w:cs="Arial"/>
                <w:b/>
                <w:color w:val="FF0000"/>
                <w:sz w:val="24"/>
                <w:szCs w:val="24"/>
              </w:rPr>
            </w:pPr>
            <w:r w:rsidRPr="00B559FE">
              <w:rPr>
                <w:rFonts w:ascii="Arial" w:hAnsi="Arial" w:cs="Arial"/>
                <w:b/>
                <w:sz w:val="24"/>
                <w:szCs w:val="24"/>
              </w:rPr>
              <w:t>5 minutes</w:t>
            </w:r>
          </w:p>
        </w:tc>
      </w:tr>
    </w:tbl>
    <w:p w14:paraId="6EF339CA" w14:textId="77777777" w:rsidR="00B559FE" w:rsidRPr="00B559FE" w:rsidRDefault="00B559FE" w:rsidP="00B559FE">
      <w:pPr>
        <w:rPr>
          <w:rFonts w:ascii="Arial" w:hAnsi="Arial" w:cs="Arial"/>
          <w:b/>
          <w:sz w:val="24"/>
          <w:szCs w:val="24"/>
        </w:rPr>
      </w:pPr>
    </w:p>
    <w:p w14:paraId="03FCDE6B" w14:textId="77777777" w:rsidR="00147F72" w:rsidRDefault="00147F72" w:rsidP="00B559FE">
      <w:pPr>
        <w:rPr>
          <w:rFonts w:ascii="Arial" w:hAnsi="Arial" w:cs="Arial"/>
          <w:b/>
          <w:sz w:val="24"/>
          <w:szCs w:val="24"/>
        </w:rPr>
      </w:pPr>
    </w:p>
    <w:p w14:paraId="16ED4EDE" w14:textId="77777777" w:rsidR="00147F72" w:rsidRDefault="00147F72" w:rsidP="00B559FE">
      <w:pPr>
        <w:rPr>
          <w:rFonts w:ascii="Arial" w:hAnsi="Arial" w:cs="Arial"/>
          <w:b/>
          <w:sz w:val="24"/>
          <w:szCs w:val="24"/>
        </w:rPr>
      </w:pPr>
    </w:p>
    <w:p w14:paraId="28F763A1" w14:textId="77777777" w:rsidR="00B559FE" w:rsidRDefault="00B559FE" w:rsidP="00B559FE">
      <w:pPr>
        <w:rPr>
          <w:rFonts w:ascii="Arial" w:hAnsi="Arial" w:cs="Arial"/>
          <w:b/>
          <w:sz w:val="24"/>
          <w:szCs w:val="24"/>
        </w:rPr>
      </w:pPr>
      <w:r w:rsidRPr="00B559FE">
        <w:rPr>
          <w:rFonts w:ascii="Arial" w:hAnsi="Arial" w:cs="Arial"/>
          <w:b/>
          <w:sz w:val="24"/>
          <w:szCs w:val="24"/>
        </w:rPr>
        <w:t>Q2.1 – Compléter la chaîne d’information ci-dessous.</w:t>
      </w:r>
    </w:p>
    <w:p w14:paraId="35B5EE2E" w14:textId="72DE2B12" w:rsidR="00A23BAE" w:rsidRPr="00B559FE" w:rsidRDefault="00156EB4" w:rsidP="00B559FE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Cs w:val="22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 wp14:anchorId="4A6B8A71" wp14:editId="5080D24F">
                <wp:simplePos x="0" y="0"/>
                <wp:positionH relativeFrom="column">
                  <wp:posOffset>-129540</wp:posOffset>
                </wp:positionH>
                <wp:positionV relativeFrom="paragraph">
                  <wp:posOffset>226695</wp:posOffset>
                </wp:positionV>
                <wp:extent cx="6564630" cy="2019300"/>
                <wp:effectExtent l="0" t="0" r="0" b="19050"/>
                <wp:wrapNone/>
                <wp:docPr id="96" name="Groupe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6564630" cy="2019300"/>
                          <a:chOff x="0" y="0"/>
                          <a:chExt cx="6564532" cy="2019358"/>
                        </a:xfrm>
                      </wpg:grpSpPr>
                      <wpg:grpSp>
                        <wpg:cNvPr id="97" name="Groupe 3"/>
                        <wpg:cNvGrpSpPr/>
                        <wpg:grpSpPr>
                          <a:xfrm>
                            <a:off x="0" y="0"/>
                            <a:ext cx="6564532" cy="2019358"/>
                            <a:chOff x="0" y="0"/>
                            <a:chExt cx="6564532" cy="2019358"/>
                          </a:xfrm>
                        </wpg:grpSpPr>
                        <wps:wsp>
                          <wps:cNvPr id="98" name="Rectangle 133"/>
                          <wps:cNvSpPr>
                            <a:spLocks noChangeArrowheads="1"/>
                          </wps:cNvSpPr>
                          <wps:spPr bwMode="auto">
                            <a:xfrm>
                              <a:off x="826477" y="76200"/>
                              <a:ext cx="4683125" cy="867508"/>
                            </a:xfrm>
                            <a:prstGeom prst="rect">
                              <a:avLst/>
                            </a:prstGeom>
                            <a:gradFill rotWithShape="1">
                              <a:gsLst>
                                <a:gs pos="0">
                                  <a:srgbClr val="CCFFFF"/>
                                </a:gs>
                                <a:gs pos="100000">
                                  <a:schemeClr val="accent1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  <a:ln>
                              <a:noFill/>
                            </a:ln>
                            <a:effectLst/>
                          </wps:spPr>
                          <wps:bodyPr wrap="none" anchor="ctr"/>
                        </wps:wsp>
                        <wps:wsp>
                          <wps:cNvPr id="99" name="Zone de texte 10"/>
                          <wps:cNvSpPr txBox="1"/>
                          <wps:spPr>
                            <a:xfrm>
                              <a:off x="3933092" y="316523"/>
                              <a:ext cx="1412631" cy="24618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14:paraId="17865162" w14:textId="77777777" w:rsidR="00B559FE" w:rsidRPr="00E0122C" w:rsidRDefault="00B559FE" w:rsidP="00B559FE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</w:rPr>
                                  <w:t>COMMUNIQUE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0" name="Zone de texte 25"/>
                          <wps:cNvSpPr txBox="1"/>
                          <wps:spPr>
                            <a:xfrm>
                              <a:off x="2620108" y="316523"/>
                              <a:ext cx="1123545" cy="47629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14:paraId="18B4C162" w14:textId="77777777" w:rsidR="00B559FE" w:rsidRPr="00E0122C" w:rsidRDefault="00B559FE" w:rsidP="00B559FE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</w:rPr>
                                  <w:t>TRAITE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1" name="Zone de texte 38"/>
                          <wps:cNvSpPr txBox="1"/>
                          <wps:spPr>
                            <a:xfrm>
                              <a:off x="961292" y="310661"/>
                              <a:ext cx="1400783" cy="476250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14:paraId="60955D77" w14:textId="637B66A2" w:rsidR="00B559FE" w:rsidRPr="00B559FE" w:rsidRDefault="00156EB4" w:rsidP="00B559FE">
                                <w:pPr>
                                  <w:jc w:val="center"/>
                                  <w:rPr>
                                    <w:rFonts w:ascii="Arial" w:hAnsi="Arial" w:cs="Arial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</w:rPr>
                                  <w:t>……………………………………………………………………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102" name="Connecteur droit avec flèche 40"/>
                          <wps:cNvCnPr/>
                          <wps:spPr>
                            <a:xfrm>
                              <a:off x="5345723" y="438150"/>
                              <a:ext cx="1080000" cy="4864"/>
                            </a:xfrm>
                            <a:prstGeom prst="straightConnector1">
                              <a:avLst/>
                            </a:prstGeom>
                            <a:ln w="25400"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10" name="Zone de texte 41"/>
                          <wps:cNvSpPr txBox="1"/>
                          <wps:spPr>
                            <a:xfrm>
                              <a:off x="0" y="17584"/>
                              <a:ext cx="890905" cy="597438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02770CB2" w14:textId="77777777" w:rsidR="00B559FE" w:rsidRPr="00D979AE" w:rsidRDefault="00B559FE" w:rsidP="00B559FE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bCs/>
                                    <w:sz w:val="18"/>
                                    <w:szCs w:val="18"/>
                                  </w:rPr>
                                </w:pPr>
                                <w:r w:rsidRPr="00D979AE">
                                  <w:rPr>
                                    <w:rFonts w:ascii="Arial" w:hAnsi="Arial" w:cs="Arial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Consignes de l’utilisateu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31" name="Zone de texte 3031"/>
                          <wps:cNvSpPr txBox="1"/>
                          <wps:spPr>
                            <a:xfrm>
                              <a:off x="5457092" y="0"/>
                              <a:ext cx="1107440" cy="50355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8843C4A" w14:textId="77777777" w:rsidR="00B559FE" w:rsidRPr="00D979AE" w:rsidRDefault="00B559FE" w:rsidP="00B559FE">
                                <w:pPr>
                                  <w:rPr>
                                    <w:rFonts w:ascii="Arial" w:hAnsi="Arial" w:cs="Arial"/>
                                    <w:b/>
                                    <w:bCs/>
                                    <w:sz w:val="18"/>
                                    <w:szCs w:val="18"/>
                                  </w:rPr>
                                </w:pPr>
                                <w:r w:rsidRPr="00D979AE">
                                  <w:rPr>
                                    <w:rFonts w:ascii="Arial" w:hAnsi="Arial" w:cs="Arial"/>
                                    <w:b/>
                                    <w:bCs/>
                                    <w:sz w:val="18"/>
                                    <w:szCs w:val="18"/>
                                  </w:rPr>
                                  <w:t>Informations pour l’utilisateur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32" name="Connecteur droit 3032"/>
                          <wps:cNvCnPr/>
                          <wps:spPr>
                            <a:xfrm>
                              <a:off x="5937738" y="656492"/>
                              <a:ext cx="2628" cy="175846"/>
                            </a:xfrm>
                            <a:prstGeom prst="line">
                              <a:avLst/>
                            </a:prstGeom>
                            <a:ln w="25400">
                              <a:solidFill>
                                <a:srgbClr val="0000FF"/>
                              </a:solidFill>
                              <a:headEnd type="none"/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33" name="Zone de texte 3033"/>
                          <wps:cNvSpPr txBox="1"/>
                          <wps:spPr>
                            <a:xfrm>
                              <a:off x="5468815" y="785446"/>
                              <a:ext cx="978828" cy="7620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20192ABE" w14:textId="77777777" w:rsidR="00B559FE" w:rsidRPr="00932057" w:rsidRDefault="00B559FE" w:rsidP="00B559FE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FF"/>
                                    <w:sz w:val="18"/>
                                    <w:szCs w:val="18"/>
                                  </w:rPr>
                                </w:pPr>
                                <w:r w:rsidRPr="00932057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FF"/>
                                    <w:sz w:val="18"/>
                                    <w:szCs w:val="18"/>
                                  </w:rPr>
                                  <w:t>Ordres vers Distribuer ou Commander de la chaine d’énergi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37" name="Connecteur droit avec flèche 3037"/>
                          <wps:cNvCnPr/>
                          <wps:spPr>
                            <a:xfrm>
                              <a:off x="134815" y="561242"/>
                              <a:ext cx="828000" cy="4864"/>
                            </a:xfrm>
                            <a:prstGeom prst="straightConnector1">
                              <a:avLst/>
                            </a:prstGeom>
                            <a:ln w="25400"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39" name="Connecteur droit 3039"/>
                          <wps:cNvCnPr/>
                          <wps:spPr>
                            <a:xfrm>
                              <a:off x="4654061" y="791308"/>
                              <a:ext cx="2822" cy="266400"/>
                            </a:xfrm>
                            <a:prstGeom prst="line">
                              <a:avLst/>
                            </a:prstGeom>
                            <a:ln w="22225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40" name="Zone de texte 3040"/>
                          <wps:cNvSpPr txBox="1"/>
                          <wps:spPr>
                            <a:xfrm>
                              <a:off x="826477" y="76200"/>
                              <a:ext cx="4671646" cy="2403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33BFD1E8" w14:textId="77777777" w:rsidR="00B559FE" w:rsidRPr="004A6D73" w:rsidRDefault="00B559FE" w:rsidP="00B559FE">
                                <w:pPr>
                                  <w:jc w:val="center"/>
                                  <w:rPr>
                                    <w:rFonts w:ascii="Arial" w:hAnsi="Arial" w:cs="Arial"/>
                                    <w:color w:val="0000FF"/>
                                  </w:rPr>
                                </w:pPr>
                                <w:r w:rsidRPr="004A6D73">
                                  <w:rPr>
                                    <w:rFonts w:ascii="Arial" w:hAnsi="Arial" w:cs="Arial"/>
                                    <w:b/>
                                    <w:bCs/>
                                    <w:i/>
                                    <w:iCs/>
                                    <w:color w:val="0000FF"/>
                                  </w:rPr>
                                  <w:t>Chaîne d’information</w:t>
                                </w:r>
                              </w:p>
                              <w:p w14:paraId="60E475C4" w14:textId="77777777" w:rsidR="00B559FE" w:rsidRPr="004A6D73" w:rsidRDefault="00B559FE" w:rsidP="00B559FE">
                                <w:pPr>
                                  <w:jc w:val="center"/>
                                  <w:rPr>
                                    <w:rFonts w:ascii="Arial" w:hAnsi="Arial" w:cs="Arial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41" name="Rectangle : coins arrondis 3041"/>
                          <wps:cNvSpPr/>
                          <wps:spPr>
                            <a:xfrm>
                              <a:off x="762000" y="1043354"/>
                              <a:ext cx="1687830" cy="976004"/>
                            </a:xfrm>
                            <a:prstGeom prst="roundRect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4872048F" w14:textId="122ECCAA" w:rsidR="00B559FE" w:rsidRPr="00026A6B" w:rsidRDefault="00156EB4" w:rsidP="00156EB4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 w:themeColor="text1"/>
                                  </w:rPr>
                                </w:pPr>
                                <w:r w:rsidRPr="004A6D73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 w:themeColor="text1"/>
                                  </w:rPr>
                                  <w:t>Codeur incrémental sur entrée de comptage API + capteurs</w:t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 w:themeColor="text1"/>
                                  </w:rPr>
                                  <w:t xml:space="preserve"> de fin de course</w:t>
                                </w:r>
                                <w:r w:rsidRPr="004A6D73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 w:themeColor="text1"/>
                                  </w:rPr>
                                  <w:t xml:space="preserve"> </w:t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 w:themeColor="text1"/>
                                  </w:rPr>
                                  <w:t>à galet FC1, FC2 et FC4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45" name="Rectangle : coins arrondis 3045"/>
                          <wps:cNvSpPr/>
                          <wps:spPr>
                            <a:xfrm>
                              <a:off x="2543908" y="1043354"/>
                              <a:ext cx="1283335" cy="650240"/>
                            </a:xfrm>
                            <a:prstGeom prst="roundRect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766C539C" w14:textId="1D6C0946" w:rsidR="00B559FE" w:rsidRPr="00B559FE" w:rsidRDefault="00156EB4" w:rsidP="00B559FE">
                                <w:pPr>
                                  <w:rPr>
                                    <w:rFonts w:ascii="Arial" w:hAnsi="Arial" w:cs="Arial"/>
                                    <w:b/>
                                    <w:bCs/>
                                    <w:color w:val="FF0000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color w:val="000000" w:themeColor="text1"/>
                                    <w:sz w:val="24"/>
                                    <w:szCs w:val="24"/>
                                  </w:rPr>
                                  <w:t>……………………………………………………………..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46" name="Rectangle : coins arrondis 3046"/>
                          <wps:cNvSpPr/>
                          <wps:spPr>
                            <a:xfrm>
                              <a:off x="4132384" y="1055077"/>
                              <a:ext cx="1054735" cy="621030"/>
                            </a:xfrm>
                            <a:prstGeom prst="roundRect">
                              <a:avLst/>
                            </a:prstGeom>
                            <a:noFill/>
                            <a:ln w="63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txbx>
                            <w:txbxContent>
                              <w:p w14:paraId="3ACEFE07" w14:textId="77777777" w:rsidR="00B559FE" w:rsidRPr="00026A6B" w:rsidRDefault="00B559FE" w:rsidP="00B559FE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 w:themeColor="text1"/>
                                  </w:rPr>
                                </w:pPr>
                                <w:r w:rsidRPr="00026A6B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 w:themeColor="text1"/>
                                  </w:rPr>
                                  <w:t>Interfaces de sortie</w:t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 w:themeColor="text1"/>
                                  </w:rPr>
                                  <w:t>s</w:t>
                                </w:r>
                                <w:r w:rsidRPr="00026A6B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 w:themeColor="text1"/>
                                  </w:rPr>
                                  <w:t xml:space="preserve"> API</w:t>
                                </w:r>
                              </w:p>
                              <w:p w14:paraId="31F42650" w14:textId="77777777" w:rsidR="00B559FE" w:rsidRPr="00026A6B" w:rsidRDefault="00B559FE" w:rsidP="00B559FE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 w:themeColor="text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0" tIns="45720" rIns="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50" name="Zone de texte 3050"/>
                          <wps:cNvSpPr txBox="1"/>
                          <wps:spPr>
                            <a:xfrm>
                              <a:off x="3933092" y="556846"/>
                              <a:ext cx="1412631" cy="246185"/>
                            </a:xfrm>
                            <a:prstGeom prst="rect">
                              <a:avLst/>
                            </a:prstGeom>
                            <a:solidFill>
                              <a:schemeClr val="lt1"/>
                            </a:solidFill>
                            <a:ln w="6350">
                              <a:solidFill>
                                <a:prstClr val="black"/>
                              </a:solidFill>
                            </a:ln>
                          </wps:spPr>
                          <wps:txbx>
                            <w:txbxContent>
                              <w:p w14:paraId="76263EAC" w14:textId="77777777" w:rsidR="00B559FE" w:rsidRPr="00E0122C" w:rsidRDefault="00B559FE" w:rsidP="00B559FE">
                                <w:pPr>
                                  <w:jc w:val="center"/>
                                  <w:rPr>
                                    <w:rFonts w:ascii="Arial" w:hAnsi="Arial" w:cs="Arial"/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</w:rPr>
                                  <w:t>TRANSMETTRE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054" name="Connecteur droit avec flèche 3054"/>
                          <wps:cNvCnPr/>
                          <wps:spPr>
                            <a:xfrm>
                              <a:off x="3745523" y="556846"/>
                              <a:ext cx="190800" cy="4864"/>
                            </a:xfrm>
                            <a:prstGeom prst="straightConnector1">
                              <a:avLst/>
                            </a:prstGeom>
                            <a:ln w="25400"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55" name="Connecteur droit avec flèche 3055"/>
                          <wps:cNvCnPr/>
                          <wps:spPr>
                            <a:xfrm>
                              <a:off x="2362200" y="556846"/>
                              <a:ext cx="259200" cy="4864"/>
                            </a:xfrm>
                            <a:prstGeom prst="straightConnector1">
                              <a:avLst/>
                            </a:prstGeom>
                            <a:ln w="25400">
                              <a:tailEnd type="triangle"/>
                            </a:ln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56" name="Connecteur droit 3056"/>
                          <wps:cNvCnPr/>
                          <wps:spPr>
                            <a:xfrm>
                              <a:off x="3176954" y="785446"/>
                              <a:ext cx="2822" cy="266400"/>
                            </a:xfrm>
                            <a:prstGeom prst="line">
                              <a:avLst/>
                            </a:prstGeom>
                            <a:ln w="22225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057" name="Connecteur droit 3057"/>
                          <wps:cNvCnPr/>
                          <wps:spPr>
                            <a:xfrm>
                              <a:off x="1629508" y="785446"/>
                              <a:ext cx="2822" cy="266400"/>
                            </a:xfrm>
                            <a:prstGeom prst="line">
                              <a:avLst/>
                            </a:prstGeom>
                            <a:ln w="22225">
                              <a:solidFill>
                                <a:schemeClr val="tx1"/>
                              </a:solidFill>
                              <a:prstDash val="sys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3058" name="Connecteur droit 3058"/>
                        <wps:cNvCnPr/>
                        <wps:spPr>
                          <a:xfrm>
                            <a:off x="5345723" y="650631"/>
                            <a:ext cx="603250" cy="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rgbClr val="0000FF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A6B8A71" id="Groupe 96" o:spid="_x0000_s1050" style="position:absolute;margin-left:-10.2pt;margin-top:17.85pt;width:516.9pt;height:159pt;z-index:251664384" coordsize="65645,2019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">
                <v:group id="Groupe 3" o:spid="_x0000_s1051" style="position:absolute;width:65645;height:20193" coordsize="65645,201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">
                  <v:rect id="Rectangle 133" o:spid="_x0000_s1052" style="position:absolute;left:8264;top:762;width:46832;height:8675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" fillcolor="#cff" stroked="f">
                    <v:fill color2="#4f81bd [3204]" rotate="t" focusposition=".5,.5" focussize="" focus="100%" type="gradientRadial"/>
                  </v:rect>
                  <v:shape id="Zone de texte 10" o:spid="_x0000_s1053" type="#_x0000_t202" style="position:absolute;left:39330;top:3165;width:14127;height:24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" fillcolor="white [3201]" strokeweight=".5pt">
                    <v:textbox>
                      <w:txbxContent>
                        <w:p w14:paraId="17865162" w14:textId="77777777" w:rsidR="00B559FE" w:rsidRPr="00E0122C" w:rsidRDefault="00B559FE" w:rsidP="00B559FE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bCs/>
                            </w:rPr>
                            <w:t>COMMUNIQUER</w:t>
                          </w:r>
                        </w:p>
                      </w:txbxContent>
                    </v:textbox>
                  </v:shape>
                  <v:shape id="Zone de texte 25" o:spid="_x0000_s1054" type="#_x0000_t202" style="position:absolute;left:26201;top:3165;width:11235;height:47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" fillcolor="white [3201]" strokeweight=".5pt">
                    <v:textbox>
                      <w:txbxContent>
                        <w:p w14:paraId="18B4C162" w14:textId="77777777" w:rsidR="00B559FE" w:rsidRPr="00E0122C" w:rsidRDefault="00B559FE" w:rsidP="00B559FE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bCs/>
                            </w:rPr>
                            <w:t>TRAITER</w:t>
                          </w:r>
                        </w:p>
                      </w:txbxContent>
                    </v:textbox>
                  </v:shape>
                  <v:shape id="_x0000_s1055" type="#_x0000_t202" style="position:absolute;left:9612;top:3106;width:14008;height:476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" fillcolor="white [3201]" strokeweight=".5pt">
                    <v:textbox>
                      <w:txbxContent>
                        <w:p w14:paraId="60955D77" w14:textId="637B66A2" w:rsidR="00B559FE" w:rsidRPr="00B559FE" w:rsidRDefault="00156EB4" w:rsidP="00B559FE">
                          <w:pPr>
                            <w:jc w:val="center"/>
                            <w:rPr>
                              <w:rFonts w:ascii="Arial" w:hAnsi="Arial" w:cs="Arial"/>
                            </w:rPr>
                          </w:pPr>
                          <w:r>
                            <w:rPr>
                              <w:rFonts w:ascii="Arial" w:hAnsi="Arial" w:cs="Arial"/>
                            </w:rPr>
                            <w:t>……………………………………………………………………</w:t>
                          </w:r>
                        </w:p>
                      </w:txbxContent>
                    </v:textbox>
                  </v:shape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Connecteur droit avec flèche 40" o:spid="_x0000_s1056" type="#_x0000_t32" style="position:absolute;left:53457;top:4381;width:10800;height:4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" strokecolor="black [3040]" strokeweight="2pt">
                    <v:stroke endarrow="block"/>
                  </v:shape>
                  <v:shape id="Zone de texte 41" o:spid="_x0000_s1057" type="#_x0000_t202" style="position:absolute;top:175;width:8909;height:597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" filled="f" stroked="f" strokeweight=".5pt">
                    <v:textbox>
                      <w:txbxContent>
                        <w:p w14:paraId="02770CB2" w14:textId="77777777" w:rsidR="00B559FE" w:rsidRPr="00D979AE" w:rsidRDefault="00B559FE" w:rsidP="00B559FE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sz w:val="18"/>
                              <w:szCs w:val="18"/>
                            </w:rPr>
                          </w:pPr>
                          <w:r w:rsidRPr="00D979AE">
                            <w:rPr>
                              <w:rFonts w:ascii="Arial" w:hAnsi="Arial" w:cs="Arial"/>
                              <w:b/>
                              <w:bCs/>
                              <w:sz w:val="18"/>
                              <w:szCs w:val="18"/>
                            </w:rPr>
                            <w:t>Consignes de l’utilisateur</w:t>
                          </w:r>
                        </w:p>
                      </w:txbxContent>
                    </v:textbox>
                  </v:shape>
                  <v:shape id="Zone de texte 3031" o:spid="_x0000_s1058" type="#_x0000_t202" style="position:absolute;left:54570;width:11075;height:503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" filled="f" stroked="f" strokeweight=".5pt">
                    <v:textbox>
                      <w:txbxContent>
                        <w:p w14:paraId="18843C4A" w14:textId="77777777" w:rsidR="00B559FE" w:rsidRPr="00D979AE" w:rsidRDefault="00B559FE" w:rsidP="00B559FE">
                          <w:pPr>
                            <w:rPr>
                              <w:rFonts w:ascii="Arial" w:hAnsi="Arial" w:cs="Arial"/>
                              <w:b/>
                              <w:bCs/>
                              <w:sz w:val="18"/>
                              <w:szCs w:val="18"/>
                            </w:rPr>
                          </w:pPr>
                          <w:r w:rsidRPr="00D979AE">
                            <w:rPr>
                              <w:rFonts w:ascii="Arial" w:hAnsi="Arial" w:cs="Arial"/>
                              <w:b/>
                              <w:bCs/>
                              <w:sz w:val="18"/>
                              <w:szCs w:val="18"/>
                            </w:rPr>
                            <w:t>Informations pour l’utilisateur</w:t>
                          </w:r>
                        </w:p>
                      </w:txbxContent>
                    </v:textbox>
                  </v:shape>
                  <v:line id="Connecteur droit 3032" o:spid="_x0000_s1059" style="position:absolute;visibility:visible;mso-wrap-style:square" from="59377,6564" to="59403,83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" strokecolor="blue" strokeweight="2pt">
                    <v:stroke endarrow="block"/>
                  </v:line>
                  <v:shape id="Zone de texte 3033" o:spid="_x0000_s1060" type="#_x0000_t202" style="position:absolute;left:54688;top:7854;width:9788;height:762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" filled="f" stroked="f" strokeweight=".5pt">
                    <v:textbox>
                      <w:txbxContent>
                        <w:p w14:paraId="20192ABE" w14:textId="77777777" w:rsidR="00B559FE" w:rsidRPr="00932057" w:rsidRDefault="00B559FE" w:rsidP="00B559FE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color w:val="0000FF"/>
                              <w:sz w:val="18"/>
                              <w:szCs w:val="18"/>
                            </w:rPr>
                          </w:pPr>
                          <w:r w:rsidRPr="00932057">
                            <w:rPr>
                              <w:rFonts w:ascii="Arial" w:hAnsi="Arial" w:cs="Arial"/>
                              <w:b/>
                              <w:bCs/>
                              <w:color w:val="0000FF"/>
                              <w:sz w:val="18"/>
                              <w:szCs w:val="18"/>
                            </w:rPr>
                            <w:t>Ordres vers Distribuer ou Commander de la chaine d’énergie</w:t>
                          </w:r>
                        </w:p>
                      </w:txbxContent>
                    </v:textbox>
                  </v:shape>
                  <v:shape id="Connecteur droit avec flèche 3037" o:spid="_x0000_s1061" type="#_x0000_t32" style="position:absolute;left:1348;top:5612;width:8280;height:4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" strokecolor="black [3040]" strokeweight="2pt">
                    <v:stroke endarrow="block"/>
                  </v:shape>
                  <v:line id="Connecteur droit 3039" o:spid="_x0000_s1062" style="position:absolute;visibility:visible;mso-wrap-style:square" from="46540,7913" to="46568,10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" strokecolor="black [3213]" strokeweight="1.75pt">
                    <v:stroke dashstyle="3 1"/>
                  </v:line>
                  <v:shape id="Zone de texte 3040" o:spid="_x0000_s1063" type="#_x0000_t202" style="position:absolute;left:8264;top:762;width:46717;height:24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" filled="f" stroked="f" strokeweight=".5pt">
                    <v:textbox>
                      <w:txbxContent>
                        <w:p w14:paraId="33BFD1E8" w14:textId="77777777" w:rsidR="00B559FE" w:rsidRPr="004A6D73" w:rsidRDefault="00B559FE" w:rsidP="00B559FE">
                          <w:pPr>
                            <w:jc w:val="center"/>
                            <w:rPr>
                              <w:rFonts w:ascii="Arial" w:hAnsi="Arial" w:cs="Arial"/>
                              <w:color w:val="0000FF"/>
                            </w:rPr>
                          </w:pPr>
                          <w:r w:rsidRPr="004A6D73">
                            <w:rPr>
                              <w:rFonts w:ascii="Arial" w:hAnsi="Arial" w:cs="Arial"/>
                              <w:b/>
                              <w:bCs/>
                              <w:i/>
                              <w:iCs/>
                              <w:color w:val="0000FF"/>
                            </w:rPr>
                            <w:t>Chaîne d’information</w:t>
                          </w:r>
                        </w:p>
                        <w:p w14:paraId="60E475C4" w14:textId="77777777" w:rsidR="00B559FE" w:rsidRPr="004A6D73" w:rsidRDefault="00B559FE" w:rsidP="00B559FE">
                          <w:pPr>
                            <w:jc w:val="center"/>
                            <w:rPr>
                              <w:rFonts w:ascii="Arial" w:hAnsi="Arial" w:cs="Arial"/>
                            </w:rPr>
                          </w:pPr>
                        </w:p>
                      </w:txbxContent>
                    </v:textbox>
                  </v:shape>
                  <v:roundrect id="Rectangle : coins arrondis 3041" o:spid="_x0000_s1064" style="position:absolute;left:7620;top:10433;width:16878;height:9760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" filled="f" strokecolor="black [3213]" strokeweight=".5pt">
                    <v:textbox inset="0,,0">
                      <w:txbxContent>
                        <w:p w14:paraId="4872048F" w14:textId="122ECCAA" w:rsidR="00B559FE" w:rsidRPr="00026A6B" w:rsidRDefault="00156EB4" w:rsidP="00156EB4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color w:val="000000" w:themeColor="text1"/>
                            </w:rPr>
                          </w:pPr>
                          <w:r w:rsidRPr="004A6D73">
                            <w:rPr>
                              <w:rFonts w:ascii="Arial" w:hAnsi="Arial" w:cs="Arial"/>
                              <w:b/>
                              <w:bCs/>
                              <w:color w:val="000000" w:themeColor="text1"/>
                            </w:rPr>
                            <w:t>Codeur incrémental sur entrée de comptage API + capteurs</w:t>
                          </w:r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 w:themeColor="text1"/>
                            </w:rPr>
                            <w:t xml:space="preserve"> de fin de course</w:t>
                          </w:r>
                          <w:r w:rsidRPr="004A6D73">
                            <w:rPr>
                              <w:rFonts w:ascii="Arial" w:hAnsi="Arial" w:cs="Arial"/>
                              <w:b/>
                              <w:bCs/>
                              <w:color w:val="000000" w:themeColor="text1"/>
                            </w:rPr>
                            <w:t xml:space="preserve"> </w:t>
                          </w:r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 w:themeColor="text1"/>
                            </w:rPr>
                            <w:t>à galet FC1, FC2 et FC4</w:t>
                          </w:r>
                        </w:p>
                      </w:txbxContent>
                    </v:textbox>
                  </v:roundrect>
                  <v:roundrect id="Rectangle : coins arrondis 3045" o:spid="_x0000_s1065" style="position:absolute;left:25439;top:10433;width:12833;height:6502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" filled="f" strokecolor="black [3213]" strokeweight=".5pt">
                    <v:textbox inset="0,0,0">
                      <w:txbxContent>
                        <w:p w14:paraId="766C539C" w14:textId="1D6C0946" w:rsidR="00B559FE" w:rsidRPr="00B559FE" w:rsidRDefault="00156EB4" w:rsidP="00B559FE">
                          <w:pPr>
                            <w:rPr>
                              <w:rFonts w:ascii="Arial" w:hAnsi="Arial" w:cs="Arial"/>
                              <w:b/>
                              <w:bCs/>
                              <w:color w:val="FF0000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rial" w:hAnsi="Arial" w:cs="Arial"/>
                              <w:color w:val="000000" w:themeColor="text1"/>
                              <w:sz w:val="24"/>
                              <w:szCs w:val="24"/>
                            </w:rPr>
                            <w:t>……………………………………………………………..</w:t>
                          </w:r>
                        </w:p>
                      </w:txbxContent>
                    </v:textbox>
                  </v:roundrect>
                  <v:roundrect id="Rectangle : coins arrondis 3046" o:spid="_x0000_s1066" style="position:absolute;left:41323;top:10550;width:10548;height:6211;visibility:visible;mso-wrap-style:square;v-text-anchor:middle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" filled="f" strokecolor="black [3213]" strokeweight=".5pt">
                    <v:textbox inset="0,,0">
                      <w:txbxContent>
                        <w:p w14:paraId="3ACEFE07" w14:textId="77777777" w:rsidR="00B559FE" w:rsidRPr="00026A6B" w:rsidRDefault="00B559FE" w:rsidP="00B559FE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color w:val="000000" w:themeColor="text1"/>
                            </w:rPr>
                          </w:pPr>
                          <w:r w:rsidRPr="00026A6B">
                            <w:rPr>
                              <w:rFonts w:ascii="Arial" w:hAnsi="Arial" w:cs="Arial"/>
                              <w:b/>
                              <w:bCs/>
                              <w:color w:val="000000" w:themeColor="text1"/>
                            </w:rPr>
                            <w:t>Interfaces de sortie</w:t>
                          </w:r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 w:themeColor="text1"/>
                            </w:rPr>
                            <w:t>s</w:t>
                          </w:r>
                          <w:r w:rsidRPr="00026A6B">
                            <w:rPr>
                              <w:rFonts w:ascii="Arial" w:hAnsi="Arial" w:cs="Arial"/>
                              <w:b/>
                              <w:bCs/>
                              <w:color w:val="000000" w:themeColor="text1"/>
                            </w:rPr>
                            <w:t xml:space="preserve"> API</w:t>
                          </w:r>
                        </w:p>
                        <w:p w14:paraId="31F42650" w14:textId="77777777" w:rsidR="00B559FE" w:rsidRPr="00026A6B" w:rsidRDefault="00B559FE" w:rsidP="00B559FE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  <w:color w:val="000000" w:themeColor="text1"/>
                            </w:rPr>
                          </w:pPr>
                        </w:p>
                      </w:txbxContent>
                    </v:textbox>
                  </v:roundrect>
                  <v:shape id="Zone de texte 3050" o:spid="_x0000_s1067" type="#_x0000_t202" style="position:absolute;left:39330;top:5568;width:14127;height:246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" fillcolor="white [3201]" strokeweight=".5pt">
                    <v:textbox>
                      <w:txbxContent>
                        <w:p w14:paraId="76263EAC" w14:textId="77777777" w:rsidR="00B559FE" w:rsidRPr="00E0122C" w:rsidRDefault="00B559FE" w:rsidP="00B559FE">
                          <w:pPr>
                            <w:jc w:val="center"/>
                            <w:rPr>
                              <w:rFonts w:ascii="Arial" w:hAnsi="Arial" w:cs="Arial"/>
                              <w:b/>
                              <w:bCs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bCs/>
                            </w:rPr>
                            <w:t>TRANSMETTRE</w:t>
                          </w:r>
                        </w:p>
                      </w:txbxContent>
                    </v:textbox>
                  </v:shape>
                  <v:shape id="Connecteur droit avec flèche 3054" o:spid="_x0000_s1068" type="#_x0000_t32" style="position:absolute;left:37455;top:5568;width:1908;height:4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" strokecolor="black [3040]" strokeweight="2pt">
                    <v:stroke endarrow="block"/>
                  </v:shape>
                  <v:shape id="Connecteur droit avec flèche 3055" o:spid="_x0000_s1069" type="#_x0000_t32" style="position:absolute;left:23622;top:5568;width:2592;height:49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" strokecolor="black [3040]" strokeweight="2pt">
                    <v:stroke endarrow="block"/>
                  </v:shape>
                  <v:line id="Connecteur droit 3056" o:spid="_x0000_s1070" style="position:absolute;visibility:visible;mso-wrap-style:square" from="31769,7854" to="31797,10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" strokecolor="black [3213]" strokeweight="1.75pt">
                    <v:stroke dashstyle="3 1"/>
                  </v:line>
                  <v:line id="Connecteur droit 3057" o:spid="_x0000_s1071" style="position:absolute;visibility:visible;mso-wrap-style:square" from="16295,7854" to="16323,105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" strokecolor="black [3213]" strokeweight="1.75pt">
                    <v:stroke dashstyle="3 1"/>
                  </v:line>
                </v:group>
                <v:line id="Connecteur droit 3058" o:spid="_x0000_s1072" style="position:absolute;visibility:visible;mso-wrap-style:square" from="53457,6506" to="59489,6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" strokecolor="blue" strokeweight="2pt"/>
              </v:group>
            </w:pict>
          </mc:Fallback>
        </mc:AlternateContent>
      </w:r>
    </w:p>
    <w:p w14:paraId="1F7F3A9F" w14:textId="3CB47AF7" w:rsidR="00B559FE" w:rsidRDefault="00B559FE" w:rsidP="00B559FE">
      <w:pPr>
        <w:rPr>
          <w:rFonts w:ascii="Arial" w:hAnsi="Arial" w:cs="Arial"/>
          <w:b/>
          <w:szCs w:val="22"/>
        </w:rPr>
      </w:pPr>
    </w:p>
    <w:p w14:paraId="6EF8AC6B" w14:textId="77777777" w:rsidR="00B559FE" w:rsidRDefault="00B559FE" w:rsidP="00B559FE">
      <w:pPr>
        <w:rPr>
          <w:rFonts w:ascii="Arial" w:hAnsi="Arial" w:cs="Arial"/>
          <w:b/>
          <w:szCs w:val="22"/>
        </w:rPr>
      </w:pPr>
    </w:p>
    <w:p w14:paraId="54FB69B9" w14:textId="77777777" w:rsidR="00B559FE" w:rsidRDefault="00B559FE" w:rsidP="00B559FE">
      <w:pPr>
        <w:rPr>
          <w:rFonts w:ascii="Arial" w:hAnsi="Arial" w:cs="Arial"/>
          <w:b/>
          <w:szCs w:val="22"/>
        </w:rPr>
      </w:pPr>
    </w:p>
    <w:p w14:paraId="4C13CAED" w14:textId="77777777" w:rsidR="00B559FE" w:rsidRDefault="00B559FE" w:rsidP="00B559FE">
      <w:pPr>
        <w:rPr>
          <w:rFonts w:ascii="Arial" w:hAnsi="Arial" w:cs="Arial"/>
          <w:b/>
          <w:szCs w:val="22"/>
        </w:rPr>
      </w:pPr>
    </w:p>
    <w:p w14:paraId="2E5CD571" w14:textId="77777777" w:rsidR="00B559FE" w:rsidRDefault="00B559FE" w:rsidP="00B559FE">
      <w:pPr>
        <w:rPr>
          <w:rFonts w:ascii="Arial" w:hAnsi="Arial" w:cs="Arial"/>
          <w:b/>
          <w:szCs w:val="22"/>
        </w:rPr>
      </w:pPr>
    </w:p>
    <w:p w14:paraId="3A7526BE" w14:textId="77777777" w:rsidR="00B559FE" w:rsidRDefault="00B559FE" w:rsidP="00B559FE">
      <w:pPr>
        <w:rPr>
          <w:rFonts w:ascii="Arial" w:hAnsi="Arial" w:cs="Arial"/>
          <w:b/>
          <w:szCs w:val="22"/>
        </w:rPr>
      </w:pPr>
    </w:p>
    <w:p w14:paraId="3B5C26EF" w14:textId="77777777" w:rsidR="00B559FE" w:rsidRDefault="00B559FE" w:rsidP="00B559FE">
      <w:pPr>
        <w:rPr>
          <w:rFonts w:ascii="Arial" w:hAnsi="Arial" w:cs="Arial"/>
          <w:b/>
          <w:szCs w:val="22"/>
        </w:rPr>
      </w:pPr>
    </w:p>
    <w:p w14:paraId="594E657B" w14:textId="77777777" w:rsidR="00B559FE" w:rsidRDefault="00B559FE" w:rsidP="00B559FE">
      <w:pPr>
        <w:rPr>
          <w:rFonts w:ascii="Arial" w:hAnsi="Arial" w:cs="Arial"/>
          <w:b/>
          <w:szCs w:val="22"/>
        </w:rPr>
      </w:pPr>
    </w:p>
    <w:p w14:paraId="2F98048A" w14:textId="77777777" w:rsidR="00B559FE" w:rsidRDefault="00B559FE" w:rsidP="00B559FE">
      <w:pPr>
        <w:rPr>
          <w:rFonts w:ascii="Arial" w:hAnsi="Arial" w:cs="Arial"/>
          <w:b/>
          <w:szCs w:val="22"/>
        </w:rPr>
      </w:pPr>
    </w:p>
    <w:p w14:paraId="75F2E856" w14:textId="77777777" w:rsidR="00B559FE" w:rsidRDefault="00B559FE" w:rsidP="00B559FE">
      <w:pPr>
        <w:rPr>
          <w:rFonts w:ascii="Arial" w:hAnsi="Arial" w:cs="Arial"/>
          <w:b/>
          <w:szCs w:val="22"/>
        </w:rPr>
      </w:pPr>
    </w:p>
    <w:p w14:paraId="02C83304" w14:textId="77777777" w:rsidR="00B559FE" w:rsidRDefault="00B559FE" w:rsidP="00B559FE">
      <w:pPr>
        <w:ind w:right="1"/>
        <w:rPr>
          <w:rFonts w:ascii="Arial" w:hAnsi="Arial" w:cs="Arial"/>
          <w:szCs w:val="22"/>
        </w:rPr>
      </w:pPr>
    </w:p>
    <w:p w14:paraId="5559D906" w14:textId="77777777" w:rsidR="00B559FE" w:rsidRDefault="00B559FE" w:rsidP="00B559FE">
      <w:pPr>
        <w:ind w:right="1"/>
        <w:rPr>
          <w:rFonts w:ascii="Arial" w:hAnsi="Arial" w:cs="Arial"/>
          <w:szCs w:val="22"/>
        </w:rPr>
      </w:pPr>
    </w:p>
    <w:p w14:paraId="72E79A57" w14:textId="77777777" w:rsidR="00A23BAE" w:rsidRDefault="00A23BAE" w:rsidP="00B559FE">
      <w:pPr>
        <w:ind w:right="1"/>
        <w:rPr>
          <w:rFonts w:ascii="Arial" w:hAnsi="Arial" w:cs="Arial"/>
          <w:szCs w:val="22"/>
        </w:rPr>
      </w:pPr>
    </w:p>
    <w:p w14:paraId="3A18E04F" w14:textId="77777777" w:rsidR="00A23BAE" w:rsidRDefault="00A23BAE" w:rsidP="00B559FE">
      <w:pPr>
        <w:ind w:right="1"/>
        <w:rPr>
          <w:rFonts w:ascii="Arial" w:hAnsi="Arial" w:cs="Arial"/>
          <w:szCs w:val="22"/>
        </w:rPr>
      </w:pPr>
    </w:p>
    <w:p w14:paraId="67621555" w14:textId="77777777" w:rsidR="00B559FE" w:rsidRDefault="00B559FE" w:rsidP="00B559FE">
      <w:pPr>
        <w:ind w:right="1"/>
        <w:rPr>
          <w:rFonts w:ascii="Arial" w:hAnsi="Arial" w:cs="Arial"/>
          <w:szCs w:val="22"/>
        </w:rPr>
      </w:pPr>
    </w:p>
    <w:tbl>
      <w:tblPr>
        <w:tblpPr w:leftFromText="141" w:rightFromText="141" w:vertAnchor="text" w:horzAnchor="margin" w:tblpY="7"/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8"/>
        <w:gridCol w:w="4110"/>
        <w:gridCol w:w="2127"/>
        <w:gridCol w:w="2693"/>
      </w:tblGrid>
      <w:tr w:rsidR="00A23BAE" w:rsidRPr="00E91E47" w14:paraId="4A2B47E7" w14:textId="77777777" w:rsidTr="00757151">
        <w:tc>
          <w:tcPr>
            <w:tcW w:w="988" w:type="dxa"/>
            <w:vAlign w:val="center"/>
          </w:tcPr>
          <w:p w14:paraId="38D94787" w14:textId="77777777" w:rsidR="00A23BAE" w:rsidRPr="00E91E47" w:rsidRDefault="00A23BAE" w:rsidP="00757151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E91E47">
              <w:rPr>
                <w:rFonts w:ascii="Arial" w:hAnsi="Arial" w:cs="Arial"/>
                <w:b/>
                <w:sz w:val="24"/>
                <w:szCs w:val="24"/>
              </w:rPr>
              <w:t>Q3</w:t>
            </w:r>
          </w:p>
        </w:tc>
        <w:tc>
          <w:tcPr>
            <w:tcW w:w="4110" w:type="dxa"/>
            <w:vAlign w:val="center"/>
          </w:tcPr>
          <w:p w14:paraId="0299E43B" w14:textId="77777777" w:rsidR="00A23BAE" w:rsidRPr="00E91E47" w:rsidRDefault="002A65A9" w:rsidP="00757151">
            <w:pPr>
              <w:ind w:left="-52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E91E47">
              <w:rPr>
                <w:rFonts w:ascii="Arial" w:hAnsi="Arial" w:cs="Arial"/>
                <w:b/>
                <w:bCs/>
                <w:sz w:val="24"/>
                <w:szCs w:val="24"/>
              </w:rPr>
              <w:t>Etude de</w:t>
            </w:r>
            <w:r w:rsidR="00A23BAE" w:rsidRPr="00E91E47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 la cinématique de l’élévateur </w:t>
            </w:r>
          </w:p>
        </w:tc>
        <w:tc>
          <w:tcPr>
            <w:tcW w:w="2127" w:type="dxa"/>
            <w:vAlign w:val="center"/>
          </w:tcPr>
          <w:p w14:paraId="64D56B45" w14:textId="77777777" w:rsidR="00A23BAE" w:rsidRPr="00E91E47" w:rsidRDefault="00A23BAE" w:rsidP="00757151">
            <w:pPr>
              <w:ind w:left="-86"/>
              <w:jc w:val="center"/>
              <w:rPr>
                <w:rFonts w:ascii="Arial" w:hAnsi="Arial" w:cs="Arial"/>
                <w:b/>
                <w:color w:val="FF0000"/>
                <w:sz w:val="24"/>
                <w:szCs w:val="24"/>
              </w:rPr>
            </w:pPr>
            <w:r w:rsidRPr="00E91E47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DTR de 5 à 10/19</w:t>
            </w:r>
          </w:p>
        </w:tc>
        <w:tc>
          <w:tcPr>
            <w:tcW w:w="2693" w:type="dxa"/>
            <w:vAlign w:val="center"/>
          </w:tcPr>
          <w:p w14:paraId="6A812CFA" w14:textId="77777777" w:rsidR="00A23BAE" w:rsidRPr="00E91E47" w:rsidRDefault="00A23BAE" w:rsidP="00757151">
            <w:pPr>
              <w:ind w:left="-115"/>
              <w:jc w:val="center"/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E91E47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Temps conseillé :</w:t>
            </w:r>
          </w:p>
          <w:p w14:paraId="78A76DC6" w14:textId="77777777" w:rsidR="00A23BAE" w:rsidRPr="00E91E47" w:rsidRDefault="00A23BAE" w:rsidP="00757151">
            <w:pPr>
              <w:ind w:left="-115"/>
              <w:jc w:val="center"/>
              <w:rPr>
                <w:rFonts w:ascii="Arial" w:hAnsi="Arial" w:cs="Arial"/>
                <w:b/>
                <w:color w:val="FF0000"/>
                <w:sz w:val="24"/>
                <w:szCs w:val="24"/>
              </w:rPr>
            </w:pPr>
            <w:r w:rsidRPr="00E91E47">
              <w:rPr>
                <w:rFonts w:ascii="Arial" w:hAnsi="Arial" w:cs="Arial"/>
                <w:b/>
                <w:sz w:val="24"/>
                <w:szCs w:val="24"/>
              </w:rPr>
              <w:t>15 minutes</w:t>
            </w:r>
          </w:p>
        </w:tc>
      </w:tr>
    </w:tbl>
    <w:p w14:paraId="7972563C" w14:textId="77777777" w:rsidR="00A23BAE" w:rsidRPr="00E91E47" w:rsidRDefault="00A23BAE" w:rsidP="00A23BAE">
      <w:pPr>
        <w:ind w:right="1"/>
        <w:rPr>
          <w:rFonts w:ascii="Arial" w:hAnsi="Arial" w:cs="Arial"/>
          <w:sz w:val="24"/>
          <w:szCs w:val="24"/>
        </w:rPr>
      </w:pPr>
    </w:p>
    <w:p w14:paraId="32633C86" w14:textId="77777777" w:rsidR="00A23BAE" w:rsidRPr="00E91E47" w:rsidRDefault="00A23BAE" w:rsidP="00A23BAE">
      <w:pPr>
        <w:ind w:right="142"/>
        <w:jc w:val="both"/>
        <w:rPr>
          <w:rFonts w:ascii="Arial" w:hAnsi="Arial" w:cs="Arial"/>
          <w:b/>
          <w:bCs/>
          <w:sz w:val="24"/>
          <w:szCs w:val="24"/>
        </w:rPr>
      </w:pPr>
      <w:r w:rsidRPr="00E91E47">
        <w:rPr>
          <w:rFonts w:ascii="Arial" w:hAnsi="Arial" w:cs="Arial"/>
          <w:b/>
          <w:sz w:val="24"/>
          <w:szCs w:val="24"/>
        </w:rPr>
        <w:t xml:space="preserve">Q3.1 – </w:t>
      </w:r>
      <w:r w:rsidRPr="00E91E47">
        <w:rPr>
          <w:rFonts w:ascii="Arial" w:hAnsi="Arial" w:cs="Arial"/>
          <w:b/>
          <w:bCs/>
          <w:sz w:val="24"/>
          <w:szCs w:val="24"/>
        </w:rPr>
        <w:t>Indiquer sur le schéma cinématique minimal en perspective de l’élévateur représenté sur la figure</w:t>
      </w:r>
      <w:r w:rsidR="00033E4C" w:rsidRPr="00E91E47">
        <w:rPr>
          <w:rFonts w:ascii="Arial" w:hAnsi="Arial" w:cs="Arial"/>
          <w:b/>
          <w:bCs/>
          <w:sz w:val="24"/>
          <w:szCs w:val="24"/>
        </w:rPr>
        <w:t xml:space="preserve"> 1</w:t>
      </w:r>
      <w:r w:rsidR="007E703D">
        <w:rPr>
          <w:rFonts w:ascii="Arial" w:hAnsi="Arial" w:cs="Arial"/>
          <w:b/>
          <w:bCs/>
          <w:sz w:val="24"/>
          <w:szCs w:val="24"/>
        </w:rPr>
        <w:t xml:space="preserve"> </w:t>
      </w:r>
      <w:r w:rsidR="00033E4C" w:rsidRPr="00E91E47">
        <w:rPr>
          <w:rFonts w:ascii="Arial" w:hAnsi="Arial" w:cs="Arial"/>
          <w:b/>
          <w:bCs/>
          <w:sz w:val="24"/>
          <w:szCs w:val="24"/>
        </w:rPr>
        <w:t>de la page suivante</w:t>
      </w:r>
      <w:r w:rsidRPr="00E91E47">
        <w:rPr>
          <w:rFonts w:ascii="Arial" w:hAnsi="Arial" w:cs="Arial"/>
          <w:b/>
          <w:bCs/>
          <w:sz w:val="24"/>
          <w:szCs w:val="24"/>
        </w:rPr>
        <w:t xml:space="preserve"> le repère des sous-ensembles cinématiquement équivalents.</w:t>
      </w:r>
    </w:p>
    <w:p w14:paraId="2415BCEB" w14:textId="77777777" w:rsidR="00A23BAE" w:rsidRPr="00E91E47" w:rsidRDefault="00A23BAE" w:rsidP="00A23BAE">
      <w:pPr>
        <w:ind w:right="142"/>
        <w:jc w:val="both"/>
        <w:rPr>
          <w:rFonts w:ascii="Arial" w:hAnsi="Arial" w:cs="Arial"/>
          <w:b/>
          <w:bCs/>
          <w:sz w:val="24"/>
          <w:szCs w:val="24"/>
        </w:rPr>
      </w:pPr>
    </w:p>
    <w:p w14:paraId="70FD4DD9" w14:textId="77777777" w:rsidR="00D34357" w:rsidRPr="00E91E47" w:rsidRDefault="00D34357" w:rsidP="00D34357">
      <w:pPr>
        <w:spacing w:after="240"/>
        <w:ind w:right="142"/>
        <w:jc w:val="both"/>
        <w:rPr>
          <w:rFonts w:ascii="Arial" w:hAnsi="Arial" w:cs="Arial"/>
          <w:b/>
          <w:bCs/>
          <w:sz w:val="24"/>
          <w:szCs w:val="24"/>
        </w:rPr>
      </w:pPr>
    </w:p>
    <w:p w14:paraId="40A06CCD" w14:textId="77777777" w:rsidR="00C50472" w:rsidRPr="00E91E47" w:rsidRDefault="00C50472" w:rsidP="00C50472">
      <w:pPr>
        <w:spacing w:after="240"/>
        <w:ind w:firstLine="2835"/>
        <w:rPr>
          <w:rFonts w:ascii="Arial" w:hAnsi="Arial" w:cs="Arial"/>
          <w:b/>
          <w:bCs/>
          <w:sz w:val="24"/>
          <w:szCs w:val="24"/>
        </w:rPr>
      </w:pPr>
      <w:r w:rsidRPr="00E91E47">
        <w:rPr>
          <w:rFonts w:ascii="Arial" w:hAnsi="Arial" w:cs="Arial"/>
          <w:b/>
          <w:bCs/>
          <w:sz w:val="24"/>
          <w:szCs w:val="24"/>
        </w:rPr>
        <w:t>Ensembles cinématiquement équivalents :</w:t>
      </w:r>
    </w:p>
    <w:p w14:paraId="657ACEC2" w14:textId="77777777" w:rsidR="00C50472" w:rsidRPr="00E91E47" w:rsidRDefault="00C50472" w:rsidP="00C50472">
      <w:pPr>
        <w:spacing w:after="240"/>
        <w:ind w:firstLine="2835"/>
        <w:rPr>
          <w:rFonts w:ascii="Arial" w:hAnsi="Arial" w:cs="Arial"/>
          <w:sz w:val="24"/>
          <w:szCs w:val="24"/>
        </w:rPr>
      </w:pPr>
      <w:r w:rsidRPr="00E91E47">
        <w:rPr>
          <w:rFonts w:ascii="Arial" w:hAnsi="Arial" w:cs="Arial"/>
          <w:b/>
          <w:bCs/>
          <w:sz w:val="24"/>
          <w:szCs w:val="24"/>
        </w:rPr>
        <w:t>SE0</w:t>
      </w:r>
      <w:r w:rsidRPr="00E91E47">
        <w:rPr>
          <w:rFonts w:ascii="Arial" w:hAnsi="Arial" w:cs="Arial"/>
          <w:sz w:val="24"/>
          <w:szCs w:val="24"/>
        </w:rPr>
        <w:t> : sous-ensemble « bâti »</w:t>
      </w:r>
      <w:r>
        <w:rPr>
          <w:rFonts w:ascii="Arial" w:hAnsi="Arial" w:cs="Arial"/>
          <w:sz w:val="24"/>
          <w:szCs w:val="24"/>
        </w:rPr>
        <w:t xml:space="preserve"> - en noir</w:t>
      </w:r>
    </w:p>
    <w:p w14:paraId="335AE3F6" w14:textId="77777777" w:rsidR="00C50472" w:rsidRPr="00E91E47" w:rsidRDefault="00C50472" w:rsidP="00C50472">
      <w:pPr>
        <w:spacing w:after="240"/>
        <w:ind w:firstLine="2835"/>
        <w:rPr>
          <w:rFonts w:ascii="Arial" w:hAnsi="Arial" w:cs="Arial"/>
          <w:sz w:val="24"/>
          <w:szCs w:val="24"/>
        </w:rPr>
      </w:pPr>
      <w:r w:rsidRPr="00E91E47">
        <w:rPr>
          <w:rFonts w:ascii="Arial" w:hAnsi="Arial" w:cs="Arial"/>
          <w:b/>
          <w:bCs/>
          <w:sz w:val="24"/>
          <w:szCs w:val="24"/>
        </w:rPr>
        <w:t>SE1</w:t>
      </w:r>
      <w:r w:rsidRPr="00E91E47">
        <w:rPr>
          <w:rFonts w:ascii="Arial" w:hAnsi="Arial" w:cs="Arial"/>
          <w:sz w:val="24"/>
          <w:szCs w:val="24"/>
        </w:rPr>
        <w:t> : sous-ensemble « arbre moteur »</w:t>
      </w:r>
      <w:r>
        <w:rPr>
          <w:rFonts w:ascii="Arial" w:hAnsi="Arial" w:cs="Arial"/>
          <w:sz w:val="24"/>
          <w:szCs w:val="24"/>
        </w:rPr>
        <w:t xml:space="preserve"> - en bleu</w:t>
      </w:r>
    </w:p>
    <w:p w14:paraId="40E81508" w14:textId="77777777" w:rsidR="00C50472" w:rsidRPr="00E91E47" w:rsidRDefault="00C50472" w:rsidP="00C50472">
      <w:pPr>
        <w:spacing w:after="240"/>
        <w:ind w:firstLine="2835"/>
        <w:rPr>
          <w:rFonts w:ascii="Arial" w:hAnsi="Arial" w:cs="Arial"/>
          <w:sz w:val="24"/>
          <w:szCs w:val="24"/>
        </w:rPr>
      </w:pPr>
      <w:r w:rsidRPr="00E91E47">
        <w:rPr>
          <w:rFonts w:ascii="Arial" w:hAnsi="Arial" w:cs="Arial"/>
          <w:b/>
          <w:bCs/>
          <w:sz w:val="24"/>
          <w:szCs w:val="24"/>
        </w:rPr>
        <w:t>SE2</w:t>
      </w:r>
      <w:r w:rsidRPr="00E91E47">
        <w:rPr>
          <w:rFonts w:ascii="Arial" w:hAnsi="Arial" w:cs="Arial"/>
          <w:sz w:val="24"/>
          <w:szCs w:val="24"/>
        </w:rPr>
        <w:t> : sous-ensemble « arbre intermédiaire »</w:t>
      </w:r>
      <w:r>
        <w:rPr>
          <w:rFonts w:ascii="Arial" w:hAnsi="Arial" w:cs="Arial"/>
          <w:sz w:val="24"/>
          <w:szCs w:val="24"/>
        </w:rPr>
        <w:t xml:space="preserve"> - en rouge</w:t>
      </w:r>
    </w:p>
    <w:p w14:paraId="227BA462" w14:textId="77777777" w:rsidR="00C50472" w:rsidRPr="00E91E47" w:rsidRDefault="00C50472" w:rsidP="00C50472">
      <w:pPr>
        <w:spacing w:after="240"/>
        <w:ind w:firstLine="2835"/>
        <w:rPr>
          <w:rFonts w:ascii="Arial" w:hAnsi="Arial" w:cs="Arial"/>
          <w:sz w:val="24"/>
          <w:szCs w:val="24"/>
        </w:rPr>
      </w:pPr>
      <w:r w:rsidRPr="00E91E47">
        <w:rPr>
          <w:rFonts w:ascii="Arial" w:hAnsi="Arial" w:cs="Arial"/>
          <w:b/>
          <w:bCs/>
          <w:sz w:val="24"/>
          <w:szCs w:val="24"/>
        </w:rPr>
        <w:t>SE3</w:t>
      </w:r>
      <w:r w:rsidRPr="00E91E47">
        <w:rPr>
          <w:rFonts w:ascii="Arial" w:hAnsi="Arial" w:cs="Arial"/>
          <w:sz w:val="24"/>
          <w:szCs w:val="24"/>
        </w:rPr>
        <w:t> : sous-ensemble « arbre de sortie »</w:t>
      </w:r>
      <w:r>
        <w:rPr>
          <w:rFonts w:ascii="Arial" w:hAnsi="Arial" w:cs="Arial"/>
          <w:sz w:val="24"/>
          <w:szCs w:val="24"/>
        </w:rPr>
        <w:t xml:space="preserve"> - en vert</w:t>
      </w:r>
    </w:p>
    <w:p w14:paraId="7C5DFA39" w14:textId="77777777" w:rsidR="00C50472" w:rsidRPr="00E91E47" w:rsidRDefault="00C50472" w:rsidP="00C50472">
      <w:pPr>
        <w:spacing w:after="240"/>
        <w:ind w:firstLine="2835"/>
        <w:rPr>
          <w:rFonts w:ascii="Arial" w:hAnsi="Arial" w:cs="Arial"/>
          <w:sz w:val="24"/>
          <w:szCs w:val="24"/>
        </w:rPr>
      </w:pPr>
      <w:r w:rsidRPr="00E91E47">
        <w:rPr>
          <w:rFonts w:ascii="Arial" w:hAnsi="Arial" w:cs="Arial"/>
          <w:b/>
          <w:bCs/>
          <w:sz w:val="24"/>
          <w:szCs w:val="24"/>
        </w:rPr>
        <w:t>SE4</w:t>
      </w:r>
      <w:r w:rsidRPr="00E91E47">
        <w:rPr>
          <w:rFonts w:ascii="Arial" w:hAnsi="Arial" w:cs="Arial"/>
          <w:sz w:val="24"/>
          <w:szCs w:val="24"/>
        </w:rPr>
        <w:t> : sous-ensemble « crémaillère – module Axe Z »</w:t>
      </w:r>
      <w:r>
        <w:rPr>
          <w:rFonts w:ascii="Arial" w:hAnsi="Arial" w:cs="Arial"/>
          <w:sz w:val="24"/>
          <w:szCs w:val="24"/>
        </w:rPr>
        <w:t xml:space="preserve"> - en violet</w:t>
      </w:r>
    </w:p>
    <w:p w14:paraId="3C554682" w14:textId="77777777" w:rsidR="00A23BAE" w:rsidRPr="00E91E47" w:rsidRDefault="00A23BAE" w:rsidP="00A23BAE">
      <w:pPr>
        <w:ind w:right="1" w:firstLine="2835"/>
        <w:rPr>
          <w:rFonts w:ascii="Arial" w:hAnsi="Arial" w:cs="Arial"/>
          <w:sz w:val="24"/>
          <w:szCs w:val="24"/>
        </w:rPr>
      </w:pPr>
    </w:p>
    <w:p w14:paraId="2E7EAEFC" w14:textId="77777777" w:rsidR="00A23BAE" w:rsidRPr="00E91E47" w:rsidRDefault="00A23BAE" w:rsidP="00A23BAE">
      <w:pPr>
        <w:ind w:right="1"/>
        <w:rPr>
          <w:rFonts w:ascii="Arial" w:hAnsi="Arial" w:cs="Arial"/>
          <w:sz w:val="24"/>
          <w:szCs w:val="24"/>
        </w:rPr>
      </w:pPr>
    </w:p>
    <w:p w14:paraId="662B5C97" w14:textId="77777777" w:rsidR="00147F72" w:rsidRDefault="00147F72" w:rsidP="00A23BAE">
      <w:pPr>
        <w:ind w:right="1"/>
        <w:rPr>
          <w:rFonts w:ascii="Arial" w:hAnsi="Arial" w:cs="Arial"/>
          <w:sz w:val="24"/>
          <w:szCs w:val="24"/>
        </w:rPr>
      </w:pPr>
    </w:p>
    <w:p w14:paraId="288BEFB0" w14:textId="77777777" w:rsidR="00A23BAE" w:rsidRDefault="005F1598" w:rsidP="00A23BAE">
      <w:pPr>
        <w:ind w:right="1"/>
        <w:rPr>
          <w:rFonts w:ascii="Arial" w:hAnsi="Arial" w:cs="Arial"/>
          <w:szCs w:val="22"/>
        </w:rPr>
      </w:pPr>
      <w:r>
        <w:rPr>
          <w:rFonts w:ascii="Arial" w:hAnsi="Arial" w:cs="Arial"/>
          <w:b/>
          <w:noProof/>
        </w:rPr>
        <w:lastRenderedPageBreak/>
        <mc:AlternateContent>
          <mc:Choice Requires="wps">
            <w:drawing>
              <wp:anchor distT="0" distB="0" distL="114300" distR="114300" simplePos="0" relativeHeight="251799552" behindDoc="0" locked="0" layoutInCell="1" allowOverlap="1" wp14:anchorId="2AE7F428" wp14:editId="1F8E6525">
                <wp:simplePos x="0" y="0"/>
                <wp:positionH relativeFrom="column">
                  <wp:posOffset>2291080</wp:posOffset>
                </wp:positionH>
                <wp:positionV relativeFrom="paragraph">
                  <wp:posOffset>-136525</wp:posOffset>
                </wp:positionV>
                <wp:extent cx="687705" cy="287020"/>
                <wp:effectExtent l="0" t="0" r="0" b="0"/>
                <wp:wrapNone/>
                <wp:docPr id="95" name="Zone de texte 9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7705" cy="2870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AE3D3E3" w14:textId="77777777" w:rsidR="00033E4C" w:rsidRPr="00DF5D65" w:rsidRDefault="00033E4C" w:rsidP="00033E4C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>Figure 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AE7F428" id="Zone de texte 95" o:spid="_x0000_s1073" type="#_x0000_t202" style="position:absolute;margin-left:180.4pt;margin-top:-10.75pt;width:54.15pt;height:22.6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" stroked="f">
                <v:fill opacity="0"/>
                <v:textbox>
                  <w:txbxContent>
                    <w:p w14:paraId="7AE3D3E3" w14:textId="77777777" w:rsidR="00033E4C" w:rsidRPr="00DF5D65" w:rsidRDefault="00033E4C" w:rsidP="00033E4C">
                      <w:pPr>
                        <w:rPr>
                          <w:rFonts w:ascii="Arial" w:hAnsi="Arial" w:cs="Arial"/>
                          <w:b/>
                        </w:rPr>
                      </w:pPr>
                      <w:r>
                        <w:rPr>
                          <w:rFonts w:ascii="Arial" w:hAnsi="Arial" w:cs="Arial"/>
                          <w:b/>
                        </w:rPr>
                        <w:t>Figure 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Cs w:val="22"/>
        </w:rPr>
        <mc:AlternateContent>
          <mc:Choice Requires="wpg">
            <w:drawing>
              <wp:anchor distT="0" distB="0" distL="114300" distR="114300" simplePos="0" relativeHeight="251752448" behindDoc="0" locked="0" layoutInCell="1" allowOverlap="1" wp14:anchorId="34CB0247" wp14:editId="6B231C5B">
                <wp:simplePos x="0" y="0"/>
                <wp:positionH relativeFrom="column">
                  <wp:posOffset>4413885</wp:posOffset>
                </wp:positionH>
                <wp:positionV relativeFrom="paragraph">
                  <wp:posOffset>41910</wp:posOffset>
                </wp:positionV>
                <wp:extent cx="1084580" cy="927100"/>
                <wp:effectExtent l="0" t="38100" r="0" b="44450"/>
                <wp:wrapNone/>
                <wp:docPr id="94" name="Groupe 9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084580" cy="927100"/>
                          <a:chOff x="0" y="0"/>
                          <a:chExt cx="1084385" cy="927230"/>
                        </a:xfrm>
                      </wpg:grpSpPr>
                      <wps:wsp>
                        <wps:cNvPr id="3064" name="Connecteur droit avec flèche 3064"/>
                        <wps:cNvCnPr/>
                        <wps:spPr>
                          <a:xfrm flipV="1">
                            <a:off x="545123" y="38100"/>
                            <a:ext cx="0" cy="5400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66" name="Connecteur droit avec flèche 3066"/>
                        <wps:cNvCnPr/>
                        <wps:spPr>
                          <a:xfrm flipH="1">
                            <a:off x="126023" y="574430"/>
                            <a:ext cx="418904" cy="351692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97" name="Connecteur droit avec flèche 3097"/>
                        <wps:cNvCnPr/>
                        <wps:spPr>
                          <a:xfrm>
                            <a:off x="545123" y="574430"/>
                            <a:ext cx="417600" cy="352800"/>
                          </a:xfrm>
                          <a:prstGeom prst="straightConnector1">
                            <a:avLst/>
                          </a:prstGeom>
                          <a:ln>
                            <a:tailEnd type="triangle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98" name="Zone de texte 3098"/>
                        <wps:cNvSpPr txBox="1"/>
                        <wps:spPr>
                          <a:xfrm>
                            <a:off x="592016" y="0"/>
                            <a:ext cx="169985" cy="228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145A9B59" w14:textId="77777777" w:rsidR="00A23BAE" w:rsidRPr="00543798" w:rsidRDefault="00000000" w:rsidP="00A23BAE">
                              <w:pPr>
                                <w:rPr>
                                  <w:rFonts w:ascii="Arial" w:hAnsi="Arial" w:cs="Arial"/>
                                  <w:iCs/>
                                  <w:sz w:val="28"/>
                                  <w:szCs w:val="28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 w:cs="Arial"/>
                                          <w:iCs/>
                                          <w:sz w:val="28"/>
                                          <w:szCs w:val="28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Arial"/>
                                          <w:sz w:val="28"/>
                                          <w:szCs w:val="28"/>
                                        </w:rPr>
                                        <m:t>Z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99" name="Zone de texte 3099"/>
                        <wps:cNvSpPr txBox="1"/>
                        <wps:spPr>
                          <a:xfrm>
                            <a:off x="914400" y="597877"/>
                            <a:ext cx="169985" cy="228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57E85395" w14:textId="77777777" w:rsidR="00A23BAE" w:rsidRPr="00543798" w:rsidRDefault="00000000" w:rsidP="00A23BAE">
                              <w:pPr>
                                <w:rPr>
                                  <w:rFonts w:ascii="Arial" w:hAnsi="Arial" w:cs="Arial"/>
                                  <w:iCs/>
                                  <w:sz w:val="28"/>
                                  <w:szCs w:val="28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 w:cs="Arial"/>
                                          <w:iCs/>
                                          <w:sz w:val="28"/>
                                          <w:szCs w:val="28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Arial"/>
                                          <w:sz w:val="28"/>
                                          <w:szCs w:val="28"/>
                                        </w:rPr>
                                        <m:t>X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00" name="Zone de texte 3100"/>
                        <wps:cNvSpPr txBox="1"/>
                        <wps:spPr>
                          <a:xfrm>
                            <a:off x="0" y="597877"/>
                            <a:ext cx="169985" cy="2286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wps:spPr>
                        <wps:txbx>
                          <w:txbxContent>
                            <w:p w14:paraId="2934AA4D" w14:textId="77777777" w:rsidR="00A23BAE" w:rsidRPr="00543798" w:rsidRDefault="00000000" w:rsidP="00A23BAE">
                              <w:pPr>
                                <w:rPr>
                                  <w:rFonts w:ascii="Arial" w:hAnsi="Arial" w:cs="Arial"/>
                                  <w:iCs/>
                                  <w:sz w:val="28"/>
                                  <w:szCs w:val="28"/>
                                </w:rPr>
                              </w:pPr>
                              <m:oMathPara>
                                <m:oMath>
                                  <m:acc>
                                    <m:accPr>
                                      <m:chr m:val="⃗"/>
                                      <m:ctrlPr>
                                        <w:rPr>
                                          <w:rFonts w:ascii="Cambria Math" w:hAnsi="Cambria Math" w:cs="Arial"/>
                                          <w:iCs/>
                                          <w:sz w:val="28"/>
                                          <w:szCs w:val="28"/>
                                        </w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w:rPr>
                                          <w:rFonts w:ascii="Cambria Math" w:hAnsi="Cambria Math" w:cs="Arial"/>
                                          <w:sz w:val="28"/>
                                          <w:szCs w:val="28"/>
                                        </w:rPr>
                                        <m:t>Y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4CB0247" id="Groupe 94" o:spid="_x0000_s1074" style="position:absolute;margin-left:347.55pt;margin-top:3.3pt;width:85.4pt;height:73pt;z-index:251752448" coordsize="10843,927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">
                <v:shape id="Connecteur droit avec flèche 3064" o:spid="_x0000_s1075" type="#_x0000_t32" style="position:absolute;left:5451;top:381;width:0;height:540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" strokecolor="black [3040]">
                  <v:stroke endarrow="block"/>
                </v:shape>
                <v:shape id="Connecteur droit avec flèche 3066" o:spid="_x0000_s1076" type="#_x0000_t32" style="position:absolute;left:1260;top:5744;width:4189;height:3517;flip:x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" strokecolor="black [3040]">
                  <v:stroke endarrow="block"/>
                </v:shape>
                <v:shape id="Connecteur droit avec flèche 3097" o:spid="_x0000_s1077" type="#_x0000_t32" style="position:absolute;left:5451;top:5744;width:4176;height:3528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" strokecolor="black [3040]">
                  <v:stroke endarrow="block"/>
                </v:shape>
                <v:shape id="Zone de texte 3098" o:spid="_x0000_s1078" type="#_x0000_t202" style="position:absolute;left:5920;width:1700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" filled="f" stroked="f" strokeweight=".5pt">
                  <v:textbox inset="0,0,0,0">
                    <w:txbxContent>
                      <w:p w14:paraId="145A9B59" w14:textId="77777777" w:rsidR="00A23BAE" w:rsidRPr="00543798" w:rsidRDefault="00000000" w:rsidP="00A23BAE">
                        <w:pPr>
                          <w:rPr>
                            <w:rFonts w:ascii="Arial" w:hAnsi="Arial" w:cs="Arial"/>
                            <w:iCs/>
                            <w:sz w:val="28"/>
                            <w:szCs w:val="28"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 w:cs="Arial"/>
                                    <w:iCs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Arial"/>
                                    <w:sz w:val="28"/>
                                    <w:szCs w:val="28"/>
                                  </w:rPr>
                                  <m:t>Z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Zone de texte 3099" o:spid="_x0000_s1079" type="#_x0000_t202" style="position:absolute;left:9144;top:5978;width:1699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" filled="f" stroked="f" strokeweight=".5pt">
                  <v:textbox inset="0,0,0,0">
                    <w:txbxContent>
                      <w:p w14:paraId="57E85395" w14:textId="77777777" w:rsidR="00A23BAE" w:rsidRPr="00543798" w:rsidRDefault="00000000" w:rsidP="00A23BAE">
                        <w:pPr>
                          <w:rPr>
                            <w:rFonts w:ascii="Arial" w:hAnsi="Arial" w:cs="Arial"/>
                            <w:iCs/>
                            <w:sz w:val="28"/>
                            <w:szCs w:val="28"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 w:cs="Arial"/>
                                    <w:iCs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Arial"/>
                                    <w:sz w:val="28"/>
                                    <w:szCs w:val="28"/>
                                  </w:rPr>
                                  <m:t>X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Zone de texte 3100" o:spid="_x0000_s1080" type="#_x0000_t202" style="position:absolute;top:5978;width:1699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" filled="f" stroked="f" strokeweight=".5pt">
                  <v:textbox inset="0,0,0,0">
                    <w:txbxContent>
                      <w:p w14:paraId="2934AA4D" w14:textId="77777777" w:rsidR="00A23BAE" w:rsidRPr="00543798" w:rsidRDefault="00000000" w:rsidP="00A23BAE">
                        <w:pPr>
                          <w:rPr>
                            <w:rFonts w:ascii="Arial" w:hAnsi="Arial" w:cs="Arial"/>
                            <w:iCs/>
                            <w:sz w:val="28"/>
                            <w:szCs w:val="28"/>
                          </w:rPr>
                        </w:pPr>
                        <m:oMathPara>
                          <m:oMath>
                            <m:acc>
                              <m:accPr>
                                <m:chr m:val="⃗"/>
                                <m:ctrlPr>
                                  <w:rPr>
                                    <w:rFonts w:ascii="Cambria Math" w:hAnsi="Cambria Math" w:cs="Arial"/>
                                    <w:iCs/>
                                    <w:sz w:val="28"/>
                                    <w:szCs w:val="28"/>
                                  </w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w:rPr>
                                    <w:rFonts w:ascii="Cambria Math" w:hAnsi="Cambria Math" w:cs="Arial"/>
                                    <w:sz w:val="28"/>
                                    <w:szCs w:val="28"/>
                                  </w:rPr>
                                  <m:t>Y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3D03C299" wp14:editId="544D4504">
                <wp:simplePos x="0" y="0"/>
                <wp:positionH relativeFrom="column">
                  <wp:posOffset>3310255</wp:posOffset>
                </wp:positionH>
                <wp:positionV relativeFrom="paragraph">
                  <wp:posOffset>102870</wp:posOffset>
                </wp:positionV>
                <wp:extent cx="480695" cy="480695"/>
                <wp:effectExtent l="0" t="0" r="0" b="0"/>
                <wp:wrapNone/>
                <wp:docPr id="93" name="Ellipse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80695" cy="48069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1EBBA61B" w14:textId="77777777" w:rsidR="00A23BAE" w:rsidRPr="00E91E47" w:rsidRDefault="00A23BAE" w:rsidP="00A23BAE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D03C299" id="Ellipse 93" o:spid="_x0000_s1081" style="position:absolute;margin-left:260.65pt;margin-top:8.1pt;width:37.85pt;height:37.85pt;z-index:2517411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" filled="f" strokecolor="black [3213]">
                <v:path arrowok="t"/>
                <v:textbox inset="0,0,0,0">
                  <w:txbxContent>
                    <w:p w14:paraId="1EBBA61B" w14:textId="77777777" w:rsidR="00A23BAE" w:rsidRPr="00E91E47" w:rsidRDefault="00A23BAE" w:rsidP="00A23BAE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  <w:sz w:val="24"/>
                          <w:szCs w:val="24"/>
                        </w:rPr>
                      </w:pPr>
                    </w:p>
                  </w:txbxContent>
                </v:textbox>
              </v:oval>
            </w:pict>
          </mc:Fallback>
        </mc:AlternateContent>
      </w:r>
    </w:p>
    <w:p w14:paraId="1B76FCD2" w14:textId="77777777" w:rsidR="00A23BAE" w:rsidRDefault="005F1598" w:rsidP="00A23BAE">
      <w:pPr>
        <w:ind w:right="1"/>
        <w:jc w:val="center"/>
        <w:rPr>
          <w:rFonts w:ascii="Arial" w:hAnsi="Arial" w:cs="Arial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00576" behindDoc="0" locked="0" layoutInCell="1" allowOverlap="1" wp14:anchorId="335D97B3" wp14:editId="2891816D">
                <wp:simplePos x="0" y="0"/>
                <wp:positionH relativeFrom="column">
                  <wp:posOffset>718185</wp:posOffset>
                </wp:positionH>
                <wp:positionV relativeFrom="paragraph">
                  <wp:posOffset>215900</wp:posOffset>
                </wp:positionV>
                <wp:extent cx="881380" cy="571500"/>
                <wp:effectExtent l="0" t="0" r="0" b="0"/>
                <wp:wrapNone/>
                <wp:docPr id="92" name="Zone de texte 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881380" cy="5715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14:paraId="73AF2111" w14:textId="77777777" w:rsidR="00F66275" w:rsidRPr="00F66275" w:rsidRDefault="00F66275" w:rsidP="00F66275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r w:rsidRPr="00F66275"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  <w:t>Moteur</w:t>
                            </w:r>
                          </w:p>
                          <w:p w14:paraId="20946E1B" w14:textId="77777777" w:rsidR="00F66275" w:rsidRPr="00F66275" w:rsidRDefault="00036D16" w:rsidP="00F66275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  <w:t>Électrique</w:t>
                            </w:r>
                          </w:p>
                          <w:p w14:paraId="7950CF0E" w14:textId="77777777" w:rsidR="00F66275" w:rsidRPr="00F66275" w:rsidRDefault="00F66275" w:rsidP="00F66275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</w:pPr>
                            <w:r w:rsidRPr="00F66275">
                              <w:rPr>
                                <w:rFonts w:ascii="Arial" w:hAnsi="Arial" w:cs="Arial"/>
                                <w:b/>
                                <w:bCs/>
                                <w:sz w:val="22"/>
                                <w:szCs w:val="22"/>
                              </w:rPr>
                              <w:t>3</w:t>
                            </w:r>
                            <w:r w:rsidRPr="00F66275">
                              <w:rPr>
                                <w:rFonts w:ascii="Tahoma" w:hAnsi="Tahoma" w:cs="Tahoma"/>
                                <w:b/>
                                <w:bCs/>
                                <w:sz w:val="22"/>
                                <w:szCs w:val="22"/>
                              </w:rPr>
                              <w:t>⁓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5D97B3" id="Zone de texte 92" o:spid="_x0000_s1082" type="#_x0000_t202" style="position:absolute;left:0;text-align:left;margin-left:56.55pt;margin-top:17pt;width:69.4pt;height:45pt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" filled="f" stroked="f" strokeweight=".5pt">
                <v:textbox>
                  <w:txbxContent>
                    <w:p w14:paraId="73AF2111" w14:textId="77777777" w:rsidR="00F66275" w:rsidRPr="00F66275" w:rsidRDefault="00F66275" w:rsidP="00F66275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</w:rPr>
                      </w:pPr>
                      <w:r w:rsidRPr="00F66275"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</w:rPr>
                        <w:t>Moteur</w:t>
                      </w:r>
                    </w:p>
                    <w:p w14:paraId="20946E1B" w14:textId="77777777" w:rsidR="00F66275" w:rsidRPr="00F66275" w:rsidRDefault="00036D16" w:rsidP="00F66275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</w:rPr>
                        <w:t>Électrique</w:t>
                      </w:r>
                    </w:p>
                    <w:p w14:paraId="7950CF0E" w14:textId="77777777" w:rsidR="00F66275" w:rsidRPr="00F66275" w:rsidRDefault="00F66275" w:rsidP="00F66275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</w:rPr>
                      </w:pPr>
                      <w:r w:rsidRPr="00F66275">
                        <w:rPr>
                          <w:rFonts w:ascii="Arial" w:hAnsi="Arial" w:cs="Arial"/>
                          <w:b/>
                          <w:bCs/>
                          <w:sz w:val="22"/>
                          <w:szCs w:val="22"/>
                        </w:rPr>
                        <w:t>3</w:t>
                      </w:r>
                      <w:r w:rsidRPr="00F66275">
                        <w:rPr>
                          <w:rFonts w:ascii="Tahoma" w:hAnsi="Tahoma" w:cs="Tahoma"/>
                          <w:b/>
                          <w:bCs/>
                          <w:sz w:val="22"/>
                          <w:szCs w:val="22"/>
                        </w:rPr>
                        <w:t>⁓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711EEC71" wp14:editId="4A618D95">
                <wp:simplePos x="0" y="0"/>
                <wp:positionH relativeFrom="column">
                  <wp:posOffset>2659380</wp:posOffset>
                </wp:positionH>
                <wp:positionV relativeFrom="paragraph">
                  <wp:posOffset>2631440</wp:posOffset>
                </wp:positionV>
                <wp:extent cx="666750" cy="283845"/>
                <wp:effectExtent l="19050" t="190500" r="0" b="173355"/>
                <wp:wrapNone/>
                <wp:docPr id="91" name="Rectangle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rot="19220614">
                          <a:off x="0" y="0"/>
                          <a:ext cx="666750" cy="28384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rect w14:anchorId="260E67EC" id="Rectangle 91" o:spid="_x0000_s1026" style="position:absolute;margin-left:209.4pt;margin-top:207.2pt;width:52.5pt;height:22.35pt;rotation:-2598924fd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" fillcolor="white [3212]" stroked="f" strokeweight="2pt">
                <v:path arrowok="t"/>
              </v:rect>
            </w:pict>
          </mc:Fallback>
        </mc:AlternateContent>
      </w: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751424" behindDoc="0" locked="0" layoutInCell="1" allowOverlap="1" wp14:anchorId="1B816193" wp14:editId="4D891314">
                <wp:simplePos x="0" y="0"/>
                <wp:positionH relativeFrom="column">
                  <wp:posOffset>2624455</wp:posOffset>
                </wp:positionH>
                <wp:positionV relativeFrom="paragraph">
                  <wp:posOffset>2600325</wp:posOffset>
                </wp:positionV>
                <wp:extent cx="720725" cy="351155"/>
                <wp:effectExtent l="38100" t="209550" r="22225" b="182245"/>
                <wp:wrapNone/>
                <wp:docPr id="90" name="Rectangle 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rot="19186321">
                          <a:off x="0" y="0"/>
                          <a:ext cx="720725" cy="35115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rect w14:anchorId="65B632B0" id="Rectangle 90" o:spid="_x0000_s1026" style="position:absolute;margin-left:206.65pt;margin-top:204.75pt;width:56.75pt;height:27.65pt;rotation:-2636381fd;z-index:251751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" filled="f" strokecolor="black [3213]" strokeweight="1pt">
                <v:stroke dashstyle="dash"/>
                <v:path arrowok="t"/>
              </v:rect>
            </w:pict>
          </mc:Fallback>
        </mc:AlternateContent>
      </w: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1EADB578" wp14:editId="09176FD9">
                <wp:simplePos x="0" y="0"/>
                <wp:positionH relativeFrom="margin">
                  <wp:posOffset>2411095</wp:posOffset>
                </wp:positionH>
                <wp:positionV relativeFrom="paragraph">
                  <wp:posOffset>367665</wp:posOffset>
                </wp:positionV>
                <wp:extent cx="973455" cy="1189355"/>
                <wp:effectExtent l="38100" t="0" r="0" b="29845"/>
                <wp:wrapNone/>
                <wp:docPr id="89" name="Connecteur droit avec flèche 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973455" cy="1189355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/>
                          <a:tailEnd type="oval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6C3D01C9" id="Connecteur droit avec flèche 89" o:spid="_x0000_s1026" type="#_x0000_t32" style="position:absolute;margin-left:189.85pt;margin-top:28.95pt;width:76.65pt;height:93.65pt;flip:x;z-index:2517463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" strokecolor="black [3213]" strokeweight=".5pt">
                <v:stroke endarrow="oval"/>
                <o:lock v:ext="edit" shapetype="f"/>
                <w10:wrap anchorx="margin"/>
              </v:shape>
            </w:pict>
          </mc:Fallback>
        </mc:AlternateContent>
      </w: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632A9499" wp14:editId="73939755">
                <wp:simplePos x="0" y="0"/>
                <wp:positionH relativeFrom="margin">
                  <wp:posOffset>-95885</wp:posOffset>
                </wp:positionH>
                <wp:positionV relativeFrom="paragraph">
                  <wp:posOffset>3260725</wp:posOffset>
                </wp:positionV>
                <wp:extent cx="1456690" cy="379095"/>
                <wp:effectExtent l="0" t="0" r="162560" b="0"/>
                <wp:wrapNone/>
                <wp:docPr id="88" name="Légende sans bordure 2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456690" cy="379095"/>
                        </a:xfrm>
                        <a:prstGeom prst="callout2">
                          <a:avLst>
                            <a:gd name="adj1" fmla="val 35682"/>
                            <a:gd name="adj2" fmla="val 100633"/>
                            <a:gd name="adj3" fmla="val 35682"/>
                            <a:gd name="adj4" fmla="val 103191"/>
                            <a:gd name="adj5" fmla="val 16210"/>
                            <a:gd name="adj6" fmla="val 109557"/>
                          </a:avLst>
                        </a:prstGeom>
                        <a:noFill/>
                        <a:ln w="63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91F12BB" w14:textId="77777777" w:rsidR="00A23BAE" w:rsidRPr="0091514B" w:rsidRDefault="00A23BAE" w:rsidP="00A23BAE">
                            <w:pPr>
                              <w:jc w:val="right"/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E91E47"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>L4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</w:rPr>
                              <w:t xml:space="preserve">- </w:t>
                            </w:r>
                            <w:r w:rsidRPr="0091514B"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</w:rPr>
                              <w:t xml:space="preserve">liaison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</w:rPr>
                              <w:t xml:space="preserve">engrenage à denture hélicoïdale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32A9499" id="_x0000_t42" coordsize="21600,21600" o:spt="42" adj="-10080,24300,-3600,4050,-1800,4050" path="m@0@1l@2@3@4@5nfem,l21600,r,21600l,21600nsxe">
                <v:stroke joinstyle="miter"/>
                <v:formulas>
                  <v:f eqn="val #0"/>
                  <v:f eqn="val #1"/>
                  <v:f eqn="val #2"/>
                  <v:f eqn="val #3"/>
                  <v:f eqn="val #4"/>
                  <v:f eqn="val #5"/>
                </v:formulas>
                <v:path arrowok="t" o:extrusionok="f" gradientshapeok="t" o:connecttype="custom" o:connectlocs="@0,@1;10800,0;10800,21600;0,10800;21600,10800"/>
                <v:handles>
                  <v:h position="#0,#1"/>
                  <v:h position="#2,#3"/>
                  <v:h position="#4,#5"/>
                </v:handles>
                <o:callout v:ext="edit" on="t" textborder="f"/>
              </v:shapetype>
              <v:shape id="Légende sans bordure 2 88" o:spid="_x0000_s1083" type="#_x0000_t42" style="position:absolute;left:0;text-align:left;margin-left:-7.55pt;margin-top:256.75pt;width:114.7pt;height:29.85pt;z-index:2517585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" adj="23664,3501,22289,7707,21737,7707" filled="f" strokecolor="black [3213]" strokeweight=".5pt">
                <v:stroke startarrow="block"/>
                <v:textbox inset="0,0,0,0">
                  <w:txbxContent>
                    <w:p w14:paraId="091F12BB" w14:textId="77777777" w:rsidR="00A23BAE" w:rsidRPr="0091514B" w:rsidRDefault="00A23BAE" w:rsidP="00A23BAE">
                      <w:pPr>
                        <w:jc w:val="right"/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</w:rPr>
                      </w:pPr>
                      <w:r w:rsidRPr="00E91E47"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  <w:sz w:val="24"/>
                          <w:szCs w:val="24"/>
                        </w:rPr>
                        <w:t>L4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</w:rPr>
                        <w:t xml:space="preserve">- </w:t>
                      </w:r>
                      <w:r w:rsidRPr="0091514B"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</w:rPr>
                        <w:t xml:space="preserve">liaison 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</w:rPr>
                        <w:t xml:space="preserve">engrenage à denture hélicoïdale   </w:t>
                      </w:r>
                    </w:p>
                  </w:txbxContent>
                </v:textbox>
                <o:callout v:ext="edit" minusx="t"/>
                <w10:wrap anchorx="margin"/>
              </v:shape>
            </w:pict>
          </mc:Fallback>
        </mc:AlternateContent>
      </w: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759616" behindDoc="0" locked="0" layoutInCell="1" allowOverlap="1" wp14:anchorId="00218B59" wp14:editId="21EB855D">
                <wp:simplePos x="0" y="0"/>
                <wp:positionH relativeFrom="margin">
                  <wp:posOffset>5177790</wp:posOffset>
                </wp:positionH>
                <wp:positionV relativeFrom="paragraph">
                  <wp:posOffset>1385570</wp:posOffset>
                </wp:positionV>
                <wp:extent cx="1153795" cy="362585"/>
                <wp:effectExtent l="228600" t="0" r="0" b="208915"/>
                <wp:wrapNone/>
                <wp:docPr id="87" name="Légende sans bordure 2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153795" cy="362585"/>
                        </a:xfrm>
                        <a:prstGeom prst="callout2">
                          <a:avLst>
                            <a:gd name="adj1" fmla="val 44127"/>
                            <a:gd name="adj2" fmla="val -1266"/>
                            <a:gd name="adj3" fmla="val 44772"/>
                            <a:gd name="adj4" fmla="val -4749"/>
                            <a:gd name="adj5" fmla="val 148409"/>
                            <a:gd name="adj6" fmla="val -15512"/>
                          </a:avLst>
                        </a:prstGeom>
                        <a:noFill/>
                        <a:ln w="63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E76E904" w14:textId="77777777" w:rsidR="00A23BAE" w:rsidRPr="0091514B" w:rsidRDefault="00A23BAE" w:rsidP="00A23BAE">
                            <w:pPr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E91E47"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>L6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</w:rPr>
                              <w:t xml:space="preserve">- </w:t>
                            </w:r>
                            <w:r w:rsidRPr="0091514B"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</w:rPr>
                              <w:t xml:space="preserve">liaison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</w:rPr>
                              <w:t xml:space="preserve">pignon/crémaillère  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0218B59" id="Légende sans bordure 2 87" o:spid="_x0000_s1084" type="#_x0000_t42" style="position:absolute;left:0;text-align:left;margin-left:407.7pt;margin-top:109.1pt;width:90.85pt;height:28.55pt;z-index:25175961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" adj="-3351,32056,-1026,9671,-273,9531" filled="f" strokecolor="black [3213]" strokeweight=".5pt">
                <v:stroke startarrow="block"/>
                <v:textbox inset="0,0,0,0">
                  <w:txbxContent>
                    <w:p w14:paraId="0E76E904" w14:textId="77777777" w:rsidR="00A23BAE" w:rsidRPr="0091514B" w:rsidRDefault="00A23BAE" w:rsidP="00A23BAE">
                      <w:pPr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</w:rPr>
                      </w:pPr>
                      <w:r w:rsidRPr="00E91E47"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  <w:sz w:val="24"/>
                          <w:szCs w:val="24"/>
                        </w:rPr>
                        <w:t>L6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</w:rPr>
                        <w:t xml:space="preserve">- </w:t>
                      </w:r>
                      <w:r w:rsidRPr="0091514B"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</w:rPr>
                        <w:t xml:space="preserve">liaison 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</w:rPr>
                        <w:t xml:space="preserve">pignon/crémaillère   </w:t>
                      </w:r>
                    </w:p>
                  </w:txbxContent>
                </v:textbox>
                <o:callout v:ext="edit" minusy="t"/>
                <w10:wrap anchorx="margin"/>
              </v:shape>
            </w:pict>
          </mc:Fallback>
        </mc:AlternateContent>
      </w: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636804D2" wp14:editId="288DD1D2">
                <wp:simplePos x="0" y="0"/>
                <wp:positionH relativeFrom="column">
                  <wp:posOffset>1332865</wp:posOffset>
                </wp:positionH>
                <wp:positionV relativeFrom="paragraph">
                  <wp:posOffset>2147570</wp:posOffset>
                </wp:positionV>
                <wp:extent cx="384175" cy="238125"/>
                <wp:effectExtent l="0" t="0" r="263525" b="200025"/>
                <wp:wrapNone/>
                <wp:docPr id="86" name="Légende sans bordure 2 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84175" cy="238125"/>
                        </a:xfrm>
                        <a:prstGeom prst="callout2">
                          <a:avLst>
                            <a:gd name="adj1" fmla="val 75032"/>
                            <a:gd name="adj2" fmla="val 107146"/>
                            <a:gd name="adj3" fmla="val 75032"/>
                            <a:gd name="adj4" fmla="val 121009"/>
                            <a:gd name="adj5" fmla="val 163888"/>
                            <a:gd name="adj6" fmla="val 158914"/>
                          </a:avLst>
                        </a:prstGeom>
                        <a:noFill/>
                        <a:ln w="63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410F03E" w14:textId="77777777" w:rsidR="00A23BAE" w:rsidRPr="00E91E47" w:rsidRDefault="00A23BAE" w:rsidP="00A23BAE">
                            <w:pPr>
                              <w:jc w:val="right"/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E91E47"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>L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6804D2" id="Légende sans bordure 2 86" o:spid="_x0000_s1085" type="#_x0000_t42" style="position:absolute;left:0;text-align:left;margin-left:104.95pt;margin-top:169.1pt;width:30.25pt;height:18.7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" adj="34325,35400,26138,16207,23144,16207" filled="f" strokecolor="black [3213]" strokeweight=".5pt">
                <v:stroke startarrow="block"/>
                <v:textbox inset="0,0,0,0">
                  <w:txbxContent>
                    <w:p w14:paraId="6410F03E" w14:textId="77777777" w:rsidR="00A23BAE" w:rsidRPr="00E91E47" w:rsidRDefault="00A23BAE" w:rsidP="00A23BAE">
                      <w:pPr>
                        <w:jc w:val="right"/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  <w:sz w:val="24"/>
                          <w:szCs w:val="24"/>
                        </w:rPr>
                      </w:pPr>
                      <w:r w:rsidRPr="00E91E47"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  <w:sz w:val="24"/>
                          <w:szCs w:val="24"/>
                        </w:rPr>
                        <w:t>L3</w:t>
                      </w:r>
                    </w:p>
                  </w:txbxContent>
                </v:textbox>
                <o:callout v:ext="edit" minusx="t" minusy="t"/>
              </v:shape>
            </w:pict>
          </mc:Fallback>
        </mc:AlternateContent>
      </w: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757568" behindDoc="0" locked="0" layoutInCell="1" allowOverlap="1" wp14:anchorId="63B71D7C" wp14:editId="02F300BB">
                <wp:simplePos x="0" y="0"/>
                <wp:positionH relativeFrom="margin">
                  <wp:align>left</wp:align>
                </wp:positionH>
                <wp:positionV relativeFrom="paragraph">
                  <wp:posOffset>1793240</wp:posOffset>
                </wp:positionV>
                <wp:extent cx="1831340" cy="238125"/>
                <wp:effectExtent l="0" t="0" r="835660" b="0"/>
                <wp:wrapNone/>
                <wp:docPr id="85" name="Légende sans bordure 2 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1831340" cy="238125"/>
                        </a:xfrm>
                        <a:prstGeom prst="callout2">
                          <a:avLst>
                            <a:gd name="adj1" fmla="val 75032"/>
                            <a:gd name="adj2" fmla="val 102251"/>
                            <a:gd name="adj3" fmla="val 75032"/>
                            <a:gd name="adj4" fmla="val 105345"/>
                            <a:gd name="adj5" fmla="val 56595"/>
                            <a:gd name="adj6" fmla="val 145111"/>
                          </a:avLst>
                        </a:prstGeom>
                        <a:noFill/>
                        <a:ln w="63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321C119" w14:textId="77777777" w:rsidR="00A23BAE" w:rsidRPr="0091514B" w:rsidRDefault="00A23BAE" w:rsidP="00A23BAE">
                            <w:pPr>
                              <w:jc w:val="right"/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</w:rPr>
                            </w:pPr>
                            <w:r w:rsidRPr="00E91E47"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>L2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</w:rPr>
                              <w:t xml:space="preserve">- </w:t>
                            </w:r>
                            <w:r w:rsidRPr="0091514B"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</w:rPr>
                              <w:t>liaison roue/vis sans fin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B71D7C" id="Légende sans bordure 2 85" o:spid="_x0000_s1086" type="#_x0000_t42" style="position:absolute;left:0;text-align:left;margin-left:0;margin-top:141.2pt;width:144.2pt;height:18.75pt;z-index:251757568;visibility:visible;mso-wrap-style:square;mso-width-percent:0;mso-height-percent:0;mso-wrap-distance-left:9pt;mso-wrap-distance-top:0;mso-wrap-distance-right:9pt;mso-wrap-distance-bottom:0;mso-position-horizontal:lef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" adj="31344,12225,22755,16207,22086,16207" filled="f" strokecolor="black [3213]" strokeweight=".5pt">
                <v:stroke startarrow="block"/>
                <v:textbox inset="0,0,0,0">
                  <w:txbxContent>
                    <w:p w14:paraId="6321C119" w14:textId="77777777" w:rsidR="00A23BAE" w:rsidRPr="0091514B" w:rsidRDefault="00A23BAE" w:rsidP="00A23BAE">
                      <w:pPr>
                        <w:jc w:val="right"/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</w:rPr>
                      </w:pPr>
                      <w:r w:rsidRPr="00E91E47"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  <w:sz w:val="24"/>
                          <w:szCs w:val="24"/>
                        </w:rPr>
                        <w:t>L2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</w:rPr>
                        <w:t xml:space="preserve">- </w:t>
                      </w:r>
                      <w:r w:rsidRPr="0091514B"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</w:rPr>
                        <w:t>liaison roue/vis sans fin</w:t>
                      </w:r>
                    </w:p>
                  </w:txbxContent>
                </v:textbox>
                <o:callout v:ext="edit" minusx="t"/>
                <w10:wrap anchorx="margin"/>
              </v:shape>
            </w:pict>
          </mc:Fallback>
        </mc:AlternateContent>
      </w: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3F6FC1E0" wp14:editId="3D6D9435">
                <wp:simplePos x="0" y="0"/>
                <wp:positionH relativeFrom="column">
                  <wp:posOffset>607060</wp:posOffset>
                </wp:positionH>
                <wp:positionV relativeFrom="paragraph">
                  <wp:posOffset>2564130</wp:posOffset>
                </wp:positionV>
                <wp:extent cx="1052830" cy="309245"/>
                <wp:effectExtent l="0" t="0" r="33020" b="33655"/>
                <wp:wrapNone/>
                <wp:docPr id="84" name="Connecteur droit avec flèche 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052830" cy="309245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/>
                          <a:tailEnd type="oval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290ACD3B" id="Connecteur droit avec flèche 84" o:spid="_x0000_s1026" type="#_x0000_t32" style="position:absolute;margin-left:47.8pt;margin-top:201.9pt;width:82.9pt;height:24.35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" strokecolor="black [3213]" strokeweight=".5pt">
                <v:stroke endarrow="oval"/>
                <o:lock v:ext="edit" shapetype="f"/>
              </v:shape>
            </w:pict>
          </mc:Fallback>
        </mc:AlternateContent>
      </w: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2FDB79F7" wp14:editId="11E2C1DD">
                <wp:simplePos x="0" y="0"/>
                <wp:positionH relativeFrom="column">
                  <wp:posOffset>127635</wp:posOffset>
                </wp:positionH>
                <wp:positionV relativeFrom="paragraph">
                  <wp:posOffset>2290445</wp:posOffset>
                </wp:positionV>
                <wp:extent cx="480060" cy="480060"/>
                <wp:effectExtent l="0" t="0" r="0" b="0"/>
                <wp:wrapNone/>
                <wp:docPr id="83" name="Ellipse 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80060" cy="48006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295452EC" w14:textId="77777777" w:rsidR="00A23BAE" w:rsidRPr="00E91E47" w:rsidRDefault="00A23BAE" w:rsidP="00A23BAE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FDB79F7" id="Ellipse 83" o:spid="_x0000_s1087" style="position:absolute;left:0;text-align:left;margin-left:10.05pt;margin-top:180.35pt;width:37.8pt;height:37.8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" filled="f" strokecolor="black [3213]">
                <v:path arrowok="t"/>
                <v:textbox inset="0,0,0,0">
                  <w:txbxContent>
                    <w:p w14:paraId="295452EC" w14:textId="77777777" w:rsidR="00A23BAE" w:rsidRPr="00E91E47" w:rsidRDefault="00A23BAE" w:rsidP="00A23BAE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  <w:sz w:val="24"/>
                          <w:szCs w:val="24"/>
                        </w:rPr>
                      </w:pPr>
                    </w:p>
                  </w:txbxContent>
                </v:textbox>
              </v:oval>
            </w:pict>
          </mc:Fallback>
        </mc:AlternateContent>
      </w: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4333F98D" wp14:editId="3BF96DE4">
                <wp:simplePos x="0" y="0"/>
                <wp:positionH relativeFrom="column">
                  <wp:posOffset>4407535</wp:posOffset>
                </wp:positionH>
                <wp:positionV relativeFrom="paragraph">
                  <wp:posOffset>3474085</wp:posOffset>
                </wp:positionV>
                <wp:extent cx="384175" cy="238125"/>
                <wp:effectExtent l="0" t="95250" r="492125" b="0"/>
                <wp:wrapNone/>
                <wp:docPr id="82" name="Légende sans bordure 2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84175" cy="238125"/>
                        </a:xfrm>
                        <a:prstGeom prst="callout2">
                          <a:avLst>
                            <a:gd name="adj1" fmla="val 75032"/>
                            <a:gd name="adj2" fmla="val 107146"/>
                            <a:gd name="adj3" fmla="val 75032"/>
                            <a:gd name="adj4" fmla="val 121009"/>
                            <a:gd name="adj5" fmla="val -22465"/>
                            <a:gd name="adj6" fmla="val 207917"/>
                          </a:avLst>
                        </a:prstGeom>
                        <a:noFill/>
                        <a:ln w="63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02A99772" w14:textId="77777777" w:rsidR="00A23BAE" w:rsidRPr="00E91E47" w:rsidRDefault="00A23BAE" w:rsidP="00A23BAE">
                            <w:pPr>
                              <w:jc w:val="right"/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E91E47"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>L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33F98D" id="Légende sans bordure 2 82" o:spid="_x0000_s1088" type="#_x0000_t42" style="position:absolute;left:0;text-align:left;margin-left:347.05pt;margin-top:273.55pt;width:30.25pt;height:18.75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" adj="44910,-4852,26138,16207,23144,16207" filled="f" strokecolor="black [3213]" strokeweight=".5pt">
                <v:stroke startarrow="block"/>
                <v:textbox inset="0,0,0,0">
                  <w:txbxContent>
                    <w:p w14:paraId="02A99772" w14:textId="77777777" w:rsidR="00A23BAE" w:rsidRPr="00E91E47" w:rsidRDefault="00A23BAE" w:rsidP="00A23BAE">
                      <w:pPr>
                        <w:jc w:val="right"/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  <w:sz w:val="24"/>
                          <w:szCs w:val="24"/>
                        </w:rPr>
                      </w:pPr>
                      <w:r w:rsidRPr="00E91E47"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  <w:sz w:val="24"/>
                          <w:szCs w:val="24"/>
                        </w:rPr>
                        <w:t>L7</w:t>
                      </w:r>
                    </w:p>
                  </w:txbxContent>
                </v:textbox>
                <o:callout v:ext="edit" minusx="t"/>
              </v:shape>
            </w:pict>
          </mc:Fallback>
        </mc:AlternateContent>
      </w: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755520" behindDoc="0" locked="0" layoutInCell="1" allowOverlap="1" wp14:anchorId="6AF98B3C" wp14:editId="025F5A9C">
                <wp:simplePos x="0" y="0"/>
                <wp:positionH relativeFrom="column">
                  <wp:posOffset>3646805</wp:posOffset>
                </wp:positionH>
                <wp:positionV relativeFrom="paragraph">
                  <wp:posOffset>2667000</wp:posOffset>
                </wp:positionV>
                <wp:extent cx="384175" cy="238125"/>
                <wp:effectExtent l="361950" t="0" r="0" b="0"/>
                <wp:wrapNone/>
                <wp:docPr id="81" name="Légende sans bordure 2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84175" cy="238125"/>
                        </a:xfrm>
                        <a:prstGeom prst="callout2">
                          <a:avLst>
                            <a:gd name="adj1" fmla="val 75032"/>
                            <a:gd name="adj2" fmla="val -3695"/>
                            <a:gd name="adj3" fmla="val 75032"/>
                            <a:gd name="adj4" fmla="val -27168"/>
                            <a:gd name="adj5" fmla="val 20828"/>
                            <a:gd name="adj6" fmla="val -84936"/>
                          </a:avLst>
                        </a:prstGeom>
                        <a:noFill/>
                        <a:ln w="63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539E4729" w14:textId="77777777" w:rsidR="00A23BAE" w:rsidRPr="00E91E47" w:rsidRDefault="00A23BAE" w:rsidP="00A23BAE">
                            <w:pPr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E91E47"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>L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F98B3C" id="Légende sans bordure 2 81" o:spid="_x0000_s1089" type="#_x0000_t42" style="position:absolute;left:0;text-align:left;margin-left:287.15pt;margin-top:210pt;width:30.25pt;height:18.75pt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" adj="-18346,4499,-5868,16207,-798,16207" filled="f" strokecolor="black [3213]" strokeweight=".5pt">
                <v:stroke startarrow="block"/>
                <v:textbox inset="0,0,0,0">
                  <w:txbxContent>
                    <w:p w14:paraId="539E4729" w14:textId="77777777" w:rsidR="00A23BAE" w:rsidRPr="00E91E47" w:rsidRDefault="00A23BAE" w:rsidP="00A23BAE">
                      <w:pPr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  <w:sz w:val="24"/>
                          <w:szCs w:val="24"/>
                        </w:rPr>
                      </w:pPr>
                      <w:r w:rsidRPr="00E91E47"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  <w:sz w:val="24"/>
                          <w:szCs w:val="24"/>
                        </w:rPr>
                        <w:t>L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1F23D609" wp14:editId="3CD6D610">
                <wp:simplePos x="0" y="0"/>
                <wp:positionH relativeFrom="column">
                  <wp:posOffset>2382520</wp:posOffset>
                </wp:positionH>
                <wp:positionV relativeFrom="paragraph">
                  <wp:posOffset>762000</wp:posOffset>
                </wp:positionV>
                <wp:extent cx="384175" cy="238125"/>
                <wp:effectExtent l="247650" t="0" r="0" b="257175"/>
                <wp:wrapNone/>
                <wp:docPr id="80" name="Légende sans bordure 2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384175" cy="238125"/>
                        </a:xfrm>
                        <a:prstGeom prst="callout2">
                          <a:avLst>
                            <a:gd name="adj1" fmla="val 75032"/>
                            <a:gd name="adj2" fmla="val -3695"/>
                            <a:gd name="adj3" fmla="val 75032"/>
                            <a:gd name="adj4" fmla="val -27168"/>
                            <a:gd name="adj5" fmla="val 188358"/>
                            <a:gd name="adj6" fmla="val -54601"/>
                          </a:avLst>
                        </a:prstGeom>
                        <a:noFill/>
                        <a:ln w="635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CF86888" w14:textId="77777777" w:rsidR="00A23BAE" w:rsidRPr="00E91E47" w:rsidRDefault="00A23BAE" w:rsidP="00A23BAE">
                            <w:pPr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E91E47"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>L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F23D609" id="Légende sans bordure 2 80" o:spid="_x0000_s1090" type="#_x0000_t42" style="position:absolute;left:0;text-align:left;margin-left:187.6pt;margin-top:60pt;width:30.25pt;height:18.75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" adj="-11794,40685,-5868,16207,-798,16207" filled="f" strokecolor="black [3213]" strokeweight=".5pt">
                <v:stroke startarrow="block"/>
                <v:textbox inset="0,0,0,0">
                  <w:txbxContent>
                    <w:p w14:paraId="3CF86888" w14:textId="77777777" w:rsidR="00A23BAE" w:rsidRPr="00E91E47" w:rsidRDefault="00A23BAE" w:rsidP="00A23BAE">
                      <w:pPr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  <w:sz w:val="24"/>
                          <w:szCs w:val="24"/>
                        </w:rPr>
                      </w:pPr>
                      <w:r w:rsidRPr="00E91E47"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  <w:sz w:val="24"/>
                          <w:szCs w:val="24"/>
                        </w:rPr>
                        <w:t>L1</w:t>
                      </w:r>
                    </w:p>
                  </w:txbxContent>
                </v:textbox>
                <o:callout v:ext="edit" minusy="t"/>
              </v:shape>
            </w:pict>
          </mc:Fallback>
        </mc:AlternateContent>
      </w: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18DEF689" wp14:editId="3CA4ADA0">
                <wp:simplePos x="0" y="0"/>
                <wp:positionH relativeFrom="margin">
                  <wp:posOffset>2987040</wp:posOffset>
                </wp:positionH>
                <wp:positionV relativeFrom="paragraph">
                  <wp:posOffset>3163570</wp:posOffset>
                </wp:positionV>
                <wp:extent cx="536575" cy="458470"/>
                <wp:effectExtent l="38100" t="38100" r="0" b="0"/>
                <wp:wrapNone/>
                <wp:docPr id="79" name="Connecteur droit avec flèche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 flipV="1">
                          <a:off x="0" y="0"/>
                          <a:ext cx="536575" cy="458470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/>
                          <a:tailEnd type="oval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210820C5" id="Connecteur droit avec flèche 79" o:spid="_x0000_s1026" type="#_x0000_t32" style="position:absolute;margin-left:235.2pt;margin-top:249.1pt;width:42.25pt;height:36.1pt;flip:x y;z-index:25175040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" strokecolor="black [3213]" strokeweight=".5pt">
                <v:stroke endarrow="oval"/>
                <o:lock v:ext="edit" shapetype="f"/>
                <w10:wrap anchorx="margin"/>
              </v:shape>
            </w:pict>
          </mc:Fallback>
        </mc:AlternateContent>
      </w: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14A5B463" wp14:editId="3405E49A">
                <wp:simplePos x="0" y="0"/>
                <wp:positionH relativeFrom="column">
                  <wp:posOffset>3393440</wp:posOffset>
                </wp:positionH>
                <wp:positionV relativeFrom="paragraph">
                  <wp:posOffset>3592195</wp:posOffset>
                </wp:positionV>
                <wp:extent cx="480695" cy="480695"/>
                <wp:effectExtent l="0" t="0" r="0" b="0"/>
                <wp:wrapNone/>
                <wp:docPr id="78" name="Ellips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80695" cy="48069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E7D736D" w14:textId="77777777" w:rsidR="00A23BAE" w:rsidRPr="00E91E47" w:rsidRDefault="00A23BAE" w:rsidP="00A23BAE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E91E47"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>SE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4A5B463" id="Ellipse 78" o:spid="_x0000_s1091" style="position:absolute;left:0;text-align:left;margin-left:267.2pt;margin-top:282.85pt;width:37.85pt;height:37.8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" filled="f" strokecolor="black [3213]">
                <v:path arrowok="t"/>
                <v:textbox inset="0,0,0,0">
                  <w:txbxContent>
                    <w:p w14:paraId="3E7D736D" w14:textId="77777777" w:rsidR="00A23BAE" w:rsidRPr="00E91E47" w:rsidRDefault="00A23BAE" w:rsidP="00A23BAE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  <w:sz w:val="24"/>
                          <w:szCs w:val="24"/>
                        </w:rPr>
                      </w:pPr>
                      <w:r w:rsidRPr="00E91E47"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  <w:sz w:val="24"/>
                          <w:szCs w:val="24"/>
                        </w:rPr>
                        <w:t>SE0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611FA8FB" wp14:editId="16A29880">
                <wp:simplePos x="0" y="0"/>
                <wp:positionH relativeFrom="margin">
                  <wp:posOffset>5624830</wp:posOffset>
                </wp:positionH>
                <wp:positionV relativeFrom="paragraph">
                  <wp:posOffset>3100070</wp:posOffset>
                </wp:positionV>
                <wp:extent cx="132080" cy="280670"/>
                <wp:effectExtent l="38100" t="0" r="1270" b="43180"/>
                <wp:wrapNone/>
                <wp:docPr id="77" name="Connecteur droit avec flèche 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132080" cy="280670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/>
                          <a:tailEnd type="oval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78F98267" id="Connecteur droit avec flèche 77" o:spid="_x0000_s1026" type="#_x0000_t32" style="position:absolute;margin-left:442.9pt;margin-top:244.1pt;width:10.4pt;height:22.1pt;flip:x;z-index:2517493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" strokecolor="black [3213]" strokeweight=".5pt">
                <v:stroke endarrow="oval"/>
                <o:lock v:ext="edit" shapetype="f"/>
                <w10:wrap anchorx="margin"/>
              </v:shape>
            </w:pict>
          </mc:Fallback>
        </mc:AlternateContent>
      </w: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76C12EE1" wp14:editId="6C305968">
                <wp:simplePos x="0" y="0"/>
                <wp:positionH relativeFrom="margin">
                  <wp:posOffset>5118100</wp:posOffset>
                </wp:positionH>
                <wp:positionV relativeFrom="paragraph">
                  <wp:posOffset>2203450</wp:posOffset>
                </wp:positionV>
                <wp:extent cx="574040" cy="322580"/>
                <wp:effectExtent l="38100" t="0" r="0" b="39370"/>
                <wp:wrapNone/>
                <wp:docPr id="76" name="Connecteur droit avec flèche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574040" cy="322580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/>
                          <a:tailEnd type="oval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65A01F9D" id="Connecteur droit avec flèche 76" o:spid="_x0000_s1026" type="#_x0000_t32" style="position:absolute;margin-left:403pt;margin-top:173.5pt;width:45.2pt;height:25.4pt;flip:x;z-index:2517483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" strokecolor="black [3213]" strokeweight=".5pt">
                <v:stroke endarrow="oval"/>
                <o:lock v:ext="edit" shapetype="f"/>
                <w10:wrap anchorx="margin"/>
              </v:shape>
            </w:pict>
          </mc:Fallback>
        </mc:AlternateContent>
      </w: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747328" behindDoc="0" locked="0" layoutInCell="1" allowOverlap="1" wp14:anchorId="15E2EBBC" wp14:editId="3D7A5600">
                <wp:simplePos x="0" y="0"/>
                <wp:positionH relativeFrom="margin">
                  <wp:posOffset>4657725</wp:posOffset>
                </wp:positionH>
                <wp:positionV relativeFrom="paragraph">
                  <wp:posOffset>1042670</wp:posOffset>
                </wp:positionV>
                <wp:extent cx="1005205" cy="198120"/>
                <wp:effectExtent l="38100" t="0" r="4445" b="30480"/>
                <wp:wrapNone/>
                <wp:docPr id="75" name="Connecteur droit avec flèche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>
                          <a:off x="0" y="0"/>
                          <a:ext cx="1005205" cy="198120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/>
                          <a:tailEnd type="oval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30ACEA70" id="Connecteur droit avec flèche 75" o:spid="_x0000_s1026" type="#_x0000_t32" style="position:absolute;margin-left:366.75pt;margin-top:82.1pt;width:79.15pt;height:15.6pt;flip:x;z-index:25174732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" strokecolor="black [3213]" strokeweight=".5pt">
                <v:stroke endarrow="oval"/>
                <o:lock v:ext="edit" shapetype="f"/>
                <w10:wrap anchorx="margin"/>
              </v:shape>
            </w:pict>
          </mc:Fallback>
        </mc:AlternateContent>
      </w: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743232" behindDoc="0" locked="0" layoutInCell="1" allowOverlap="1" wp14:anchorId="19421B83" wp14:editId="18263E71">
                <wp:simplePos x="0" y="0"/>
                <wp:positionH relativeFrom="column">
                  <wp:posOffset>610235</wp:posOffset>
                </wp:positionH>
                <wp:positionV relativeFrom="paragraph">
                  <wp:posOffset>1441450</wp:posOffset>
                </wp:positionV>
                <wp:extent cx="1301115" cy="45720"/>
                <wp:effectExtent l="0" t="0" r="32385" b="30480"/>
                <wp:wrapNone/>
                <wp:docPr id="74" name="Connecteur droit avec flèche 7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301115" cy="45720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/>
                          <a:tailEnd type="oval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6B840475" id="Connecteur droit avec flèche 74" o:spid="_x0000_s1026" type="#_x0000_t32" style="position:absolute;margin-left:48.05pt;margin-top:113.5pt;width:102.45pt;height:3.6pt;z-index:251743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" strokecolor="black [3213]" strokeweight=".5pt">
                <v:stroke endarrow="oval"/>
                <o:lock v:ext="edit" shapetype="f"/>
              </v:shape>
            </w:pict>
          </mc:Fallback>
        </mc:AlternateContent>
      </w: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0E364454" wp14:editId="52E804BC">
                <wp:simplePos x="0" y="0"/>
                <wp:positionH relativeFrom="column">
                  <wp:posOffset>569595</wp:posOffset>
                </wp:positionH>
                <wp:positionV relativeFrom="paragraph">
                  <wp:posOffset>904875</wp:posOffset>
                </wp:positionV>
                <wp:extent cx="311785" cy="419100"/>
                <wp:effectExtent l="0" t="38100" r="31115" b="0"/>
                <wp:wrapNone/>
                <wp:docPr id="73" name="Connecteur droit avec flèche 7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311785" cy="419100"/>
                        </a:xfrm>
                        <a:prstGeom prst="straightConnector1">
                          <a:avLst/>
                        </a:prstGeom>
                        <a:ln w="6350">
                          <a:solidFill>
                            <a:schemeClr val="tx1"/>
                          </a:solidFill>
                          <a:headEnd type="none"/>
                          <a:tailEnd type="oval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6B64ACFE" id="Connecteur droit avec flèche 73" o:spid="_x0000_s1026" type="#_x0000_t32" style="position:absolute;margin-left:44.85pt;margin-top:71.25pt;width:24.55pt;height:33pt;flip:y;z-index:2517422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" strokecolor="black [3213]" strokeweight=".5pt">
                <v:stroke endarrow="oval"/>
                <o:lock v:ext="edit" shapetype="f"/>
              </v:shape>
            </w:pict>
          </mc:Fallback>
        </mc:AlternateContent>
      </w: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2A0A7F4F" wp14:editId="6FC2B976">
                <wp:simplePos x="0" y="0"/>
                <wp:positionH relativeFrom="column">
                  <wp:posOffset>128905</wp:posOffset>
                </wp:positionH>
                <wp:positionV relativeFrom="paragraph">
                  <wp:posOffset>1220470</wp:posOffset>
                </wp:positionV>
                <wp:extent cx="480695" cy="480695"/>
                <wp:effectExtent l="0" t="0" r="0" b="0"/>
                <wp:wrapNone/>
                <wp:docPr id="72" name="Ellipse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80695" cy="48069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420FDB47" w14:textId="77777777" w:rsidR="00A23BAE" w:rsidRPr="00E91E47" w:rsidRDefault="00A23BAE" w:rsidP="00A23BAE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E91E47"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>SE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A0A7F4F" id="Ellipse 72" o:spid="_x0000_s1092" style="position:absolute;left:0;text-align:left;margin-left:10.15pt;margin-top:96.1pt;width:37.85pt;height:37.85pt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" filled="f" strokecolor="black [3213]">
                <v:path arrowok="t"/>
                <v:textbox inset="0,0,0,0">
                  <w:txbxContent>
                    <w:p w14:paraId="420FDB47" w14:textId="77777777" w:rsidR="00A23BAE" w:rsidRPr="00E91E47" w:rsidRDefault="00A23BAE" w:rsidP="00A23BAE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  <w:sz w:val="24"/>
                          <w:szCs w:val="24"/>
                        </w:rPr>
                      </w:pPr>
                      <w:r w:rsidRPr="00E91E47"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  <w:sz w:val="24"/>
                          <w:szCs w:val="24"/>
                        </w:rPr>
                        <w:t>SE0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 wp14:anchorId="1C51D3D0" wp14:editId="0A37946E">
                <wp:simplePos x="0" y="0"/>
                <wp:positionH relativeFrom="column">
                  <wp:posOffset>5661025</wp:posOffset>
                </wp:positionH>
                <wp:positionV relativeFrom="paragraph">
                  <wp:posOffset>760095</wp:posOffset>
                </wp:positionV>
                <wp:extent cx="480060" cy="480060"/>
                <wp:effectExtent l="0" t="0" r="0" b="0"/>
                <wp:wrapNone/>
                <wp:docPr id="71" name="Ellipse 7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80060" cy="480060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6751F50A" w14:textId="77777777" w:rsidR="00A23BAE" w:rsidRPr="00E91E47" w:rsidRDefault="00A23BAE" w:rsidP="00A23BAE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C51D3D0" id="Ellipse 71" o:spid="_x0000_s1093" style="position:absolute;left:0;text-align:left;margin-left:445.75pt;margin-top:59.85pt;width:37.8pt;height:37.8pt;z-index:251739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" filled="f" strokecolor="black [3213]">
                <v:path arrowok="t"/>
                <v:textbox inset="0,0,0,0">
                  <w:txbxContent>
                    <w:p w14:paraId="6751F50A" w14:textId="77777777" w:rsidR="00A23BAE" w:rsidRPr="00E91E47" w:rsidRDefault="00A23BAE" w:rsidP="00A23BAE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  <w:sz w:val="24"/>
                          <w:szCs w:val="24"/>
                        </w:rPr>
                      </w:pPr>
                    </w:p>
                  </w:txbxContent>
                </v:textbox>
              </v:oval>
            </w:pict>
          </mc:Fallback>
        </mc:AlternateContent>
      </w: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1145E67A" wp14:editId="41A797BC">
                <wp:simplePos x="0" y="0"/>
                <wp:positionH relativeFrom="column">
                  <wp:posOffset>5661660</wp:posOffset>
                </wp:positionH>
                <wp:positionV relativeFrom="paragraph">
                  <wp:posOffset>1838325</wp:posOffset>
                </wp:positionV>
                <wp:extent cx="480695" cy="480695"/>
                <wp:effectExtent l="0" t="0" r="0" b="0"/>
                <wp:wrapNone/>
                <wp:docPr id="70" name="Ellipse 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80695" cy="48069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7F3289B1" w14:textId="77777777" w:rsidR="00A23BAE" w:rsidRPr="00E91E47" w:rsidRDefault="00A23BAE" w:rsidP="00A23BAE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1145E67A" id="Ellipse 70" o:spid="_x0000_s1094" style="position:absolute;left:0;text-align:left;margin-left:445.8pt;margin-top:144.75pt;width:37.85pt;height:37.85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" filled="f" strokecolor="black [3213]">
                <v:path arrowok="t"/>
                <v:textbox inset="0,0,0,0">
                  <w:txbxContent>
                    <w:p w14:paraId="7F3289B1" w14:textId="77777777" w:rsidR="00A23BAE" w:rsidRPr="00E91E47" w:rsidRDefault="00A23BAE" w:rsidP="00A23BAE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  <w:sz w:val="24"/>
                          <w:szCs w:val="24"/>
                        </w:rPr>
                      </w:pPr>
                    </w:p>
                  </w:txbxContent>
                </v:textbox>
              </v:oval>
            </w:pict>
          </mc:Fallback>
        </mc:AlternateContent>
      </w: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737088" behindDoc="0" locked="0" layoutInCell="1" allowOverlap="1" wp14:anchorId="5574D0BA" wp14:editId="7D7849B5">
                <wp:simplePos x="0" y="0"/>
                <wp:positionH relativeFrom="column">
                  <wp:posOffset>5662295</wp:posOffset>
                </wp:positionH>
                <wp:positionV relativeFrom="paragraph">
                  <wp:posOffset>2665730</wp:posOffset>
                </wp:positionV>
                <wp:extent cx="480695" cy="480695"/>
                <wp:effectExtent l="0" t="0" r="0" b="0"/>
                <wp:wrapNone/>
                <wp:docPr id="68" name="Ellipse 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80695" cy="480695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14:paraId="39F633D6" w14:textId="77777777" w:rsidR="00A23BAE" w:rsidRPr="00E91E47" w:rsidRDefault="00A23BAE" w:rsidP="00A23BAE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</w:pPr>
                            <w:r w:rsidRPr="00E91E47"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 w:val="24"/>
                                <w:szCs w:val="24"/>
                              </w:rPr>
                              <w:t>SE0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574D0BA" id="Ellipse 68" o:spid="_x0000_s1095" style="position:absolute;left:0;text-align:left;margin-left:445.85pt;margin-top:209.9pt;width:37.85pt;height:37.85pt;z-index:251737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" filled="f" strokecolor="black [3213]">
                <v:path arrowok="t"/>
                <v:textbox inset="0,0,0,0">
                  <w:txbxContent>
                    <w:p w14:paraId="39F633D6" w14:textId="77777777" w:rsidR="00A23BAE" w:rsidRPr="00E91E47" w:rsidRDefault="00A23BAE" w:rsidP="00A23BAE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  <w:sz w:val="24"/>
                          <w:szCs w:val="24"/>
                        </w:rPr>
                      </w:pPr>
                      <w:r w:rsidRPr="00E91E47">
                        <w:rPr>
                          <w:rFonts w:ascii="Arial" w:hAnsi="Arial" w:cs="Arial"/>
                          <w:b/>
                          <w:bCs/>
                          <w:color w:val="000000" w:themeColor="text1"/>
                          <w:sz w:val="24"/>
                          <w:szCs w:val="24"/>
                        </w:rPr>
                        <w:t>SE0</w:t>
                      </w:r>
                    </w:p>
                  </w:txbxContent>
                </v:textbox>
              </v:oval>
            </w:pict>
          </mc:Fallback>
        </mc:AlternateContent>
      </w:r>
      <w:r w:rsidR="00A23BAE">
        <w:rPr>
          <w:rFonts w:ascii="Arial" w:hAnsi="Arial" w:cs="Arial"/>
          <w:noProof/>
          <w:szCs w:val="22"/>
        </w:rPr>
        <w:drawing>
          <wp:inline distT="0" distB="0" distL="0" distR="0" wp14:anchorId="0AB0924D" wp14:editId="32E95D07">
            <wp:extent cx="5181600" cy="4372823"/>
            <wp:effectExtent l="0" t="0" r="0" b="8890"/>
            <wp:docPr id="69" name="Imag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Image 22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86815" cy="437722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CDBB83" w14:textId="77777777" w:rsidR="00A23BAE" w:rsidRDefault="00A23BAE" w:rsidP="00A23BAE">
      <w:pPr>
        <w:ind w:right="1"/>
        <w:rPr>
          <w:rFonts w:ascii="Arial" w:hAnsi="Arial" w:cs="Arial"/>
          <w:szCs w:val="22"/>
        </w:rPr>
      </w:pPr>
    </w:p>
    <w:p w14:paraId="759F6568" w14:textId="77777777" w:rsidR="00A23BAE" w:rsidRPr="00E91E47" w:rsidRDefault="00A23BAE" w:rsidP="00A23BAE">
      <w:pPr>
        <w:ind w:right="142"/>
        <w:jc w:val="both"/>
        <w:rPr>
          <w:rFonts w:ascii="Arial" w:hAnsi="Arial" w:cs="Arial"/>
          <w:b/>
          <w:bCs/>
          <w:sz w:val="24"/>
          <w:szCs w:val="24"/>
        </w:rPr>
      </w:pPr>
      <w:r w:rsidRPr="00E91E47">
        <w:rPr>
          <w:rFonts w:ascii="Arial" w:hAnsi="Arial" w:cs="Arial"/>
          <w:b/>
          <w:sz w:val="24"/>
          <w:szCs w:val="24"/>
        </w:rPr>
        <w:t xml:space="preserve">Q3.2 – </w:t>
      </w:r>
      <w:r w:rsidRPr="00E91E47">
        <w:rPr>
          <w:rFonts w:ascii="Arial" w:hAnsi="Arial" w:cs="Arial"/>
          <w:b/>
          <w:bCs/>
          <w:sz w:val="24"/>
          <w:szCs w:val="24"/>
        </w:rPr>
        <w:t xml:space="preserve">Compléter le tableau </w:t>
      </w:r>
      <w:r w:rsidR="00E91E47">
        <w:rPr>
          <w:rFonts w:ascii="Arial" w:hAnsi="Arial" w:cs="Arial"/>
          <w:b/>
          <w:bCs/>
          <w:sz w:val="24"/>
          <w:szCs w:val="24"/>
        </w:rPr>
        <w:t xml:space="preserve">« partiel » </w:t>
      </w:r>
      <w:r w:rsidRPr="00E91E47">
        <w:rPr>
          <w:rFonts w:ascii="Arial" w:hAnsi="Arial" w:cs="Arial"/>
          <w:b/>
          <w:bCs/>
          <w:sz w:val="24"/>
          <w:szCs w:val="24"/>
        </w:rPr>
        <w:t>ci-dessous en donnant le nom de la liaison L7, ainsi que la ou les mobilité(s) possible(s) - (0 pas de mobilité ; 1 mobilité).</w:t>
      </w:r>
    </w:p>
    <w:p w14:paraId="7F02384B" w14:textId="77777777" w:rsidR="00A23BAE" w:rsidRPr="00E91E47" w:rsidRDefault="00A23BAE" w:rsidP="00A23BAE">
      <w:pPr>
        <w:ind w:right="1"/>
        <w:rPr>
          <w:rFonts w:ascii="Arial" w:hAnsi="Arial" w:cs="Arial"/>
          <w:sz w:val="24"/>
          <w:szCs w:val="24"/>
        </w:rPr>
      </w:pPr>
    </w:p>
    <w:tbl>
      <w:tblPr>
        <w:tblW w:w="9781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1E0" w:firstRow="1" w:lastRow="1" w:firstColumn="1" w:lastColumn="1" w:noHBand="0" w:noVBand="0"/>
      </w:tblPr>
      <w:tblGrid>
        <w:gridCol w:w="602"/>
        <w:gridCol w:w="1486"/>
        <w:gridCol w:w="720"/>
        <w:gridCol w:w="720"/>
        <w:gridCol w:w="720"/>
        <w:gridCol w:w="720"/>
        <w:gridCol w:w="720"/>
        <w:gridCol w:w="720"/>
        <w:gridCol w:w="3373"/>
      </w:tblGrid>
      <w:tr w:rsidR="00A23BAE" w:rsidRPr="00E91E47" w14:paraId="7582AA35" w14:textId="77777777" w:rsidTr="00757151">
        <w:trPr>
          <w:jc w:val="center"/>
        </w:trPr>
        <w:tc>
          <w:tcPr>
            <w:tcW w:w="2088" w:type="dxa"/>
            <w:gridSpan w:val="2"/>
            <w:vMerge w:val="restart"/>
            <w:tcBorders>
              <w:top w:val="nil"/>
              <w:left w:val="nil"/>
            </w:tcBorders>
          </w:tcPr>
          <w:p w14:paraId="13369CA5" w14:textId="77777777" w:rsidR="00A23BAE" w:rsidRPr="00E91E47" w:rsidRDefault="00A23BAE" w:rsidP="00757151">
            <w:pPr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</w:tc>
        <w:tc>
          <w:tcPr>
            <w:tcW w:w="2160" w:type="dxa"/>
            <w:gridSpan w:val="3"/>
          </w:tcPr>
          <w:p w14:paraId="3124221C" w14:textId="77777777" w:rsidR="00A23BAE" w:rsidRPr="00E91E47" w:rsidRDefault="00A23BAE" w:rsidP="00757151">
            <w:pPr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E91E47">
              <w:rPr>
                <w:rFonts w:ascii="Arial" w:hAnsi="Arial" w:cs="Arial"/>
                <w:b/>
                <w:bCs/>
                <w:sz w:val="24"/>
                <w:szCs w:val="24"/>
              </w:rPr>
              <w:t>Translations</w:t>
            </w:r>
          </w:p>
        </w:tc>
        <w:tc>
          <w:tcPr>
            <w:tcW w:w="2160" w:type="dxa"/>
            <w:gridSpan w:val="3"/>
          </w:tcPr>
          <w:p w14:paraId="523D608A" w14:textId="77777777" w:rsidR="00A23BAE" w:rsidRPr="00E91E47" w:rsidRDefault="00A23BAE" w:rsidP="00757151">
            <w:pPr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E91E47">
              <w:rPr>
                <w:rFonts w:ascii="Arial" w:hAnsi="Arial" w:cs="Arial"/>
                <w:b/>
                <w:bCs/>
                <w:sz w:val="24"/>
                <w:szCs w:val="24"/>
              </w:rPr>
              <w:t>Rotations</w:t>
            </w:r>
          </w:p>
        </w:tc>
        <w:tc>
          <w:tcPr>
            <w:tcW w:w="3373" w:type="dxa"/>
            <w:vMerge w:val="restart"/>
            <w:tcBorders>
              <w:top w:val="single" w:sz="4" w:space="0" w:color="auto"/>
            </w:tcBorders>
            <w:vAlign w:val="center"/>
          </w:tcPr>
          <w:p w14:paraId="17AD7C35" w14:textId="77777777" w:rsidR="00A23BAE" w:rsidRPr="00E91E47" w:rsidRDefault="00A23BAE" w:rsidP="00757151">
            <w:pPr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E91E47">
              <w:rPr>
                <w:rFonts w:ascii="Arial" w:hAnsi="Arial" w:cs="Arial"/>
                <w:b/>
                <w:bCs/>
                <w:sz w:val="24"/>
                <w:szCs w:val="24"/>
              </w:rPr>
              <w:t>Nom de la liaison</w:t>
            </w:r>
          </w:p>
        </w:tc>
      </w:tr>
      <w:tr w:rsidR="00A23BAE" w:rsidRPr="00E91E47" w14:paraId="0A83D78D" w14:textId="77777777" w:rsidTr="00757151">
        <w:trPr>
          <w:jc w:val="center"/>
        </w:trPr>
        <w:tc>
          <w:tcPr>
            <w:tcW w:w="2088" w:type="dxa"/>
            <w:gridSpan w:val="2"/>
            <w:vMerge/>
            <w:tcBorders>
              <w:left w:val="nil"/>
            </w:tcBorders>
          </w:tcPr>
          <w:p w14:paraId="30C8B2DC" w14:textId="77777777" w:rsidR="00A23BAE" w:rsidRPr="00E91E47" w:rsidRDefault="00A23BAE" w:rsidP="00757151">
            <w:pPr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</w:tcPr>
          <w:p w14:paraId="1E82624A" w14:textId="77777777" w:rsidR="00A23BAE" w:rsidRPr="00E91E47" w:rsidRDefault="00A23BAE" w:rsidP="00757151">
            <w:pPr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proofErr w:type="spellStart"/>
            <w:r w:rsidRPr="00E91E47">
              <w:rPr>
                <w:rFonts w:ascii="Arial" w:hAnsi="Arial" w:cs="Arial"/>
                <w:b/>
                <w:bCs/>
                <w:sz w:val="24"/>
                <w:szCs w:val="24"/>
              </w:rPr>
              <w:t>Tx</w:t>
            </w:r>
            <w:proofErr w:type="spellEnd"/>
          </w:p>
        </w:tc>
        <w:tc>
          <w:tcPr>
            <w:tcW w:w="720" w:type="dxa"/>
          </w:tcPr>
          <w:p w14:paraId="0B01657C" w14:textId="77777777" w:rsidR="00A23BAE" w:rsidRPr="00E91E47" w:rsidRDefault="00A23BAE" w:rsidP="00757151">
            <w:pPr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E91E47">
              <w:rPr>
                <w:rFonts w:ascii="Arial" w:hAnsi="Arial" w:cs="Arial"/>
                <w:b/>
                <w:bCs/>
                <w:sz w:val="24"/>
                <w:szCs w:val="24"/>
              </w:rPr>
              <w:t>Ty</w:t>
            </w:r>
          </w:p>
        </w:tc>
        <w:tc>
          <w:tcPr>
            <w:tcW w:w="720" w:type="dxa"/>
          </w:tcPr>
          <w:p w14:paraId="4F9F0D27" w14:textId="77777777" w:rsidR="00A23BAE" w:rsidRPr="00E91E47" w:rsidRDefault="00A23BAE" w:rsidP="00757151">
            <w:pPr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proofErr w:type="spellStart"/>
            <w:r w:rsidRPr="00E91E47">
              <w:rPr>
                <w:rFonts w:ascii="Arial" w:hAnsi="Arial" w:cs="Arial"/>
                <w:b/>
                <w:bCs/>
                <w:sz w:val="24"/>
                <w:szCs w:val="24"/>
              </w:rPr>
              <w:t>Tz</w:t>
            </w:r>
            <w:proofErr w:type="spellEnd"/>
          </w:p>
        </w:tc>
        <w:tc>
          <w:tcPr>
            <w:tcW w:w="720" w:type="dxa"/>
          </w:tcPr>
          <w:p w14:paraId="23C87978" w14:textId="77777777" w:rsidR="00A23BAE" w:rsidRPr="00E91E47" w:rsidRDefault="00A23BAE" w:rsidP="00757151">
            <w:pPr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proofErr w:type="spellStart"/>
            <w:r w:rsidRPr="00E91E47">
              <w:rPr>
                <w:rFonts w:ascii="Arial" w:hAnsi="Arial" w:cs="Arial"/>
                <w:b/>
                <w:bCs/>
                <w:sz w:val="24"/>
                <w:szCs w:val="24"/>
              </w:rPr>
              <w:t>Rx</w:t>
            </w:r>
            <w:proofErr w:type="spellEnd"/>
          </w:p>
        </w:tc>
        <w:tc>
          <w:tcPr>
            <w:tcW w:w="720" w:type="dxa"/>
          </w:tcPr>
          <w:p w14:paraId="5CE8C470" w14:textId="77777777" w:rsidR="00A23BAE" w:rsidRPr="00E91E47" w:rsidRDefault="00A23BAE" w:rsidP="00757151">
            <w:pPr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E91E47">
              <w:rPr>
                <w:rFonts w:ascii="Arial" w:hAnsi="Arial" w:cs="Arial"/>
                <w:b/>
                <w:bCs/>
                <w:sz w:val="24"/>
                <w:szCs w:val="24"/>
              </w:rPr>
              <w:t>Ry</w:t>
            </w:r>
          </w:p>
        </w:tc>
        <w:tc>
          <w:tcPr>
            <w:tcW w:w="720" w:type="dxa"/>
          </w:tcPr>
          <w:p w14:paraId="68C4E057" w14:textId="77777777" w:rsidR="00A23BAE" w:rsidRPr="00E91E47" w:rsidRDefault="00A23BAE" w:rsidP="00757151">
            <w:pPr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proofErr w:type="spellStart"/>
            <w:r w:rsidRPr="00E91E47">
              <w:rPr>
                <w:rFonts w:ascii="Arial" w:hAnsi="Arial" w:cs="Arial"/>
                <w:b/>
                <w:bCs/>
                <w:sz w:val="24"/>
                <w:szCs w:val="24"/>
              </w:rPr>
              <w:t>Rz</w:t>
            </w:r>
            <w:proofErr w:type="spellEnd"/>
          </w:p>
        </w:tc>
        <w:tc>
          <w:tcPr>
            <w:tcW w:w="3373" w:type="dxa"/>
            <w:vMerge/>
          </w:tcPr>
          <w:p w14:paraId="63DF59C5" w14:textId="77777777" w:rsidR="00A23BAE" w:rsidRPr="00E91E47" w:rsidRDefault="00A23BAE" w:rsidP="00757151">
            <w:pPr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</w:tc>
      </w:tr>
      <w:tr w:rsidR="00A23BAE" w:rsidRPr="00E91E47" w14:paraId="08ED2B61" w14:textId="77777777" w:rsidTr="00757151">
        <w:trPr>
          <w:jc w:val="center"/>
        </w:trPr>
        <w:tc>
          <w:tcPr>
            <w:tcW w:w="602" w:type="dxa"/>
            <w:tcBorders>
              <w:right w:val="single" w:sz="4" w:space="0" w:color="auto"/>
            </w:tcBorders>
          </w:tcPr>
          <w:p w14:paraId="7EF0EECC" w14:textId="77777777" w:rsidR="00A23BAE" w:rsidRPr="00E91E47" w:rsidRDefault="00A23BAE" w:rsidP="00757151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E91E47">
              <w:rPr>
                <w:rFonts w:ascii="Arial" w:hAnsi="Arial" w:cs="Arial"/>
                <w:b/>
                <w:bCs/>
                <w:sz w:val="24"/>
                <w:szCs w:val="24"/>
              </w:rPr>
              <w:t>L1</w:t>
            </w:r>
          </w:p>
        </w:tc>
        <w:tc>
          <w:tcPr>
            <w:tcW w:w="1486" w:type="dxa"/>
            <w:tcBorders>
              <w:left w:val="single" w:sz="4" w:space="0" w:color="auto"/>
            </w:tcBorders>
          </w:tcPr>
          <w:p w14:paraId="7C05F93F" w14:textId="77777777" w:rsidR="00A23BAE" w:rsidRPr="00E91E47" w:rsidRDefault="00A23BAE" w:rsidP="00757151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E91E47">
              <w:rPr>
                <w:rFonts w:ascii="Arial" w:hAnsi="Arial" w:cs="Arial"/>
                <w:b/>
                <w:bCs/>
                <w:sz w:val="24"/>
                <w:szCs w:val="24"/>
              </w:rPr>
              <w:t>SE1/SE0</w:t>
            </w:r>
          </w:p>
        </w:tc>
        <w:tc>
          <w:tcPr>
            <w:tcW w:w="720" w:type="dxa"/>
          </w:tcPr>
          <w:p w14:paraId="0C37F0E2" w14:textId="77777777" w:rsidR="00A23BAE" w:rsidRPr="00E91E47" w:rsidRDefault="00A23BAE" w:rsidP="00757151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E91E47">
              <w:rPr>
                <w:rFonts w:ascii="Arial" w:hAnsi="Arial" w:cs="Arial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0" w:type="dxa"/>
          </w:tcPr>
          <w:p w14:paraId="5920BF7A" w14:textId="77777777" w:rsidR="00A23BAE" w:rsidRPr="00E91E47" w:rsidRDefault="00A23BAE" w:rsidP="00757151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E91E47">
              <w:rPr>
                <w:rFonts w:ascii="Arial" w:hAnsi="Arial" w:cs="Arial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0" w:type="dxa"/>
          </w:tcPr>
          <w:p w14:paraId="585EA00F" w14:textId="77777777" w:rsidR="00A23BAE" w:rsidRPr="00E91E47" w:rsidRDefault="00A23BAE" w:rsidP="00757151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E91E47">
              <w:rPr>
                <w:rFonts w:ascii="Arial" w:hAnsi="Arial" w:cs="Arial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0" w:type="dxa"/>
          </w:tcPr>
          <w:p w14:paraId="412F3923" w14:textId="77777777" w:rsidR="00A23BAE" w:rsidRPr="00E91E47" w:rsidRDefault="00A23BAE" w:rsidP="00757151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E91E47">
              <w:rPr>
                <w:rFonts w:ascii="Arial" w:hAnsi="Arial" w:cs="Arial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20" w:type="dxa"/>
          </w:tcPr>
          <w:p w14:paraId="4BAFDDD0" w14:textId="77777777" w:rsidR="00A23BAE" w:rsidRPr="00E91E47" w:rsidRDefault="00A23BAE" w:rsidP="00757151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E91E47">
              <w:rPr>
                <w:rFonts w:ascii="Arial" w:hAnsi="Arial" w:cs="Arial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0" w:type="dxa"/>
          </w:tcPr>
          <w:p w14:paraId="34DD5632" w14:textId="77777777" w:rsidR="00A23BAE" w:rsidRPr="00E91E47" w:rsidRDefault="00A23BAE" w:rsidP="00757151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E91E47">
              <w:rPr>
                <w:rFonts w:ascii="Arial" w:hAnsi="Arial" w:cs="Arial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3373" w:type="dxa"/>
          </w:tcPr>
          <w:p w14:paraId="2A4089A4" w14:textId="77777777" w:rsidR="00A23BAE" w:rsidRPr="00E91E47" w:rsidRDefault="00A23BAE" w:rsidP="00757151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E91E47">
              <w:rPr>
                <w:rFonts w:ascii="Arial" w:hAnsi="Arial" w:cs="Arial"/>
                <w:b/>
                <w:bCs/>
                <w:sz w:val="24"/>
                <w:szCs w:val="24"/>
              </w:rPr>
              <w:t>PIVOT d’axe X</w:t>
            </w:r>
          </w:p>
        </w:tc>
      </w:tr>
      <w:tr w:rsidR="00A23BAE" w:rsidRPr="00E91E47" w14:paraId="3475DB26" w14:textId="77777777" w:rsidTr="00757151">
        <w:trPr>
          <w:jc w:val="center"/>
        </w:trPr>
        <w:tc>
          <w:tcPr>
            <w:tcW w:w="602" w:type="dxa"/>
            <w:tcBorders>
              <w:right w:val="single" w:sz="4" w:space="0" w:color="auto"/>
            </w:tcBorders>
          </w:tcPr>
          <w:p w14:paraId="0DA5D0B4" w14:textId="77777777" w:rsidR="00A23BAE" w:rsidRPr="00E91E47" w:rsidRDefault="00A23BAE" w:rsidP="00757151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E91E47">
              <w:rPr>
                <w:rFonts w:ascii="Arial" w:hAnsi="Arial" w:cs="Arial"/>
                <w:b/>
                <w:bCs/>
                <w:sz w:val="24"/>
                <w:szCs w:val="24"/>
              </w:rPr>
              <w:t>L5</w:t>
            </w:r>
          </w:p>
        </w:tc>
        <w:tc>
          <w:tcPr>
            <w:tcW w:w="1486" w:type="dxa"/>
            <w:tcBorders>
              <w:left w:val="single" w:sz="4" w:space="0" w:color="auto"/>
            </w:tcBorders>
          </w:tcPr>
          <w:p w14:paraId="2D44402A" w14:textId="77777777" w:rsidR="00A23BAE" w:rsidRPr="00E91E47" w:rsidRDefault="00A23BAE" w:rsidP="00757151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E91E47">
              <w:rPr>
                <w:rFonts w:ascii="Arial" w:hAnsi="Arial" w:cs="Arial"/>
                <w:b/>
                <w:bCs/>
                <w:sz w:val="24"/>
                <w:szCs w:val="24"/>
              </w:rPr>
              <w:t>SE3/SE0</w:t>
            </w:r>
          </w:p>
        </w:tc>
        <w:tc>
          <w:tcPr>
            <w:tcW w:w="720" w:type="dxa"/>
            <w:vAlign w:val="center"/>
          </w:tcPr>
          <w:p w14:paraId="2E5E5CA2" w14:textId="77777777" w:rsidR="00A23BAE" w:rsidRPr="00E91E47" w:rsidRDefault="00A23BAE" w:rsidP="00757151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E91E47">
              <w:rPr>
                <w:rFonts w:ascii="Arial" w:hAnsi="Arial" w:cs="Arial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0" w:type="dxa"/>
            <w:vAlign w:val="center"/>
          </w:tcPr>
          <w:p w14:paraId="7514705D" w14:textId="77777777" w:rsidR="00A23BAE" w:rsidRPr="00E91E47" w:rsidRDefault="00A23BAE" w:rsidP="00757151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E91E47">
              <w:rPr>
                <w:rFonts w:ascii="Arial" w:hAnsi="Arial" w:cs="Arial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0" w:type="dxa"/>
            <w:vAlign w:val="center"/>
          </w:tcPr>
          <w:p w14:paraId="2C27A4DC" w14:textId="77777777" w:rsidR="00A23BAE" w:rsidRPr="00E91E47" w:rsidRDefault="00A23BAE" w:rsidP="00757151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E91E47">
              <w:rPr>
                <w:rFonts w:ascii="Arial" w:hAnsi="Arial" w:cs="Arial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0" w:type="dxa"/>
            <w:vAlign w:val="center"/>
          </w:tcPr>
          <w:p w14:paraId="07EC562E" w14:textId="77777777" w:rsidR="00A23BAE" w:rsidRPr="00E91E47" w:rsidRDefault="00A23BAE" w:rsidP="00757151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E91E47">
              <w:rPr>
                <w:rFonts w:ascii="Arial" w:hAnsi="Arial" w:cs="Arial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720" w:type="dxa"/>
            <w:vAlign w:val="center"/>
          </w:tcPr>
          <w:p w14:paraId="10B2D66A" w14:textId="77777777" w:rsidR="00A23BAE" w:rsidRPr="00E91E47" w:rsidRDefault="00A23BAE" w:rsidP="00757151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E91E47">
              <w:rPr>
                <w:rFonts w:ascii="Arial" w:hAnsi="Arial" w:cs="Arial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20" w:type="dxa"/>
            <w:vAlign w:val="center"/>
          </w:tcPr>
          <w:p w14:paraId="37D860B9" w14:textId="77777777" w:rsidR="00A23BAE" w:rsidRPr="00E91E47" w:rsidRDefault="00A23BAE" w:rsidP="00757151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E91E47">
              <w:rPr>
                <w:rFonts w:ascii="Arial" w:hAnsi="Arial" w:cs="Arial"/>
                <w:b/>
                <w:bCs/>
                <w:sz w:val="24"/>
                <w:szCs w:val="24"/>
              </w:rPr>
              <w:t>0</w:t>
            </w:r>
          </w:p>
        </w:tc>
        <w:tc>
          <w:tcPr>
            <w:tcW w:w="3373" w:type="dxa"/>
            <w:vAlign w:val="center"/>
          </w:tcPr>
          <w:p w14:paraId="0303663D" w14:textId="77777777" w:rsidR="00A23BAE" w:rsidRPr="00E91E47" w:rsidRDefault="00A23BAE" w:rsidP="00757151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E91E47">
              <w:rPr>
                <w:rFonts w:ascii="Arial" w:hAnsi="Arial" w:cs="Arial"/>
                <w:b/>
                <w:bCs/>
                <w:sz w:val="24"/>
                <w:szCs w:val="24"/>
              </w:rPr>
              <w:t>PIVOT d’axe Y</w:t>
            </w:r>
          </w:p>
        </w:tc>
      </w:tr>
      <w:tr w:rsidR="00A23BAE" w:rsidRPr="00E91E47" w14:paraId="5D5984A8" w14:textId="77777777" w:rsidTr="00757151">
        <w:trPr>
          <w:jc w:val="center"/>
        </w:trPr>
        <w:tc>
          <w:tcPr>
            <w:tcW w:w="602" w:type="dxa"/>
            <w:tcBorders>
              <w:right w:val="single" w:sz="4" w:space="0" w:color="auto"/>
            </w:tcBorders>
          </w:tcPr>
          <w:p w14:paraId="286501FF" w14:textId="77777777" w:rsidR="00A23BAE" w:rsidRPr="00E91E47" w:rsidRDefault="00A23BAE" w:rsidP="00757151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E91E47">
              <w:rPr>
                <w:rFonts w:ascii="Arial" w:hAnsi="Arial" w:cs="Arial"/>
                <w:b/>
                <w:bCs/>
                <w:sz w:val="24"/>
                <w:szCs w:val="24"/>
              </w:rPr>
              <w:t>L7</w:t>
            </w:r>
          </w:p>
        </w:tc>
        <w:tc>
          <w:tcPr>
            <w:tcW w:w="1486" w:type="dxa"/>
            <w:tcBorders>
              <w:left w:val="single" w:sz="4" w:space="0" w:color="auto"/>
            </w:tcBorders>
          </w:tcPr>
          <w:p w14:paraId="460A5F2A" w14:textId="77777777" w:rsidR="00A23BAE" w:rsidRPr="00E91E47" w:rsidRDefault="00A23BAE" w:rsidP="00757151">
            <w:pPr>
              <w:spacing w:before="120" w:after="120"/>
              <w:jc w:val="center"/>
              <w:rPr>
                <w:rFonts w:ascii="Arial" w:hAnsi="Arial" w:cs="Arial"/>
                <w:b/>
                <w:bCs/>
                <w:sz w:val="24"/>
                <w:szCs w:val="24"/>
              </w:rPr>
            </w:pPr>
            <w:r w:rsidRPr="00E91E47">
              <w:rPr>
                <w:rFonts w:ascii="Arial" w:hAnsi="Arial" w:cs="Arial"/>
                <w:b/>
                <w:bCs/>
                <w:sz w:val="24"/>
                <w:szCs w:val="24"/>
              </w:rPr>
              <w:t>SE4/SE0</w:t>
            </w:r>
          </w:p>
        </w:tc>
        <w:tc>
          <w:tcPr>
            <w:tcW w:w="720" w:type="dxa"/>
          </w:tcPr>
          <w:p w14:paraId="16F1ABB2" w14:textId="77777777" w:rsidR="00A23BAE" w:rsidRPr="00E91E47" w:rsidRDefault="00A23BAE" w:rsidP="00757151">
            <w:pPr>
              <w:spacing w:before="120" w:after="120"/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</w:tcPr>
          <w:p w14:paraId="5054928C" w14:textId="77777777" w:rsidR="00A23BAE" w:rsidRPr="00E91E47" w:rsidRDefault="00A23BAE" w:rsidP="00757151">
            <w:pPr>
              <w:spacing w:before="120" w:after="120"/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</w:tcPr>
          <w:p w14:paraId="5786D841" w14:textId="77777777" w:rsidR="00A23BAE" w:rsidRPr="00E91E47" w:rsidRDefault="00A23BAE" w:rsidP="00757151">
            <w:pPr>
              <w:spacing w:before="120" w:after="120"/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</w:tcPr>
          <w:p w14:paraId="6B2315D2" w14:textId="77777777" w:rsidR="00A23BAE" w:rsidRPr="00E91E47" w:rsidRDefault="00A23BAE" w:rsidP="00757151">
            <w:pPr>
              <w:spacing w:before="120" w:after="120"/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</w:tcPr>
          <w:p w14:paraId="3C08FBD2" w14:textId="77777777" w:rsidR="00A23BAE" w:rsidRPr="00E91E47" w:rsidRDefault="00A23BAE" w:rsidP="00757151">
            <w:pPr>
              <w:spacing w:before="120" w:after="120"/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</w:tc>
        <w:tc>
          <w:tcPr>
            <w:tcW w:w="720" w:type="dxa"/>
          </w:tcPr>
          <w:p w14:paraId="3FB17BBC" w14:textId="77777777" w:rsidR="00A23BAE" w:rsidRPr="00E91E47" w:rsidRDefault="00A23BAE" w:rsidP="00757151">
            <w:pPr>
              <w:spacing w:before="120" w:after="120"/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</w:tc>
        <w:tc>
          <w:tcPr>
            <w:tcW w:w="3373" w:type="dxa"/>
          </w:tcPr>
          <w:p w14:paraId="16E4A9F9" w14:textId="77777777" w:rsidR="00A23BAE" w:rsidRPr="00E91E47" w:rsidRDefault="00A23BAE" w:rsidP="00757151">
            <w:pPr>
              <w:spacing w:before="120" w:after="120"/>
              <w:rPr>
                <w:rFonts w:ascii="Arial" w:hAnsi="Arial" w:cs="Arial"/>
                <w:b/>
                <w:bCs/>
                <w:sz w:val="24"/>
                <w:szCs w:val="24"/>
              </w:rPr>
            </w:pPr>
          </w:p>
        </w:tc>
      </w:tr>
    </w:tbl>
    <w:p w14:paraId="4E42FAA5" w14:textId="77777777" w:rsidR="00A23BAE" w:rsidRPr="00E91E47" w:rsidRDefault="00A23BAE" w:rsidP="00A23BAE">
      <w:pPr>
        <w:ind w:leftChars="-230" w:left="-460" w:rightChars="91" w:right="182"/>
        <w:rPr>
          <w:sz w:val="24"/>
          <w:szCs w:val="24"/>
        </w:rPr>
      </w:pPr>
    </w:p>
    <w:p w14:paraId="7A966F11" w14:textId="77777777" w:rsidR="00A23BAE" w:rsidRPr="00E91E47" w:rsidRDefault="00A23BAE" w:rsidP="00A23BAE">
      <w:pPr>
        <w:ind w:right="1"/>
        <w:rPr>
          <w:rFonts w:ascii="Arial" w:hAnsi="Arial" w:cs="Arial"/>
          <w:sz w:val="24"/>
          <w:szCs w:val="24"/>
        </w:rPr>
      </w:pPr>
      <w:r w:rsidRPr="00E91E47">
        <w:rPr>
          <w:rFonts w:ascii="Arial" w:hAnsi="Arial" w:cs="Arial"/>
          <w:b/>
          <w:sz w:val="24"/>
          <w:szCs w:val="24"/>
        </w:rPr>
        <w:t xml:space="preserve">Q3.3 – </w:t>
      </w:r>
      <w:r w:rsidRPr="00E91E47">
        <w:rPr>
          <w:rFonts w:ascii="Arial" w:hAnsi="Arial" w:cs="Arial"/>
          <w:b/>
          <w:bCs/>
          <w:sz w:val="24"/>
          <w:szCs w:val="24"/>
        </w:rPr>
        <w:t xml:space="preserve">Représenter le symbole de la liaison L5 (dans la zone encadrée en traits interrompus) sur le schéma cinématique minimal en perspective de l’élévateur représenté sur la figure </w:t>
      </w:r>
      <w:r w:rsidR="00033E4C" w:rsidRPr="00E91E47">
        <w:rPr>
          <w:rFonts w:ascii="Arial" w:hAnsi="Arial" w:cs="Arial"/>
          <w:b/>
          <w:bCs/>
          <w:sz w:val="24"/>
          <w:szCs w:val="24"/>
        </w:rPr>
        <w:t>1.</w:t>
      </w:r>
    </w:p>
    <w:tbl>
      <w:tblPr>
        <w:tblpPr w:leftFromText="141" w:rightFromText="141" w:vertAnchor="text" w:horzAnchor="margin" w:tblpY="7"/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8"/>
        <w:gridCol w:w="4110"/>
        <w:gridCol w:w="2127"/>
        <w:gridCol w:w="2693"/>
      </w:tblGrid>
      <w:tr w:rsidR="00B559FE" w:rsidRPr="00950D0A" w14:paraId="46B88ADF" w14:textId="77777777" w:rsidTr="008D6B91">
        <w:tc>
          <w:tcPr>
            <w:tcW w:w="988" w:type="dxa"/>
            <w:vAlign w:val="center"/>
          </w:tcPr>
          <w:p w14:paraId="782FEB4A" w14:textId="77777777" w:rsidR="00B559FE" w:rsidRPr="00950D0A" w:rsidRDefault="00B559FE" w:rsidP="008D6B91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950D0A">
              <w:rPr>
                <w:rFonts w:ascii="Arial" w:hAnsi="Arial" w:cs="Arial"/>
                <w:b/>
                <w:sz w:val="24"/>
                <w:szCs w:val="24"/>
              </w:rPr>
              <w:lastRenderedPageBreak/>
              <w:t>Q</w:t>
            </w:r>
            <w:r w:rsidR="00033E4C">
              <w:rPr>
                <w:rFonts w:ascii="Arial" w:hAnsi="Arial" w:cs="Arial"/>
                <w:b/>
                <w:sz w:val="24"/>
                <w:szCs w:val="24"/>
              </w:rPr>
              <w:t>4</w:t>
            </w:r>
          </w:p>
        </w:tc>
        <w:tc>
          <w:tcPr>
            <w:tcW w:w="4110" w:type="dxa"/>
            <w:vAlign w:val="center"/>
          </w:tcPr>
          <w:p w14:paraId="6162697F" w14:textId="77777777" w:rsidR="00B559FE" w:rsidRPr="00950D0A" w:rsidRDefault="00B559FE" w:rsidP="008D6B91">
            <w:pPr>
              <w:ind w:left="-52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950D0A">
              <w:rPr>
                <w:rFonts w:ascii="Arial" w:hAnsi="Arial" w:cs="Arial"/>
                <w:b/>
                <w:bCs/>
                <w:sz w:val="24"/>
                <w:szCs w:val="24"/>
              </w:rPr>
              <w:t>Analyse structurelle de la transmission de puissance </w:t>
            </w:r>
          </w:p>
        </w:tc>
        <w:tc>
          <w:tcPr>
            <w:tcW w:w="2127" w:type="dxa"/>
            <w:vAlign w:val="center"/>
          </w:tcPr>
          <w:p w14:paraId="17761178" w14:textId="77777777" w:rsidR="00B559FE" w:rsidRPr="00950D0A" w:rsidRDefault="00B559FE" w:rsidP="008D6B91">
            <w:pPr>
              <w:ind w:left="-86"/>
              <w:jc w:val="center"/>
              <w:rPr>
                <w:rFonts w:ascii="Arial" w:hAnsi="Arial" w:cs="Arial"/>
                <w:b/>
                <w:color w:val="FF0000"/>
                <w:sz w:val="24"/>
                <w:szCs w:val="24"/>
              </w:rPr>
            </w:pPr>
            <w:r w:rsidRPr="00950D0A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DTR de 5 à 10/19</w:t>
            </w:r>
          </w:p>
        </w:tc>
        <w:tc>
          <w:tcPr>
            <w:tcW w:w="2693" w:type="dxa"/>
            <w:vAlign w:val="center"/>
          </w:tcPr>
          <w:p w14:paraId="2788E463" w14:textId="77777777" w:rsidR="00B559FE" w:rsidRPr="00950D0A" w:rsidRDefault="00B559FE" w:rsidP="008D6B91">
            <w:pPr>
              <w:ind w:left="-115"/>
              <w:jc w:val="center"/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950D0A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Temps conseillé :</w:t>
            </w:r>
          </w:p>
          <w:p w14:paraId="49AE81DB" w14:textId="77777777" w:rsidR="00B559FE" w:rsidRPr="00950D0A" w:rsidRDefault="00B559FE" w:rsidP="008D6B91">
            <w:pPr>
              <w:ind w:left="-115"/>
              <w:jc w:val="center"/>
              <w:rPr>
                <w:rFonts w:ascii="Arial" w:hAnsi="Arial" w:cs="Arial"/>
                <w:b/>
                <w:color w:val="FF0000"/>
                <w:sz w:val="24"/>
                <w:szCs w:val="24"/>
              </w:rPr>
            </w:pPr>
            <w:r w:rsidRPr="00950D0A">
              <w:rPr>
                <w:rFonts w:ascii="Arial" w:hAnsi="Arial" w:cs="Arial"/>
                <w:b/>
                <w:sz w:val="24"/>
                <w:szCs w:val="24"/>
              </w:rPr>
              <w:t>1</w:t>
            </w:r>
            <w:r w:rsidR="007363B4">
              <w:rPr>
                <w:rFonts w:ascii="Arial" w:hAnsi="Arial" w:cs="Arial"/>
                <w:b/>
                <w:sz w:val="24"/>
                <w:szCs w:val="24"/>
              </w:rPr>
              <w:t>0</w:t>
            </w:r>
            <w:r w:rsidRPr="00950D0A">
              <w:rPr>
                <w:rFonts w:ascii="Arial" w:hAnsi="Arial" w:cs="Arial"/>
                <w:b/>
                <w:sz w:val="24"/>
                <w:szCs w:val="24"/>
              </w:rPr>
              <w:t xml:space="preserve"> minutes</w:t>
            </w:r>
          </w:p>
        </w:tc>
      </w:tr>
    </w:tbl>
    <w:p w14:paraId="30B45E76" w14:textId="77777777" w:rsidR="00B559FE" w:rsidRPr="00950D0A" w:rsidRDefault="00B559FE" w:rsidP="00B559FE">
      <w:pPr>
        <w:ind w:right="1"/>
        <w:rPr>
          <w:rFonts w:ascii="Arial" w:hAnsi="Arial" w:cs="Arial"/>
          <w:b/>
          <w:sz w:val="24"/>
          <w:szCs w:val="24"/>
        </w:rPr>
      </w:pPr>
    </w:p>
    <w:p w14:paraId="1298995B" w14:textId="77777777" w:rsidR="00401619" w:rsidRDefault="00B559FE" w:rsidP="00401619">
      <w:pPr>
        <w:ind w:right="1"/>
        <w:rPr>
          <w:rFonts w:ascii="Arial" w:hAnsi="Arial" w:cs="Arial"/>
          <w:b/>
          <w:bCs/>
          <w:sz w:val="24"/>
          <w:szCs w:val="24"/>
        </w:rPr>
      </w:pPr>
      <w:r w:rsidRPr="00950D0A">
        <w:rPr>
          <w:rFonts w:ascii="Arial" w:hAnsi="Arial" w:cs="Arial"/>
          <w:b/>
          <w:sz w:val="24"/>
          <w:szCs w:val="24"/>
        </w:rPr>
        <w:t>Q</w:t>
      </w:r>
      <w:r w:rsidR="00033E4C">
        <w:rPr>
          <w:rFonts w:ascii="Arial" w:hAnsi="Arial" w:cs="Arial"/>
          <w:b/>
          <w:sz w:val="24"/>
          <w:szCs w:val="24"/>
        </w:rPr>
        <w:t>4</w:t>
      </w:r>
      <w:r w:rsidRPr="00950D0A">
        <w:rPr>
          <w:rFonts w:ascii="Arial" w:hAnsi="Arial" w:cs="Arial"/>
          <w:b/>
          <w:sz w:val="24"/>
          <w:szCs w:val="24"/>
        </w:rPr>
        <w:t xml:space="preserve">.1 – </w:t>
      </w:r>
      <w:r w:rsidRPr="00950D0A">
        <w:rPr>
          <w:rFonts w:ascii="Arial" w:hAnsi="Arial" w:cs="Arial"/>
          <w:b/>
          <w:bCs/>
          <w:sz w:val="24"/>
          <w:szCs w:val="24"/>
        </w:rPr>
        <w:t>Compléter la chaîne structurelle de transmission de</w:t>
      </w:r>
      <w:r w:rsidR="00A37A7F">
        <w:rPr>
          <w:rFonts w:ascii="Arial" w:hAnsi="Arial" w:cs="Arial"/>
          <w:b/>
          <w:bCs/>
          <w:sz w:val="24"/>
          <w:szCs w:val="24"/>
        </w:rPr>
        <w:t xml:space="preserve"> puissance</w:t>
      </w:r>
      <w:r w:rsidRPr="00950D0A">
        <w:rPr>
          <w:rFonts w:ascii="Arial" w:hAnsi="Arial" w:cs="Arial"/>
          <w:b/>
          <w:bCs/>
          <w:sz w:val="24"/>
          <w:szCs w:val="24"/>
        </w:rPr>
        <w:t xml:space="preserve"> sur figure </w:t>
      </w:r>
      <w:r w:rsidR="00033E4C">
        <w:rPr>
          <w:rFonts w:ascii="Arial" w:hAnsi="Arial" w:cs="Arial"/>
          <w:b/>
          <w:bCs/>
          <w:sz w:val="24"/>
          <w:szCs w:val="24"/>
        </w:rPr>
        <w:t>2</w:t>
      </w:r>
      <w:r w:rsidRPr="00950D0A">
        <w:rPr>
          <w:rFonts w:ascii="Arial" w:hAnsi="Arial" w:cs="Arial"/>
          <w:b/>
          <w:bCs/>
          <w:sz w:val="24"/>
          <w:szCs w:val="24"/>
        </w:rPr>
        <w:t xml:space="preserve"> ci-dessous, en donnant le repère des organes mécaniques qui réalisent la fonction FT33 du diagramme FAST.</w:t>
      </w:r>
    </w:p>
    <w:p w14:paraId="033FEC4A" w14:textId="77777777" w:rsidR="00401619" w:rsidRPr="00401619" w:rsidRDefault="00401619" w:rsidP="00401619">
      <w:pPr>
        <w:ind w:right="1"/>
        <w:rPr>
          <w:rFonts w:ascii="Arial" w:hAnsi="Arial" w:cs="Arial"/>
          <w:b/>
          <w:bCs/>
          <w:sz w:val="24"/>
          <w:szCs w:val="24"/>
        </w:rPr>
      </w:pPr>
    </w:p>
    <w:p w14:paraId="46587726" w14:textId="77777777" w:rsidR="00401619" w:rsidRDefault="005F1598" w:rsidP="00401619">
      <w:bookmarkStart w:id="3" w:name="_Hlk118581337"/>
      <w:r>
        <w:rPr>
          <w:noProof/>
        </w:rPr>
        <mc:AlternateContent>
          <mc:Choice Requires="wpg">
            <w:drawing>
              <wp:anchor distT="0" distB="0" distL="114300" distR="114300" simplePos="0" relativeHeight="251797504" behindDoc="0" locked="0" layoutInCell="1" allowOverlap="1" wp14:anchorId="3DA2B334" wp14:editId="25C1ADAE">
                <wp:simplePos x="0" y="0"/>
                <wp:positionH relativeFrom="column">
                  <wp:posOffset>0</wp:posOffset>
                </wp:positionH>
                <wp:positionV relativeFrom="paragraph">
                  <wp:posOffset>8890</wp:posOffset>
                </wp:positionV>
                <wp:extent cx="5357495" cy="4409440"/>
                <wp:effectExtent l="0" t="0" r="0" b="0"/>
                <wp:wrapNone/>
                <wp:docPr id="67" name="Group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5357495" cy="4409440"/>
                          <a:chOff x="0" y="0"/>
                          <a:chExt cx="5357590" cy="4409142"/>
                        </a:xfrm>
                      </wpg:grpSpPr>
                      <wpg:grpSp>
                        <wpg:cNvPr id="3146" name="Groupe 3146"/>
                        <wpg:cNvGrpSpPr/>
                        <wpg:grpSpPr>
                          <a:xfrm>
                            <a:off x="0" y="0"/>
                            <a:ext cx="5357590" cy="4409142"/>
                            <a:chOff x="0" y="0"/>
                            <a:chExt cx="5357590" cy="4409142"/>
                          </a:xfrm>
                        </wpg:grpSpPr>
                        <wps:wsp>
                          <wps:cNvPr id="127" name="Connecteur droit 1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039893" y="1133273"/>
                              <a:ext cx="68094" cy="70511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/>
                        </wps:wsp>
                        <wpg:grpSp>
                          <wpg:cNvPr id="3145" name="Groupe 3145"/>
                          <wpg:cNvGrpSpPr/>
                          <wpg:grpSpPr>
                            <a:xfrm>
                              <a:off x="0" y="0"/>
                              <a:ext cx="5357590" cy="4409142"/>
                              <a:chOff x="0" y="0"/>
                              <a:chExt cx="5357590" cy="4409142"/>
                            </a:xfrm>
                          </wpg:grpSpPr>
                          <wps:wsp>
                            <wps:cNvPr id="118" name="Connecteur droit 11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692613" y="2315182"/>
                                <a:ext cx="0" cy="2870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  <wps:wsp>
                            <wps:cNvPr id="3140" name="Connecteur droit 314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628417" y="189689"/>
                                <a:ext cx="502285" cy="21526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  <wps:wsp>
                            <wps:cNvPr id="120" name="Connecteur droit 120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1663430" y="1964987"/>
                                <a:ext cx="1413510" cy="21977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  <wps:wsp>
                            <wps:cNvPr id="122" name="Connecteur droit 12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37162" y="1838527"/>
                                <a:ext cx="1076325" cy="3587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  <wps:wsp>
                            <wps:cNvPr id="115" name="Connecteur droit 11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943583" y="2718880"/>
                                <a:ext cx="791210" cy="121983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  <wps:wsp>
                            <wps:cNvPr id="104" name="Connecteur droit 10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43583" y="3939702"/>
                                <a:ext cx="647700" cy="21526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  <wps:wsp>
                            <wps:cNvPr id="3138" name="Connecteur droit 3138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3127443" y="476655"/>
                                <a:ext cx="358775" cy="53594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  <wps:wsp>
                            <wps:cNvPr id="3142" name="Connecteur droit 31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4348264" y="262646"/>
                                <a:ext cx="650240" cy="2139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  <wps:wsp>
                            <wps:cNvPr id="126" name="Connecteur droit 12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3054485" y="1327825"/>
                                <a:ext cx="1052830" cy="60769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  <wps:wsp>
                            <wps:cNvPr id="3141" name="Connecteur droit 314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109936" y="257782"/>
                                <a:ext cx="118110" cy="10763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/>
                          </wps:wsp>
                          <wps:wsp>
                            <wps:cNvPr id="123" name="Ellipse 12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904672" y="1765570"/>
                                <a:ext cx="430530" cy="4305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83770B4" w14:textId="77777777" w:rsidR="00401619" w:rsidRPr="00DC7235" w:rsidRDefault="00401619" w:rsidP="00401619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  <w:t>5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7" name="Ellipse 10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118681" y="3132306"/>
                                <a:ext cx="430530" cy="4305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757AF3E" w14:textId="77777777" w:rsidR="00401619" w:rsidRPr="00DC7235" w:rsidRDefault="00401619" w:rsidP="00401619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36000" tIns="45720" rIns="36000" bIns="45720" anchor="t" anchorCtr="0" upright="1">
                              <a:noAutofit/>
                            </wps:bodyPr>
                          </wps:wsp>
                          <wps:wsp>
                            <wps:cNvPr id="121" name="Ellipse 1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8604" y="1935804"/>
                                <a:ext cx="430530" cy="4305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A758B64" w14:textId="77777777" w:rsidR="00401619" w:rsidRPr="00DC7235" w:rsidRDefault="00A37A7F" w:rsidP="00401619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  <w:t>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" name="Ellipse 10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49421" y="3978612"/>
                                <a:ext cx="430530" cy="4305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0F57F57" w14:textId="77777777" w:rsidR="00401619" w:rsidRPr="00DC7235" w:rsidRDefault="00401619" w:rsidP="00401619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36000" tIns="45720" rIns="36000" bIns="45720" anchor="t" anchorCtr="0" upright="1">
                              <a:noAutofit/>
                            </wps:bodyPr>
                          </wps:wsp>
                          <wps:wsp>
                            <wps:cNvPr id="108" name="Ellipse 108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765570" y="3419272"/>
                                <a:ext cx="430530" cy="4305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981EEB1" w14:textId="77777777" w:rsidR="00401619" w:rsidRPr="00DC7235" w:rsidRDefault="00401619" w:rsidP="00401619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36000" tIns="45720" rIns="36000" bIns="45720" anchor="t" anchorCtr="0" upright="1">
                              <a:noAutofit/>
                            </wps:bodyPr>
                          </wps:wsp>
                          <wps:wsp>
                            <wps:cNvPr id="109" name="Ellipse 10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20630" y="2869659"/>
                                <a:ext cx="430530" cy="4305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7D563AF" w14:textId="77777777" w:rsidR="00401619" w:rsidRPr="00DC7235" w:rsidRDefault="00401619" w:rsidP="00401619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36000" tIns="45720" rIns="36000" bIns="45720" anchor="t" anchorCtr="0" upright="1">
                              <a:noAutofit/>
                            </wps:bodyPr>
                          </wps:wsp>
                          <wps:wsp>
                            <wps:cNvPr id="3137" name="Ellipse 313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840477" y="904672"/>
                                <a:ext cx="430530" cy="4305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BE8E511" w14:textId="77777777" w:rsidR="00401619" w:rsidRPr="00DC7235" w:rsidRDefault="00401619" w:rsidP="00401619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36000" tIns="45720" rIns="36000" bIns="45720" anchor="t" anchorCtr="0" upright="1">
                              <a:noAutofit/>
                            </wps:bodyPr>
                          </wps:wsp>
                          <wps:wsp>
                            <wps:cNvPr id="3139" name="Ellipse 31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268494" y="257782"/>
                                <a:ext cx="430530" cy="4305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1AD23FC" w14:textId="77777777" w:rsidR="00401619" w:rsidRPr="00DC7235" w:rsidRDefault="00401619" w:rsidP="00401619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36000" tIns="45720" rIns="36000" bIns="45720" anchor="t" anchorCtr="0" upright="1">
                              <a:noAutofit/>
                            </wps:bodyPr>
                          </wps:wsp>
                          <wps:wsp>
                            <wps:cNvPr id="3136" name="Ellipse 313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813243" y="1113817"/>
                                <a:ext cx="430530" cy="4305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E720435" w14:textId="77777777" w:rsidR="00401619" w:rsidRPr="00DC7235" w:rsidRDefault="00401619" w:rsidP="00401619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  <w:t>30</w:t>
                                  </w:r>
                                </w:p>
                              </w:txbxContent>
                            </wps:txbx>
                            <wps:bodyPr rot="0" vert="horz" wrap="square" lIns="36000" tIns="45720" rIns="36000" bIns="45720" anchor="t" anchorCtr="0" upright="1">
                              <a:noAutofit/>
                            </wps:bodyPr>
                          </wps:wsp>
                          <wps:wsp>
                            <wps:cNvPr id="117" name="Ellipse 117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478604" y="2529191"/>
                                <a:ext cx="430530" cy="4305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5A83B302" w14:textId="77777777" w:rsidR="00401619" w:rsidRPr="00DC7235" w:rsidRDefault="00401619" w:rsidP="00401619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36000" tIns="45720" rIns="36000" bIns="45720" anchor="t" anchorCtr="0" upright="1">
                              <a:noAutofit/>
                            </wps:bodyPr>
                          </wps:wsp>
                          <wps:wsp>
                            <wps:cNvPr id="106" name="Ellipse 10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729574" y="3720829"/>
                                <a:ext cx="430530" cy="4305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C89206F" w14:textId="77777777" w:rsidR="00401619" w:rsidRPr="00DC7235" w:rsidRDefault="00401619" w:rsidP="00401619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36000" tIns="45720" rIns="36000" bIns="45720" anchor="t" anchorCtr="0" upright="1">
                              <a:noAutofit/>
                            </wps:bodyPr>
                          </wps:wsp>
                          <wps:wsp>
                            <wps:cNvPr id="124" name="Ellipse 12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913434" y="1624519"/>
                                <a:ext cx="430530" cy="4305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78F14F22" w14:textId="77777777" w:rsidR="00401619" w:rsidRPr="00DC7235" w:rsidRDefault="00401619" w:rsidP="00401619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36000" tIns="45720" rIns="36000" bIns="45720" anchor="t" anchorCtr="0" upright="1">
                              <a:noAutofit/>
                            </wps:bodyPr>
                          </wps:wsp>
                          <wps:wsp>
                            <wps:cNvPr id="3144" name="Rectangle : coins arrondis 314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927060" y="0"/>
                                <a:ext cx="430530" cy="1291590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EE94E81" w14:textId="77777777" w:rsidR="00401619" w:rsidRPr="00401619" w:rsidRDefault="00401619" w:rsidP="00401619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401619">
                                    <w:rPr>
                                      <w:rFonts w:ascii="Arial" w:hAnsi="Arial" w:cs="Arial"/>
                                      <w:b/>
                                      <w:sz w:val="24"/>
                                      <w:szCs w:val="24"/>
                                    </w:rPr>
                                    <w:t>Crémaillère</w:t>
                                  </w:r>
                                </w:p>
                              </w:txbxContent>
                            </wps:txbx>
                            <wps:bodyPr rot="0" vert="vert270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3143" name="Ellipse 31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988340" y="0"/>
                                <a:ext cx="430530" cy="43053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02795EAE" w14:textId="77777777" w:rsidR="00401619" w:rsidRPr="00DC7235" w:rsidRDefault="00401619" w:rsidP="00401619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sz w:val="28"/>
                                      <w:szCs w:val="28"/>
                                    </w:rPr>
                                    <w:t>31</w:t>
                                  </w:r>
                                </w:p>
                              </w:txbxContent>
                            </wps:txbx>
                            <wps:bodyPr rot="0" vert="horz" wrap="square" lIns="36000" tIns="45720" rIns="36000" bIns="45720" anchor="t" anchorCtr="0" upright="1">
                              <a:noAutofit/>
                            </wps:bodyPr>
                          </wps:wsp>
                          <wps:wsp>
                            <wps:cNvPr id="125" name="Rectangle : coins arrondis 12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1186774"/>
                                <a:ext cx="759460" cy="75120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656663B9" w14:textId="77777777" w:rsidR="00401619" w:rsidRPr="00401619" w:rsidRDefault="00401619" w:rsidP="00401619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401619">
                                    <w:rPr>
                                      <w:rFonts w:ascii="Arial" w:hAnsi="Arial" w:cs="Arial"/>
                                      <w:b/>
                                      <w:sz w:val="24"/>
                                      <w:szCs w:val="24"/>
                                    </w:rPr>
                                    <w:t>Arbre moteur</w:t>
                                  </w:r>
                                </w:p>
                                <w:p w14:paraId="240CAEC1" w14:textId="77777777" w:rsidR="00401619" w:rsidRPr="00401619" w:rsidRDefault="00401619" w:rsidP="00401619">
                                  <w:pPr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sz w:val="24"/>
                                      <w:szCs w:val="24"/>
                                    </w:rPr>
                                  </w:pPr>
                                  <w:r w:rsidRPr="00401619">
                                    <w:rPr>
                                      <w:rFonts w:ascii="Arial" w:hAnsi="Arial" w:cs="Arial"/>
                                      <w:b/>
                                      <w:sz w:val="24"/>
                                      <w:szCs w:val="24"/>
                                    </w:rPr>
                                    <w:t>2</w:t>
                                  </w:r>
                                </w:p>
                              </w:txbxContent>
                            </wps:txbx>
                            <wps:bodyPr rot="0" vert="horz" wrap="square" lIns="0" tIns="45720" rIns="0" bIns="45720" anchor="t" anchorCtr="0" upright="1">
                              <a:noAutofit/>
                            </wps:bodyPr>
                          </wps:wsp>
                        </wpg:grpSp>
                      </wpg:grpSp>
                      <wps:wsp>
                        <wps:cNvPr id="119" name="Ellipse 119"/>
                        <wps:cNvSpPr>
                          <a:spLocks noChangeArrowheads="1"/>
                        </wps:cNvSpPr>
                        <wps:spPr bwMode="auto">
                          <a:xfrm>
                            <a:off x="2543783" y="2271409"/>
                            <a:ext cx="430530" cy="43053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25889989" w14:textId="77777777" w:rsidR="00401619" w:rsidRPr="00DC7235" w:rsidRDefault="00401619" w:rsidP="00401619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  <w:sz w:val="28"/>
                                  <w:szCs w:val="28"/>
                                </w:rPr>
                              </w:pPr>
                            </w:p>
                          </w:txbxContent>
                        </wps:txbx>
                        <wps:bodyPr rot="0" vert="horz" wrap="square" lIns="36000" tIns="45720" rIns="3600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DA2B334" id="Groupe 67" o:spid="_x0000_s1096" style="position:absolute;margin-left:0;margin-top:.7pt;width:421.85pt;height:347.2pt;z-index:251797504" coordsize="53575,4409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">
                <v:group id="Groupe 3146" o:spid="_x0000_s1097" style="position:absolute;width:53575;height:44091" coordsize="53575,44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">
                  <v:line id="Connecteur droit 127" o:spid="_x0000_s1098" style="position:absolute;visibility:visible;mso-wrap-style:square" from="30398,11332" to="31079,183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"/>
                  <v:group id="Groupe 3145" o:spid="_x0000_s1099" style="position:absolute;width:53575;height:44091" coordsize="53575,440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">
                    <v:line id="Connecteur droit 118" o:spid="_x0000_s1100" style="position:absolute;visibility:visible;mso-wrap-style:square" from="16926,23151" to="16926,260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"/>
                    <v:line id="Connecteur droit 3140" o:spid="_x0000_s1101" style="position:absolute;flip:x;visibility:visible;mso-wrap-style:square" from="36284,1896" to="41307,40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"/>
                    <v:line id="Connecteur droit 120" o:spid="_x0000_s1102" style="position:absolute;flip:x;visibility:visible;mso-wrap-style:square" from="16634,19649" to="30769,416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"/>
                    <v:line id="Connecteur droit 122" o:spid="_x0000_s1103" style="position:absolute;visibility:visible;mso-wrap-style:square" from="6371,18385" to="17134,219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"/>
                    <v:line id="Connecteur droit 115" o:spid="_x0000_s1104" style="position:absolute;flip:x;visibility:visible;mso-wrap-style:square" from="9435,27188" to="17347,393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"/>
                    <v:line id="Connecteur droit 104" o:spid="_x0000_s1105" style="position:absolute;visibility:visible;mso-wrap-style:square" from="9435,39397" to="15912,415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wgbdxAAAANw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fvIG92fiBXL2CwAA//8DAFBLAQItABQABgAIAAAAIQDb4fbL7gAAAIUBAAATAAAAAAAAAAAA&#10;AAAAAAAAAABbQ29udGVudF9UeXBlc10ueG1sUEsBAi0AFAAGAAgAAAAhAFr0LFu/AAAAFQEAAAsA&#10;AAAAAAAAAAAAAAAAHwEAAF9yZWxzLy5yZWxzUEsBAi0AFAAGAAgAAAAhAOnCBt3EAAAA3AAAAA8A&#10;AAAAAAAAAAAAAAAABwIAAGRycy9kb3ducmV2LnhtbFBLBQYAAAAAAwADALcAAAD4AgAAAAA=&#10;"/>
                    <v:line id="Connecteur droit 3138" o:spid="_x0000_s1106" style="position:absolute;flip:x;visibility:visible;mso-wrap-style:square" from="31274,4766" to="34862,101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"/>
                    <v:line id="Connecteur droit 3142" o:spid="_x0000_s1107" style="position:absolute;visibility:visible;mso-wrap-style:square" from="43482,2626" to="49985,4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"/>
                    <v:line id="Connecteur droit 126" o:spid="_x0000_s1108" style="position:absolute;flip:y;visibility:visible;mso-wrap-style:square" from="30544,13278" to="41073,193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"/>
                    <v:line id="Connecteur droit 3141" o:spid="_x0000_s1109" style="position:absolute;flip:y;visibility:visible;mso-wrap-style:square" from="41099,2577" to="42280,133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"/>
                    <v:oval id="Ellipse 123" o:spid="_x0000_s1110" style="position:absolute;left:9046;top:17655;width:4306;height:4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">
                      <v:textbox>
                        <w:txbxContent>
                          <w:p w14:paraId="783770B4" w14:textId="77777777" w:rsidR="00401619" w:rsidRPr="00DC7235" w:rsidRDefault="00401619" w:rsidP="00401619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5</w:t>
                            </w:r>
                          </w:p>
                        </w:txbxContent>
                      </v:textbox>
                    </v:oval>
                    <v:oval id="Ellipse 107" o:spid="_x0000_s1111" style="position:absolute;left:11186;top:31323;width:4306;height:4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">
                      <v:textbox inset="1mm,,1mm">
                        <w:txbxContent>
                          <w:p w14:paraId="4757AF3E" w14:textId="77777777" w:rsidR="00401619" w:rsidRPr="00DC7235" w:rsidRDefault="00401619" w:rsidP="00401619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oval>
                    <v:oval id="Ellipse 121" o:spid="_x0000_s1112" style="position:absolute;left:14786;top:19358;width:4305;height:4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">
                      <v:textbox>
                        <w:txbxContent>
                          <w:p w14:paraId="0A758B64" w14:textId="77777777" w:rsidR="00401619" w:rsidRPr="00DC7235" w:rsidRDefault="00A37A7F" w:rsidP="00401619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4</w:t>
                            </w:r>
                          </w:p>
                        </w:txbxContent>
                      </v:textbox>
                    </v:oval>
                    <v:oval id="Ellipse 105" o:spid="_x0000_s1113" style="position:absolute;left:14494;top:39786;width:4305;height:4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">
                      <v:textbox inset="1mm,,1mm">
                        <w:txbxContent>
                          <w:p w14:paraId="40F57F57" w14:textId="77777777" w:rsidR="00401619" w:rsidRPr="00DC7235" w:rsidRDefault="00401619" w:rsidP="00401619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oval>
                    <v:oval id="Ellipse 108" o:spid="_x0000_s1114" style="position:absolute;left:17655;top:34192;width:4306;height:4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">
                      <v:textbox inset="1mm,,1mm">
                        <w:txbxContent>
                          <w:p w14:paraId="4981EEB1" w14:textId="77777777" w:rsidR="00401619" w:rsidRPr="00DC7235" w:rsidRDefault="00401619" w:rsidP="00401619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oval>
                    <v:oval id="Ellipse 109" o:spid="_x0000_s1115" style="position:absolute;left:21206;top:28696;width:4305;height:4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">
                      <v:textbox inset="1mm,,1mm">
                        <w:txbxContent>
                          <w:p w14:paraId="07D563AF" w14:textId="77777777" w:rsidR="00401619" w:rsidRPr="00DC7235" w:rsidRDefault="00401619" w:rsidP="00401619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oval>
                    <v:oval id="Ellipse 3137" o:spid="_x0000_s1116" style="position:absolute;left:28404;top:9046;width:4306;height:4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">
                      <v:textbox inset="1mm,,1mm">
                        <w:txbxContent>
                          <w:p w14:paraId="4BE8E511" w14:textId="77777777" w:rsidR="00401619" w:rsidRPr="00DC7235" w:rsidRDefault="00401619" w:rsidP="00401619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oval>
                    <v:oval id="Ellipse 3139" o:spid="_x0000_s1117" style="position:absolute;left:32684;top:2577;width:4306;height:4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">
                      <v:textbox inset="1mm,,1mm">
                        <w:txbxContent>
                          <w:p w14:paraId="21AD23FC" w14:textId="77777777" w:rsidR="00401619" w:rsidRPr="00DC7235" w:rsidRDefault="00401619" w:rsidP="00401619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oval>
                    <v:oval id="Ellipse 3136" o:spid="_x0000_s1118" style="position:absolute;left:38132;top:11138;width:4305;height:4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">
                      <v:textbox inset="1mm,,1mm">
                        <w:txbxContent>
                          <w:p w14:paraId="5E720435" w14:textId="77777777" w:rsidR="00401619" w:rsidRPr="00DC7235" w:rsidRDefault="00401619" w:rsidP="00401619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30</w:t>
                            </w:r>
                          </w:p>
                        </w:txbxContent>
                      </v:textbox>
                    </v:oval>
                    <v:oval id="Ellipse 117" o:spid="_x0000_s1119" style="position:absolute;left:14786;top:25291;width:4305;height:43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">
                      <v:textbox inset="1mm,,1mm">
                        <w:txbxContent>
                          <w:p w14:paraId="5A83B302" w14:textId="77777777" w:rsidR="00401619" w:rsidRPr="00DC7235" w:rsidRDefault="00401619" w:rsidP="00401619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oval>
                    <v:oval id="Ellipse 106" o:spid="_x0000_s1120" style="position:absolute;left:7295;top:37208;width:4306;height:4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">
                      <v:textbox inset="1mm,,1mm">
                        <w:txbxContent>
                          <w:p w14:paraId="3C89206F" w14:textId="77777777" w:rsidR="00401619" w:rsidRPr="00DC7235" w:rsidRDefault="00401619" w:rsidP="00401619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oval>
                    <v:oval id="Ellipse 124" o:spid="_x0000_s1121" style="position:absolute;left:29134;top:16245;width:4305;height:4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">
                      <v:textbox inset="1mm,,1mm">
                        <w:txbxContent>
                          <w:p w14:paraId="78F14F22" w14:textId="77777777" w:rsidR="00401619" w:rsidRPr="00DC7235" w:rsidRDefault="00401619" w:rsidP="00401619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</w:p>
                        </w:txbxContent>
                      </v:textbox>
                    </v:oval>
                    <v:roundrect id="Rectangle : coins arrondis 3144" o:spid="_x0000_s1122" style="position:absolute;left:49270;width:4305;height:12915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">
                      <v:textbox style="layout-flow:vertical;mso-layout-flow-alt:bottom-to-top">
                        <w:txbxContent>
                          <w:p w14:paraId="2EE94E81" w14:textId="77777777" w:rsidR="00401619" w:rsidRPr="00401619" w:rsidRDefault="00401619" w:rsidP="00401619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</w:pPr>
                            <w:r w:rsidRPr="00401619"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  <w:t>Crémaillère</w:t>
                            </w:r>
                          </w:p>
                        </w:txbxContent>
                      </v:textbox>
                    </v:roundrect>
                    <v:oval id="Ellipse 3143" o:spid="_x0000_s1123" style="position:absolute;left:39883;width:4305;height:4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">
                      <v:textbox inset="1mm,,1mm">
                        <w:txbxContent>
                          <w:p w14:paraId="02795EAE" w14:textId="77777777" w:rsidR="00401619" w:rsidRPr="00DC7235" w:rsidRDefault="00401619" w:rsidP="00401619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sz w:val="28"/>
                                <w:szCs w:val="28"/>
                              </w:rPr>
                              <w:t>31</w:t>
                            </w:r>
                          </w:p>
                        </w:txbxContent>
                      </v:textbox>
                    </v:oval>
                    <v:roundrect id="Rectangle : coins arrondis 125" o:spid="_x0000_s1124" style="position:absolute;top:11867;width:7594;height:7512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">
                      <v:textbox inset="0,,0">
                        <w:txbxContent>
                          <w:p w14:paraId="656663B9" w14:textId="77777777" w:rsidR="00401619" w:rsidRPr="00401619" w:rsidRDefault="00401619" w:rsidP="00401619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</w:pPr>
                            <w:r w:rsidRPr="00401619"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  <w:t>Arbre moteur</w:t>
                            </w:r>
                          </w:p>
                          <w:p w14:paraId="240CAEC1" w14:textId="77777777" w:rsidR="00401619" w:rsidRPr="00401619" w:rsidRDefault="00401619" w:rsidP="00401619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</w:pPr>
                            <w:r w:rsidRPr="00401619">
                              <w:rPr>
                                <w:rFonts w:ascii="Arial" w:hAnsi="Arial" w:cs="Arial"/>
                                <w:b/>
                                <w:sz w:val="24"/>
                                <w:szCs w:val="24"/>
                              </w:rPr>
                              <w:t>2</w:t>
                            </w:r>
                          </w:p>
                        </w:txbxContent>
                      </v:textbox>
                    </v:roundrect>
                  </v:group>
                </v:group>
                <v:oval id="Ellipse 119" o:spid="_x0000_s1125" style="position:absolute;left:25437;top:22714;width:4306;height:43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">
                  <v:textbox inset="1mm,,1mm">
                    <w:txbxContent>
                      <w:p w14:paraId="25889989" w14:textId="77777777" w:rsidR="00401619" w:rsidRPr="00DC7235" w:rsidRDefault="00401619" w:rsidP="00401619">
                        <w:pPr>
                          <w:jc w:val="center"/>
                          <w:rPr>
                            <w:rFonts w:ascii="Arial" w:hAnsi="Arial" w:cs="Arial"/>
                            <w:b/>
                            <w:sz w:val="28"/>
                            <w:szCs w:val="28"/>
                          </w:rPr>
                        </w:pPr>
                      </w:p>
                    </w:txbxContent>
                  </v:textbox>
                </v:oval>
              </v:group>
            </w:pict>
          </mc:Fallback>
        </mc:AlternateContent>
      </w:r>
    </w:p>
    <w:p w14:paraId="4ADFC359" w14:textId="77777777" w:rsidR="00401619" w:rsidRPr="00323C3A" w:rsidRDefault="00401619" w:rsidP="00401619"/>
    <w:p w14:paraId="0556164F" w14:textId="77777777" w:rsidR="00401619" w:rsidRDefault="005F1598" w:rsidP="00401619">
      <w:pPr>
        <w:ind w:leftChars="-230" w:left="-460" w:rightChars="91" w:right="182"/>
        <w:rPr>
          <w:rFonts w:ascii="Arial" w:hAnsi="Arial" w:cs="Arial"/>
          <w:b/>
          <w:bCs/>
          <w:sz w:val="28"/>
          <w:u w:val="single"/>
        </w:rPr>
      </w:pPr>
      <w:r>
        <w:rPr>
          <w:rFonts w:ascii="Arial" w:hAnsi="Arial" w:cs="Arial"/>
          <w:b/>
          <w:bCs/>
          <w:noProof/>
          <w:sz w:val="28"/>
          <w:u w:val="single"/>
        </w:rPr>
        <mc:AlternateContent>
          <mc:Choice Requires="wps">
            <w:drawing>
              <wp:anchor distT="0" distB="0" distL="114300" distR="114300" simplePos="0" relativeHeight="251793408" behindDoc="0" locked="0" layoutInCell="1" allowOverlap="1" wp14:anchorId="1230B33F" wp14:editId="715932DA">
                <wp:simplePos x="0" y="0"/>
                <wp:positionH relativeFrom="column">
                  <wp:posOffset>1414780</wp:posOffset>
                </wp:positionH>
                <wp:positionV relativeFrom="paragraph">
                  <wp:posOffset>1905</wp:posOffset>
                </wp:positionV>
                <wp:extent cx="687705" cy="287020"/>
                <wp:effectExtent l="0" t="0" r="0" b="0"/>
                <wp:wrapNone/>
                <wp:docPr id="66" name="Zone de text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7705" cy="2870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5F67584E" w14:textId="77777777" w:rsidR="00401619" w:rsidRPr="00DF5D65" w:rsidRDefault="00401619" w:rsidP="00401619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DF5D65">
                              <w:rPr>
                                <w:rFonts w:ascii="Arial" w:hAnsi="Arial" w:cs="Arial"/>
                                <w:b/>
                              </w:rPr>
                              <w:t xml:space="preserve">Figure </w:t>
                            </w:r>
                            <w:r w:rsidR="00033E4C">
                              <w:rPr>
                                <w:rFonts w:ascii="Arial" w:hAnsi="Arial" w:cs="Arial"/>
                                <w:b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230B33F" id="Zone de texte 66" o:spid="_x0000_s1126" type="#_x0000_t202" style="position:absolute;left:0;text-align:left;margin-left:111.4pt;margin-top:.15pt;width:54.15pt;height:22.6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" stroked="f">
                <v:fill opacity="0"/>
                <v:textbox>
                  <w:txbxContent>
                    <w:p w14:paraId="5F67584E" w14:textId="77777777" w:rsidR="00401619" w:rsidRPr="00DF5D65" w:rsidRDefault="00401619" w:rsidP="00401619">
                      <w:pPr>
                        <w:rPr>
                          <w:rFonts w:ascii="Arial" w:hAnsi="Arial" w:cs="Arial"/>
                          <w:b/>
                        </w:rPr>
                      </w:pPr>
                      <w:r w:rsidRPr="00DF5D65">
                        <w:rPr>
                          <w:rFonts w:ascii="Arial" w:hAnsi="Arial" w:cs="Arial"/>
                          <w:b/>
                        </w:rPr>
                        <w:t xml:space="preserve">Figure </w:t>
                      </w:r>
                      <w:r w:rsidR="00033E4C">
                        <w:rPr>
                          <w:rFonts w:ascii="Arial" w:hAnsi="Arial" w:cs="Arial"/>
                          <w:b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</w:p>
    <w:p w14:paraId="52A29A88" w14:textId="77777777" w:rsidR="00401619" w:rsidRDefault="00401619" w:rsidP="00401619">
      <w:pPr>
        <w:ind w:leftChars="-230" w:left="-460" w:rightChars="91" w:right="182"/>
        <w:rPr>
          <w:rFonts w:ascii="Arial" w:hAnsi="Arial" w:cs="Arial"/>
          <w:b/>
          <w:bCs/>
          <w:sz w:val="28"/>
          <w:u w:val="single"/>
        </w:rPr>
      </w:pPr>
    </w:p>
    <w:p w14:paraId="430F3856" w14:textId="77777777" w:rsidR="00401619" w:rsidRDefault="00401619" w:rsidP="00401619">
      <w:pPr>
        <w:ind w:leftChars="-230" w:left="-460" w:rightChars="91" w:right="182"/>
        <w:rPr>
          <w:rFonts w:ascii="Arial" w:hAnsi="Arial" w:cs="Arial"/>
          <w:b/>
          <w:bCs/>
          <w:sz w:val="28"/>
          <w:u w:val="single"/>
        </w:rPr>
      </w:pPr>
    </w:p>
    <w:p w14:paraId="39F1086B" w14:textId="77777777" w:rsidR="00401619" w:rsidRDefault="00401619" w:rsidP="00401619">
      <w:pPr>
        <w:ind w:leftChars="-230" w:left="-460" w:rightChars="91" w:right="182"/>
        <w:rPr>
          <w:rFonts w:ascii="Arial" w:hAnsi="Arial" w:cs="Arial"/>
          <w:b/>
          <w:bCs/>
          <w:sz w:val="28"/>
          <w:u w:val="single"/>
        </w:rPr>
      </w:pPr>
    </w:p>
    <w:p w14:paraId="6EDCCE27" w14:textId="77777777" w:rsidR="00401619" w:rsidRDefault="00401619" w:rsidP="00401619">
      <w:pPr>
        <w:ind w:leftChars="-230" w:left="-460" w:rightChars="91" w:right="182"/>
        <w:rPr>
          <w:rFonts w:ascii="Arial" w:hAnsi="Arial" w:cs="Arial"/>
          <w:b/>
          <w:bCs/>
          <w:sz w:val="28"/>
          <w:u w:val="single"/>
        </w:rPr>
      </w:pPr>
    </w:p>
    <w:p w14:paraId="27DDB3D8" w14:textId="77777777" w:rsidR="00401619" w:rsidRDefault="00401619" w:rsidP="00401619">
      <w:pPr>
        <w:ind w:leftChars="-230" w:left="-460" w:rightChars="91" w:right="182"/>
        <w:rPr>
          <w:rFonts w:ascii="Arial" w:hAnsi="Arial" w:cs="Arial"/>
          <w:b/>
          <w:bCs/>
          <w:sz w:val="28"/>
          <w:u w:val="single"/>
        </w:rPr>
      </w:pPr>
    </w:p>
    <w:p w14:paraId="7F491ABD" w14:textId="77777777" w:rsidR="00401619" w:rsidRDefault="00401619" w:rsidP="00401619">
      <w:pPr>
        <w:ind w:leftChars="-230" w:left="-460" w:rightChars="91" w:right="182"/>
        <w:rPr>
          <w:rFonts w:ascii="Arial" w:hAnsi="Arial" w:cs="Arial"/>
          <w:b/>
          <w:bCs/>
          <w:sz w:val="28"/>
          <w:u w:val="single"/>
        </w:rPr>
      </w:pPr>
    </w:p>
    <w:p w14:paraId="3293CA7C" w14:textId="77777777" w:rsidR="00401619" w:rsidRDefault="00401619" w:rsidP="00401619">
      <w:pPr>
        <w:ind w:leftChars="-230" w:left="-460" w:rightChars="91" w:right="182"/>
        <w:rPr>
          <w:rFonts w:ascii="Arial" w:hAnsi="Arial" w:cs="Arial"/>
          <w:b/>
          <w:bCs/>
          <w:sz w:val="28"/>
          <w:u w:val="single"/>
        </w:rPr>
      </w:pPr>
    </w:p>
    <w:p w14:paraId="6ACBBA68" w14:textId="77777777" w:rsidR="00401619" w:rsidRDefault="00401619" w:rsidP="00401619">
      <w:pPr>
        <w:ind w:leftChars="-230" w:left="-460" w:rightChars="91" w:right="182"/>
        <w:rPr>
          <w:rFonts w:ascii="Arial" w:hAnsi="Arial" w:cs="Arial"/>
          <w:b/>
          <w:bCs/>
          <w:sz w:val="28"/>
          <w:u w:val="single"/>
        </w:rPr>
      </w:pPr>
    </w:p>
    <w:p w14:paraId="24BB0CF0" w14:textId="77777777" w:rsidR="00401619" w:rsidRDefault="00401619" w:rsidP="00401619">
      <w:pPr>
        <w:ind w:leftChars="-230" w:left="-460" w:rightChars="91" w:right="182"/>
        <w:rPr>
          <w:rFonts w:ascii="Arial" w:hAnsi="Arial" w:cs="Arial"/>
          <w:b/>
          <w:bCs/>
          <w:sz w:val="28"/>
          <w:u w:val="single"/>
        </w:rPr>
      </w:pPr>
    </w:p>
    <w:p w14:paraId="36EC0F0E" w14:textId="77777777" w:rsidR="00401619" w:rsidRDefault="00401619" w:rsidP="00401619">
      <w:pPr>
        <w:ind w:leftChars="-230" w:left="-460" w:rightChars="91" w:right="182"/>
        <w:rPr>
          <w:rFonts w:ascii="Arial" w:hAnsi="Arial" w:cs="Arial"/>
          <w:b/>
          <w:bCs/>
          <w:sz w:val="28"/>
          <w:u w:val="single"/>
        </w:rPr>
      </w:pPr>
    </w:p>
    <w:p w14:paraId="190A6AF3" w14:textId="77777777" w:rsidR="00401619" w:rsidRDefault="00401619" w:rsidP="00401619">
      <w:pPr>
        <w:ind w:rightChars="91" w:right="182"/>
        <w:rPr>
          <w:rFonts w:ascii="Arial" w:hAnsi="Arial" w:cs="Arial"/>
          <w:b/>
          <w:bCs/>
          <w:sz w:val="28"/>
          <w:u w:val="single"/>
        </w:rPr>
      </w:pPr>
    </w:p>
    <w:p w14:paraId="3FB59E1B" w14:textId="77777777" w:rsidR="00401619" w:rsidRDefault="005F1598" w:rsidP="00401619">
      <w:pPr>
        <w:ind w:right="1"/>
        <w:jc w:val="right"/>
        <w:rPr>
          <w:rFonts w:ascii="Arial" w:hAnsi="Arial" w:cs="Arial"/>
          <w:b/>
          <w:bCs/>
          <w:sz w:val="28"/>
          <w:u w:val="single"/>
        </w:rPr>
      </w:pPr>
      <w:r>
        <w:rPr>
          <w:rFonts w:ascii="Arial" w:hAnsi="Arial" w:cs="Arial"/>
          <w:b/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0600D387" wp14:editId="68BF9F1B">
                <wp:simplePos x="0" y="0"/>
                <wp:positionH relativeFrom="column">
                  <wp:posOffset>4198620</wp:posOffset>
                </wp:positionH>
                <wp:positionV relativeFrom="paragraph">
                  <wp:posOffset>2948305</wp:posOffset>
                </wp:positionV>
                <wp:extent cx="687705" cy="287020"/>
                <wp:effectExtent l="0" t="0" r="0" b="0"/>
                <wp:wrapNone/>
                <wp:docPr id="65" name="Zone de text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7705" cy="28702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4A11DFD" w14:textId="77777777" w:rsidR="00401619" w:rsidRPr="00DF5D65" w:rsidRDefault="00401619" w:rsidP="00401619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</w:rPr>
                              <w:t xml:space="preserve">Figure </w:t>
                            </w:r>
                            <w:r w:rsidR="00033E4C">
                              <w:rPr>
                                <w:rFonts w:ascii="Arial" w:hAnsi="Arial" w:cs="Arial"/>
                                <w:b/>
                              </w:rPr>
                              <w:t>3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00D387" id="Zone de texte 65" o:spid="_x0000_s1127" type="#_x0000_t202" style="position:absolute;left:0;text-align:left;margin-left:330.6pt;margin-top:232.15pt;width:54.15pt;height:22.6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" stroked="f">
                <v:fill opacity="0"/>
                <v:textbox>
                  <w:txbxContent>
                    <w:p w14:paraId="74A11DFD" w14:textId="77777777" w:rsidR="00401619" w:rsidRPr="00DF5D65" w:rsidRDefault="00401619" w:rsidP="00401619">
                      <w:pPr>
                        <w:rPr>
                          <w:rFonts w:ascii="Arial" w:hAnsi="Arial" w:cs="Arial"/>
                          <w:b/>
                        </w:rPr>
                      </w:pPr>
                      <w:r>
                        <w:rPr>
                          <w:rFonts w:ascii="Arial" w:hAnsi="Arial" w:cs="Arial"/>
                          <w:b/>
                        </w:rPr>
                        <w:t xml:space="preserve">Figure </w:t>
                      </w:r>
                      <w:r w:rsidR="00033E4C">
                        <w:rPr>
                          <w:rFonts w:ascii="Arial" w:hAnsi="Arial" w:cs="Arial"/>
                          <w:b/>
                        </w:rPr>
                        <w:t>3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b/>
          <w:bCs/>
          <w:noProof/>
          <w:sz w:val="28"/>
          <w:u w:val="single"/>
        </w:rPr>
        <mc:AlternateContent>
          <mc:Choice Requires="wps">
            <w:drawing>
              <wp:anchor distT="0" distB="0" distL="114300" distR="114300" simplePos="0" relativeHeight="251765760" behindDoc="0" locked="0" layoutInCell="1" allowOverlap="1" wp14:anchorId="1A47D070" wp14:editId="5014154E">
                <wp:simplePos x="0" y="0"/>
                <wp:positionH relativeFrom="column">
                  <wp:posOffset>5888990</wp:posOffset>
                </wp:positionH>
                <wp:positionV relativeFrom="paragraph">
                  <wp:posOffset>1292860</wp:posOffset>
                </wp:positionV>
                <wp:extent cx="215265" cy="1291590"/>
                <wp:effectExtent l="0" t="0" r="0" b="3810"/>
                <wp:wrapNone/>
                <wp:docPr id="64" name="Rectangle à coins arrondis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5265" cy="129159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3332117D" w14:textId="77777777" w:rsidR="00401619" w:rsidRPr="00D25B12" w:rsidRDefault="00401619" w:rsidP="00401619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D25B12">
                              <w:rPr>
                                <w:rFonts w:ascii="Arial" w:hAnsi="Arial" w:cs="Arial"/>
                                <w:b/>
                              </w:rPr>
                              <w:t>Crémaillère</w:t>
                            </w:r>
                          </w:p>
                        </w:txbxContent>
                      </wps:txbx>
                      <wps:bodyPr rot="0" vert="vert270" wrap="square" lIns="18000" tIns="45720" rIns="3600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1A47D070" id="Rectangle à coins arrondis 64" o:spid="_x0000_s1128" style="position:absolute;left:0;text-align:left;margin-left:463.7pt;margin-top:101.8pt;width:16.95pt;height:101.7pt;z-index:251765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">
                <v:textbox style="layout-flow:vertical;mso-layout-flow-alt:bottom-to-top" inset=".5mm,,1mm">
                  <w:txbxContent>
                    <w:p w14:paraId="3332117D" w14:textId="77777777" w:rsidR="00401619" w:rsidRPr="00D25B12" w:rsidRDefault="00401619" w:rsidP="00401619">
                      <w:pPr>
                        <w:jc w:val="center"/>
                        <w:rPr>
                          <w:rFonts w:ascii="Arial" w:hAnsi="Arial" w:cs="Arial"/>
                          <w:b/>
                        </w:rPr>
                      </w:pPr>
                      <w:r w:rsidRPr="00D25B12">
                        <w:rPr>
                          <w:rFonts w:ascii="Arial" w:hAnsi="Arial" w:cs="Arial"/>
                          <w:b/>
                        </w:rPr>
                        <w:t>Crémaillère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Arial" w:hAnsi="Arial" w:cs="Arial"/>
          <w:b/>
          <w:bCs/>
          <w:noProof/>
          <w:sz w:val="28"/>
          <w:u w:val="single"/>
        </w:rPr>
        <mc:AlternateContent>
          <mc:Choice Requires="wps">
            <w:drawing>
              <wp:anchor distT="0" distB="0" distL="114300" distR="114300" simplePos="0" relativeHeight="251764736" behindDoc="0" locked="0" layoutInCell="1" allowOverlap="1" wp14:anchorId="2D822927" wp14:editId="75719282">
                <wp:simplePos x="0" y="0"/>
                <wp:positionH relativeFrom="column">
                  <wp:posOffset>2404745</wp:posOffset>
                </wp:positionH>
                <wp:positionV relativeFrom="paragraph">
                  <wp:posOffset>1584960</wp:posOffset>
                </wp:positionV>
                <wp:extent cx="759460" cy="594995"/>
                <wp:effectExtent l="0" t="0" r="2540" b="0"/>
                <wp:wrapNone/>
                <wp:docPr id="63" name="Rectangle à coins arrondis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59460" cy="59499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A6DA6BE" w14:textId="77777777" w:rsidR="00401619" w:rsidRPr="00D25B12" w:rsidRDefault="00401619" w:rsidP="00401619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D25B12">
                              <w:rPr>
                                <w:rFonts w:ascii="Arial" w:hAnsi="Arial" w:cs="Arial"/>
                                <w:b/>
                              </w:rPr>
                              <w:t>Arbre moteur</w:t>
                            </w:r>
                          </w:p>
                          <w:p w14:paraId="5BA2BD69" w14:textId="77777777" w:rsidR="00401619" w:rsidRPr="00D25B12" w:rsidRDefault="00401619" w:rsidP="00401619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D25B12">
                              <w:rPr>
                                <w:rFonts w:ascii="Arial" w:hAnsi="Arial" w:cs="Arial"/>
                                <w:b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0" tIns="45720" rIns="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2D822927" id="Rectangle à coins arrondis 63" o:spid="_x0000_s1129" style="position:absolute;left:0;text-align:left;margin-left:189.35pt;margin-top:124.8pt;width:59.8pt;height:46.85pt;z-index:251764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">
                <v:textbox inset="0,,0">
                  <w:txbxContent>
                    <w:p w14:paraId="7A6DA6BE" w14:textId="77777777" w:rsidR="00401619" w:rsidRPr="00D25B12" w:rsidRDefault="00401619" w:rsidP="00401619">
                      <w:pPr>
                        <w:jc w:val="center"/>
                        <w:rPr>
                          <w:rFonts w:ascii="Arial" w:hAnsi="Arial" w:cs="Arial"/>
                          <w:b/>
                        </w:rPr>
                      </w:pPr>
                      <w:r w:rsidRPr="00D25B12">
                        <w:rPr>
                          <w:rFonts w:ascii="Arial" w:hAnsi="Arial" w:cs="Arial"/>
                          <w:b/>
                        </w:rPr>
                        <w:t>Arbre moteur</w:t>
                      </w:r>
                    </w:p>
                    <w:p w14:paraId="5BA2BD69" w14:textId="77777777" w:rsidR="00401619" w:rsidRPr="00D25B12" w:rsidRDefault="00401619" w:rsidP="00401619">
                      <w:pPr>
                        <w:jc w:val="center"/>
                        <w:rPr>
                          <w:rFonts w:ascii="Arial" w:hAnsi="Arial" w:cs="Arial"/>
                          <w:b/>
                        </w:rPr>
                      </w:pPr>
                      <w:r w:rsidRPr="00D25B12">
                        <w:rPr>
                          <w:rFonts w:ascii="Arial" w:hAnsi="Arial" w:cs="Arial"/>
                          <w:b/>
                        </w:rPr>
                        <w:t>2</w:t>
                      </w:r>
                    </w:p>
                  </w:txbxContent>
                </v:textbox>
              </v:roundrect>
            </w:pict>
          </mc:Fallback>
        </mc:AlternateContent>
      </w:r>
      <w:r>
        <w:rPr>
          <w:rFonts w:ascii="Arial" w:hAnsi="Arial" w:cs="Arial"/>
          <w:b/>
          <w:bCs/>
          <w:noProof/>
          <w:sz w:val="28"/>
          <w:u w:val="single"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210E8129" wp14:editId="447DC627">
                <wp:simplePos x="0" y="0"/>
                <wp:positionH relativeFrom="column">
                  <wp:posOffset>2626995</wp:posOffset>
                </wp:positionH>
                <wp:positionV relativeFrom="paragraph">
                  <wp:posOffset>1141730</wp:posOffset>
                </wp:positionV>
                <wp:extent cx="351790" cy="502285"/>
                <wp:effectExtent l="0" t="19050" r="29210" b="12065"/>
                <wp:wrapNone/>
                <wp:docPr id="62" name="Connecteur droit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51790" cy="5022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oval" w="sm" len="sm"/>
                          <a:tailEnd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line w14:anchorId="4E593E8E" id="Connecteur droit 62" o:spid="_x0000_s1026" style="position:absolute;flip:x;z-index:251763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6.85pt,89.9pt" to="234.55pt,129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">
                <v:stroke startarrow="oval" startarrowwidth="narrow" startarrowlength="short"/>
              </v:line>
            </w:pict>
          </mc:Fallback>
        </mc:AlternateContent>
      </w:r>
      <w:bookmarkStart w:id="4" w:name="_Hlk118581252"/>
      <w:r w:rsidR="00401619" w:rsidRPr="00665EDF">
        <w:rPr>
          <w:rFonts w:ascii="Arial" w:hAnsi="Arial" w:cs="Arial"/>
          <w:b/>
          <w:bCs/>
          <w:noProof/>
          <w:sz w:val="28"/>
        </w:rPr>
        <w:drawing>
          <wp:inline distT="0" distB="0" distL="0" distR="0" wp14:anchorId="2827B237" wp14:editId="1C28799D">
            <wp:extent cx="3588385" cy="3006725"/>
            <wp:effectExtent l="0" t="0" r="0" b="3175"/>
            <wp:docPr id="103" name="Imag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8385" cy="3006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4"/>
    </w:p>
    <w:bookmarkEnd w:id="3"/>
    <w:p w14:paraId="357F43A2" w14:textId="77777777" w:rsidR="00401619" w:rsidRDefault="00401619" w:rsidP="00401619">
      <w:pPr>
        <w:ind w:leftChars="-230" w:left="-460" w:rightChars="-6" w:right="-12"/>
        <w:rPr>
          <w:rFonts w:ascii="Arial" w:hAnsi="Arial" w:cs="Arial"/>
          <w:b/>
          <w:bCs/>
          <w:sz w:val="28"/>
          <w:u w:val="single"/>
        </w:rPr>
      </w:pPr>
    </w:p>
    <w:p w14:paraId="6E525ED0" w14:textId="77777777" w:rsidR="00A23BAE" w:rsidRDefault="00A23BAE" w:rsidP="00B559FE">
      <w:pPr>
        <w:ind w:right="1"/>
        <w:rPr>
          <w:rFonts w:ascii="Arial" w:hAnsi="Arial" w:cs="Arial"/>
          <w:szCs w:val="22"/>
        </w:rPr>
      </w:pPr>
    </w:p>
    <w:p w14:paraId="690C3DE8" w14:textId="77777777" w:rsidR="00B559FE" w:rsidRDefault="00B559FE" w:rsidP="00B10ACC">
      <w:pPr>
        <w:ind w:right="1"/>
        <w:rPr>
          <w:rFonts w:ascii="Arial" w:hAnsi="Arial" w:cs="Arial"/>
          <w:szCs w:val="22"/>
        </w:rPr>
      </w:pPr>
    </w:p>
    <w:tbl>
      <w:tblPr>
        <w:tblpPr w:leftFromText="141" w:rightFromText="141" w:vertAnchor="text" w:horzAnchor="margin" w:tblpY="7"/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8"/>
        <w:gridCol w:w="4110"/>
        <w:gridCol w:w="2127"/>
        <w:gridCol w:w="2693"/>
      </w:tblGrid>
      <w:tr w:rsidR="005B19E9" w:rsidRPr="004641CA" w14:paraId="439BE158" w14:textId="77777777" w:rsidTr="00574534">
        <w:tc>
          <w:tcPr>
            <w:tcW w:w="988" w:type="dxa"/>
            <w:vAlign w:val="center"/>
          </w:tcPr>
          <w:p w14:paraId="15AFE04D" w14:textId="77777777" w:rsidR="005B19E9" w:rsidRPr="004641CA" w:rsidRDefault="005B19E9" w:rsidP="0057453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4641CA">
              <w:rPr>
                <w:rFonts w:ascii="Arial" w:hAnsi="Arial" w:cs="Arial"/>
                <w:b/>
                <w:sz w:val="24"/>
                <w:szCs w:val="24"/>
              </w:rPr>
              <w:lastRenderedPageBreak/>
              <w:t>Q</w:t>
            </w:r>
            <w:r w:rsidR="00033E4C">
              <w:rPr>
                <w:rFonts w:ascii="Arial" w:hAnsi="Arial" w:cs="Arial"/>
                <w:b/>
                <w:sz w:val="24"/>
                <w:szCs w:val="24"/>
              </w:rPr>
              <w:t>5</w:t>
            </w:r>
          </w:p>
        </w:tc>
        <w:tc>
          <w:tcPr>
            <w:tcW w:w="4110" w:type="dxa"/>
            <w:vAlign w:val="center"/>
          </w:tcPr>
          <w:p w14:paraId="173C967C" w14:textId="77777777" w:rsidR="005B19E9" w:rsidRPr="004641CA" w:rsidRDefault="00385921" w:rsidP="00574534">
            <w:pPr>
              <w:ind w:left="-52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4641CA">
              <w:rPr>
                <w:rFonts w:ascii="Arial" w:hAnsi="Arial" w:cs="Arial"/>
                <w:b/>
                <w:bCs/>
                <w:sz w:val="24"/>
                <w:szCs w:val="24"/>
              </w:rPr>
              <w:t>Calcul du rapport de transmission du réducteur</w:t>
            </w:r>
          </w:p>
        </w:tc>
        <w:tc>
          <w:tcPr>
            <w:tcW w:w="2127" w:type="dxa"/>
            <w:vAlign w:val="center"/>
          </w:tcPr>
          <w:p w14:paraId="0A65C27B" w14:textId="77777777" w:rsidR="005B19E9" w:rsidRPr="004641CA" w:rsidRDefault="005B19E9" w:rsidP="00574534">
            <w:pPr>
              <w:ind w:left="-86"/>
              <w:jc w:val="center"/>
              <w:rPr>
                <w:rFonts w:ascii="Arial" w:hAnsi="Arial" w:cs="Arial"/>
                <w:b/>
                <w:color w:val="FF0000"/>
                <w:sz w:val="24"/>
                <w:szCs w:val="24"/>
              </w:rPr>
            </w:pPr>
            <w:r w:rsidRPr="004641CA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DTR de 5 à 10/19</w:t>
            </w:r>
          </w:p>
        </w:tc>
        <w:tc>
          <w:tcPr>
            <w:tcW w:w="2693" w:type="dxa"/>
            <w:vAlign w:val="center"/>
          </w:tcPr>
          <w:p w14:paraId="7CE29B55" w14:textId="77777777" w:rsidR="005B19E9" w:rsidRPr="004641CA" w:rsidRDefault="005B19E9" w:rsidP="00574534">
            <w:pPr>
              <w:ind w:left="-115"/>
              <w:jc w:val="center"/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4641CA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Temps conseillé :</w:t>
            </w:r>
          </w:p>
          <w:p w14:paraId="1C6E03FE" w14:textId="77777777" w:rsidR="005B19E9" w:rsidRPr="004641CA" w:rsidRDefault="007363B4" w:rsidP="00574534">
            <w:pPr>
              <w:ind w:left="-115"/>
              <w:jc w:val="center"/>
              <w:rPr>
                <w:rFonts w:ascii="Arial" w:hAnsi="Arial" w:cs="Arial"/>
                <w:b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15</w:t>
            </w:r>
            <w:r w:rsidR="005B19E9" w:rsidRPr="004641CA">
              <w:rPr>
                <w:rFonts w:ascii="Arial" w:hAnsi="Arial" w:cs="Arial"/>
                <w:b/>
                <w:sz w:val="24"/>
                <w:szCs w:val="24"/>
              </w:rPr>
              <w:t xml:space="preserve"> minutes</w:t>
            </w:r>
          </w:p>
        </w:tc>
      </w:tr>
    </w:tbl>
    <w:p w14:paraId="4E20BE0A" w14:textId="77777777" w:rsidR="00FF4077" w:rsidRPr="004641CA" w:rsidRDefault="00FF4077" w:rsidP="00B10ACC">
      <w:pPr>
        <w:ind w:right="1"/>
        <w:rPr>
          <w:rFonts w:ascii="Arial" w:hAnsi="Arial" w:cs="Arial"/>
          <w:sz w:val="24"/>
          <w:szCs w:val="24"/>
        </w:rPr>
      </w:pPr>
    </w:p>
    <w:p w14:paraId="59277400" w14:textId="77777777" w:rsidR="005B19E9" w:rsidRPr="004641CA" w:rsidRDefault="005B19E9" w:rsidP="005B19E9">
      <w:pPr>
        <w:ind w:right="1"/>
        <w:rPr>
          <w:rFonts w:ascii="Arial" w:hAnsi="Arial" w:cs="Arial"/>
          <w:sz w:val="24"/>
          <w:szCs w:val="24"/>
        </w:rPr>
      </w:pPr>
      <w:r w:rsidRPr="004641CA">
        <w:rPr>
          <w:rFonts w:ascii="Arial" w:hAnsi="Arial" w:cs="Arial"/>
          <w:b/>
          <w:sz w:val="24"/>
          <w:szCs w:val="24"/>
        </w:rPr>
        <w:t>Q</w:t>
      </w:r>
      <w:r w:rsidR="00033E4C">
        <w:rPr>
          <w:rFonts w:ascii="Arial" w:hAnsi="Arial" w:cs="Arial"/>
          <w:b/>
          <w:sz w:val="24"/>
          <w:szCs w:val="24"/>
        </w:rPr>
        <w:t>5</w:t>
      </w:r>
      <w:r w:rsidRPr="004641CA">
        <w:rPr>
          <w:rFonts w:ascii="Arial" w:hAnsi="Arial" w:cs="Arial"/>
          <w:b/>
          <w:sz w:val="24"/>
          <w:szCs w:val="24"/>
        </w:rPr>
        <w:t xml:space="preserve">.1 – </w:t>
      </w:r>
      <w:r w:rsidR="0036007A" w:rsidRPr="004641CA">
        <w:rPr>
          <w:rFonts w:ascii="Arial" w:hAnsi="Arial" w:cs="Arial"/>
          <w:b/>
          <w:bCs/>
          <w:sz w:val="24"/>
          <w:szCs w:val="24"/>
        </w:rPr>
        <w:t>Donner le type d’engrenage entre l’arbre moteur et l’arbre intermédiaire (voir figure 3) et entre l’arbre intermédiaire et l’arbre de sortie (figure 4). Cocher les bonnes réponses</w:t>
      </w:r>
      <w:r w:rsidR="00FE4118" w:rsidRPr="004641CA">
        <w:rPr>
          <w:rFonts w:ascii="Arial" w:hAnsi="Arial" w:cs="Arial"/>
          <w:b/>
          <w:bCs/>
          <w:sz w:val="24"/>
          <w:szCs w:val="24"/>
        </w:rPr>
        <w:t xml:space="preserve"> dans le tableau en bas de page</w:t>
      </w:r>
      <w:r w:rsidR="0036007A" w:rsidRPr="004641CA">
        <w:rPr>
          <w:rFonts w:ascii="Arial" w:hAnsi="Arial" w:cs="Arial"/>
          <w:b/>
          <w:bCs/>
          <w:sz w:val="24"/>
          <w:szCs w:val="24"/>
        </w:rPr>
        <w:t>.</w:t>
      </w:r>
    </w:p>
    <w:p w14:paraId="599A1331" w14:textId="77777777" w:rsidR="00872D55" w:rsidRDefault="005F1598" w:rsidP="00B10ACC">
      <w:pPr>
        <w:ind w:right="1"/>
        <w:rPr>
          <w:rFonts w:ascii="Arial" w:hAnsi="Arial" w:cs="Arial"/>
          <w:szCs w:val="22"/>
        </w:rPr>
      </w:pP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571200" behindDoc="0" locked="0" layoutInCell="1" allowOverlap="1" wp14:anchorId="36672BE0" wp14:editId="2F0B0CEA">
                <wp:simplePos x="0" y="0"/>
                <wp:positionH relativeFrom="column">
                  <wp:posOffset>5845810</wp:posOffset>
                </wp:positionH>
                <wp:positionV relativeFrom="paragraph">
                  <wp:posOffset>27305</wp:posOffset>
                </wp:positionV>
                <wp:extent cx="576580" cy="396875"/>
                <wp:effectExtent l="0" t="0" r="0" b="0"/>
                <wp:wrapNone/>
                <wp:docPr id="61" name="Zone de texte 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658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4DF69BBC" w14:textId="77777777" w:rsidR="00385921" w:rsidRDefault="00385921" w:rsidP="00385921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40"/>
                                <w:szCs w:val="40"/>
                              </w:rPr>
                              <w:sym w:font="Symbol" w:char="F077"/>
                            </w:r>
                            <w:proofErr w:type="gramStart"/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vertAlign w:val="subscript"/>
                              </w:rPr>
                              <w:t>s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672BE0" id="Zone de texte 61" o:spid="_x0000_s1130" type="#_x0000_t202" style="position:absolute;margin-left:460.3pt;margin-top:2.15pt;width:45.4pt;height:31.25pt;z-index:251571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" filled="f" stroked="f">
                <v:textbox>
                  <w:txbxContent>
                    <w:p w14:paraId="4DF69BBC" w14:textId="77777777" w:rsidR="00385921" w:rsidRDefault="00385921" w:rsidP="00385921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b/>
                          <w:bCs/>
                          <w:color w:val="000000"/>
                          <w:sz w:val="40"/>
                          <w:szCs w:val="40"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40"/>
                          <w:szCs w:val="40"/>
                        </w:rPr>
                        <w:sym w:font="Symbol" w:char="F077"/>
                      </w:r>
                      <w:proofErr w:type="gramStart"/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vertAlign w:val="subscript"/>
                        </w:rPr>
                        <w:t>s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569152" behindDoc="0" locked="0" layoutInCell="1" allowOverlap="1" wp14:anchorId="55FB2CFF" wp14:editId="1FFA1120">
                <wp:simplePos x="0" y="0"/>
                <wp:positionH relativeFrom="column">
                  <wp:posOffset>5269230</wp:posOffset>
                </wp:positionH>
                <wp:positionV relativeFrom="paragraph">
                  <wp:posOffset>114300</wp:posOffset>
                </wp:positionV>
                <wp:extent cx="863600" cy="863600"/>
                <wp:effectExtent l="209550" t="95250" r="0" b="0"/>
                <wp:wrapNone/>
                <wp:docPr id="55" name="Flèche courbée vers la droit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2654575" flipH="1" flipV="1">
                          <a:off x="0" y="0"/>
                          <a:ext cx="863600" cy="863600"/>
                        </a:xfrm>
                        <a:prstGeom prst="curvedRightArrow">
                          <a:avLst>
                            <a:gd name="adj1" fmla="val 14310"/>
                            <a:gd name="adj2" fmla="val 34310"/>
                            <a:gd name="adj3" fmla="val 39306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type w14:anchorId="087A72A7" id="_x0000_t102" coordsize="21600,21600" o:spt="102" adj="12960,19440,14400" path="ar,0@23@3@22,,0@4,0@15@23@1,0@7@2@13l@2@14@22@8@2@12wa,0@23@3@2@11@26@17,0@15@23@1@26@17@22@15xear,0@23@3,0@4@26@17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0,@17;@2,@14;@22,@8;@2,@12;@22,@16" o:connectangles="180,90,0,0,0" textboxrect="@47,@45,@48,@46"/>
                <v:handles>
                  <v:h position="bottomRight,#0" yrange="@40,@29"/>
                  <v:h position="bottomRight,#1" yrange="@27,@21"/>
                  <v:h position="#2,bottomRight" xrange="@44,@22"/>
                </v:handles>
                <o:complex v:ext="view"/>
              </v:shapetype>
              <v:shape id="Flèche courbée vers la droite 55" o:spid="_x0000_s1026" type="#_x0000_t102" style="position:absolute;margin-left:414.9pt;margin-top:9pt;width:68pt;height:68pt;rotation:2899504fd;flip:x y;z-index:251569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" adj="14189,,13110"/>
            </w:pict>
          </mc:Fallback>
        </mc:AlternateContent>
      </w: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570176" behindDoc="0" locked="0" layoutInCell="1" allowOverlap="1" wp14:anchorId="576FADF9" wp14:editId="72720FE2">
                <wp:simplePos x="0" y="0"/>
                <wp:positionH relativeFrom="column">
                  <wp:posOffset>3245485</wp:posOffset>
                </wp:positionH>
                <wp:positionV relativeFrom="paragraph">
                  <wp:posOffset>102235</wp:posOffset>
                </wp:positionV>
                <wp:extent cx="1366520" cy="274320"/>
                <wp:effectExtent l="0" t="0" r="0" b="0"/>
                <wp:wrapNone/>
                <wp:docPr id="54" name="Zone de text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652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7E5315B5" w14:textId="77777777" w:rsidR="00385921" w:rsidRDefault="00385921" w:rsidP="00385921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</w:rPr>
                              <w:t xml:space="preserve">Pignon </w:t>
                            </w:r>
                            <w:proofErr w:type="spellStart"/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</w:rPr>
                              <w:t>arbré</w:t>
                            </w:r>
                            <w:proofErr w:type="spellEnd"/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</w:rPr>
                              <w:t xml:space="preserve"> 2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76FADF9" id="Zone de texte 54" o:spid="_x0000_s1131" type="#_x0000_t202" style="position:absolute;margin-left:255.55pt;margin-top:8.05pt;width:107.6pt;height:21.6pt;z-index:2515701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" filled="f" stroked="f">
                <v:textbox>
                  <w:txbxContent>
                    <w:p w14:paraId="7E5315B5" w14:textId="77777777" w:rsidR="00385921" w:rsidRDefault="00385921" w:rsidP="00385921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b/>
                          <w:bCs/>
                          <w:color w:val="000000"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</w:rPr>
                        <w:t xml:space="preserve">Pignon </w:t>
                      </w:r>
                      <w:proofErr w:type="spellStart"/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</w:rPr>
                        <w:t>arbré</w:t>
                      </w:r>
                      <w:proofErr w:type="spellEnd"/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</w:rPr>
                        <w:t xml:space="preserve"> 22</w:t>
                      </w:r>
                    </w:p>
                  </w:txbxContent>
                </v:textbox>
              </v:shape>
            </w:pict>
          </mc:Fallback>
        </mc:AlternateContent>
      </w:r>
    </w:p>
    <w:p w14:paraId="06DF2DEC" w14:textId="77777777" w:rsidR="00872D55" w:rsidRDefault="00872D55" w:rsidP="00B10ACC">
      <w:pPr>
        <w:ind w:right="1"/>
        <w:rPr>
          <w:rFonts w:ascii="Arial" w:hAnsi="Arial" w:cs="Arial"/>
          <w:szCs w:val="22"/>
        </w:rPr>
      </w:pPr>
      <w:r>
        <w:rPr>
          <w:rFonts w:ascii="Arial" w:hAnsi="Arial" w:cs="Arial"/>
          <w:noProof/>
          <w:szCs w:val="22"/>
        </w:rPr>
        <w:drawing>
          <wp:anchor distT="0" distB="0" distL="114300" distR="114300" simplePos="0" relativeHeight="251572224" behindDoc="0" locked="0" layoutInCell="1" allowOverlap="1" wp14:anchorId="1CD8368F" wp14:editId="01E07D02">
            <wp:simplePos x="0" y="0"/>
            <wp:positionH relativeFrom="column">
              <wp:posOffset>3314495</wp:posOffset>
            </wp:positionH>
            <wp:positionV relativeFrom="paragraph">
              <wp:posOffset>148598</wp:posOffset>
            </wp:positionV>
            <wp:extent cx="2518756" cy="2142836"/>
            <wp:effectExtent l="0" t="0" r="0" b="0"/>
            <wp:wrapNone/>
            <wp:docPr id="16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Picture 15"/>
                    <pic:cNvPicPr>
                      <a:picLocks noChangeAspect="1"/>
                    </pic:cNvPicPr>
                  </pic:nvPicPr>
                  <pic:blipFill>
                    <a:blip r:embed="rId10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8756" cy="2142836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anchor>
        </w:drawing>
      </w:r>
      <w:r w:rsidR="005F1598"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573248" behindDoc="0" locked="0" layoutInCell="1" allowOverlap="1" wp14:anchorId="16B90DE5" wp14:editId="5456BD84">
                <wp:simplePos x="0" y="0"/>
                <wp:positionH relativeFrom="column">
                  <wp:posOffset>3314700</wp:posOffset>
                </wp:positionH>
                <wp:positionV relativeFrom="paragraph">
                  <wp:posOffset>148590</wp:posOffset>
                </wp:positionV>
                <wp:extent cx="358775" cy="936625"/>
                <wp:effectExtent l="0" t="0" r="22225" b="15875"/>
                <wp:wrapNone/>
                <wp:docPr id="53" name="Connecteur droit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58775" cy="93662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oval" w="sm" len="sm"/>
                        </a:ln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line w14:anchorId="0D3E84FC" id="Connecteur droit 53" o:spid="_x0000_s1026" style="position:absolute;z-index:251573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1pt,11.7pt" to="289.25pt,8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">
                <v:stroke endarrow="oval" endarrowwidth="narrow" endarrowlength="short"/>
              </v:line>
            </w:pict>
          </mc:Fallback>
        </mc:AlternateContent>
      </w:r>
    </w:p>
    <w:p w14:paraId="3AF17886" w14:textId="77777777" w:rsidR="00FF4077" w:rsidRDefault="00FF4077" w:rsidP="00B10ACC">
      <w:pPr>
        <w:ind w:right="1"/>
        <w:rPr>
          <w:rFonts w:ascii="Arial" w:hAnsi="Arial" w:cs="Arial"/>
          <w:szCs w:val="22"/>
        </w:rPr>
      </w:pPr>
    </w:p>
    <w:p w14:paraId="5CA97296" w14:textId="77777777" w:rsidR="00872D55" w:rsidRDefault="005F1598" w:rsidP="00B10ACC">
      <w:pPr>
        <w:ind w:right="1"/>
        <w:rPr>
          <w:rFonts w:ascii="Arial" w:hAnsi="Arial" w:cs="Arial"/>
          <w:szCs w:val="22"/>
        </w:rPr>
      </w:pP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580416" behindDoc="0" locked="0" layoutInCell="1" allowOverlap="1" wp14:anchorId="1EB15B0E" wp14:editId="14FEE35B">
                <wp:simplePos x="0" y="0"/>
                <wp:positionH relativeFrom="column">
                  <wp:posOffset>1400810</wp:posOffset>
                </wp:positionH>
                <wp:positionV relativeFrom="paragraph">
                  <wp:posOffset>84455</wp:posOffset>
                </wp:positionV>
                <wp:extent cx="1366520" cy="274320"/>
                <wp:effectExtent l="0" t="0" r="0" b="0"/>
                <wp:wrapNone/>
                <wp:docPr id="50" name="Zone de texte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6652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1E1B48C1" w14:textId="77777777" w:rsidR="00385921" w:rsidRDefault="00385921" w:rsidP="00385921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</w:rPr>
                              <w:t>Vis sans fin 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B15B0E" id="Zone de texte 50" o:spid="_x0000_s1132" type="#_x0000_t202" style="position:absolute;margin-left:110.3pt;margin-top:6.65pt;width:107.6pt;height:21.6pt;z-index:251580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" filled="f" stroked="f">
                <v:textbox>
                  <w:txbxContent>
                    <w:p w14:paraId="1E1B48C1" w14:textId="77777777" w:rsidR="00385921" w:rsidRDefault="00385921" w:rsidP="00385921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b/>
                          <w:bCs/>
                          <w:color w:val="000000"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</w:rPr>
                        <w:t>Vis sans fin 4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578368" behindDoc="0" locked="0" layoutInCell="1" allowOverlap="1" wp14:anchorId="1164E78A" wp14:editId="67134590">
                <wp:simplePos x="0" y="0"/>
                <wp:positionH relativeFrom="column">
                  <wp:posOffset>-36195</wp:posOffset>
                </wp:positionH>
                <wp:positionV relativeFrom="paragraph">
                  <wp:posOffset>137160</wp:posOffset>
                </wp:positionV>
                <wp:extent cx="576580" cy="504825"/>
                <wp:effectExtent l="0" t="95250" r="13970" b="47625"/>
                <wp:wrapNone/>
                <wp:docPr id="49" name="Flèche courbée vers la droite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6928956" flipV="1">
                          <a:off x="0" y="0"/>
                          <a:ext cx="576580" cy="504825"/>
                        </a:xfrm>
                        <a:prstGeom prst="curvedRightArrow">
                          <a:avLst>
                            <a:gd name="adj1" fmla="val 20000"/>
                            <a:gd name="adj2" fmla="val 40000"/>
                            <a:gd name="adj3" fmla="val 38071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3747FCC6" id="Flèche courbée vers la droite 49" o:spid="_x0000_s1026" type="#_x0000_t102" style="position:absolute;margin-left:-2.85pt;margin-top:10.8pt;width:45.4pt;height:39.75pt;rotation:5102026fd;flip:y;z-index:2515783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"/>
            </w:pict>
          </mc:Fallback>
        </mc:AlternateContent>
      </w:r>
      <w:r w:rsidR="00872D55">
        <w:rPr>
          <w:rFonts w:ascii="Arial" w:hAnsi="Arial" w:cs="Arial"/>
          <w:noProof/>
          <w:szCs w:val="22"/>
        </w:rPr>
        <w:drawing>
          <wp:anchor distT="0" distB="0" distL="114300" distR="114300" simplePos="0" relativeHeight="251579392" behindDoc="0" locked="0" layoutInCell="1" allowOverlap="1" wp14:anchorId="69609A80" wp14:editId="300D1B63">
            <wp:simplePos x="0" y="0"/>
            <wp:positionH relativeFrom="column">
              <wp:posOffset>195857</wp:posOffset>
            </wp:positionH>
            <wp:positionV relativeFrom="paragraph">
              <wp:posOffset>164512</wp:posOffset>
            </wp:positionV>
            <wp:extent cx="1860549" cy="1853760"/>
            <wp:effectExtent l="0" t="0" r="6985" b="0"/>
            <wp:wrapNone/>
            <wp:docPr id="28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Picture 25"/>
                    <pic:cNvPicPr>
                      <a:picLocks noChangeAspect="1"/>
                    </pic:cNvPicPr>
                  </pic:nvPicPr>
                  <pic:blipFill>
                    <a:blip r:embed="rId11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0549" cy="1853760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ic:spPr>
                </pic:pic>
              </a:graphicData>
            </a:graphic>
          </wp:anchor>
        </w:drawing>
      </w:r>
    </w:p>
    <w:p w14:paraId="6B9DD063" w14:textId="77777777" w:rsidR="00872D55" w:rsidRDefault="005F1598" w:rsidP="00B10ACC">
      <w:pPr>
        <w:ind w:right="1"/>
        <w:rPr>
          <w:rFonts w:ascii="Arial" w:hAnsi="Arial" w:cs="Arial"/>
          <w:szCs w:val="22"/>
        </w:rPr>
      </w:pP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581440" behindDoc="0" locked="0" layoutInCell="1" allowOverlap="1" wp14:anchorId="2BF62797" wp14:editId="1D598960">
                <wp:simplePos x="0" y="0"/>
                <wp:positionH relativeFrom="column">
                  <wp:posOffset>1419860</wp:posOffset>
                </wp:positionH>
                <wp:positionV relativeFrom="paragraph">
                  <wp:posOffset>130810</wp:posOffset>
                </wp:positionV>
                <wp:extent cx="111760" cy="349885"/>
                <wp:effectExtent l="19050" t="0" r="2540" b="31115"/>
                <wp:wrapNone/>
                <wp:docPr id="48" name="Connecteur droit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11760" cy="34988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oval" w="sm" len="sm"/>
                        </a:ln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line w14:anchorId="2DB4AE05" id="Connecteur droit 48" o:spid="_x0000_s1026" style="position:absolute;flip:x;z-index:251581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1.8pt,10.3pt" to="120.6pt,3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">
                <v:stroke endarrow="oval" endarrowwidth="narrow" endarrowlength="short"/>
              </v:line>
            </w:pict>
          </mc:Fallback>
        </mc:AlternateContent>
      </w:r>
    </w:p>
    <w:p w14:paraId="20505563" w14:textId="77777777" w:rsidR="00872D55" w:rsidRDefault="005F1598" w:rsidP="00B10ACC">
      <w:pPr>
        <w:ind w:right="1"/>
        <w:rPr>
          <w:rFonts w:ascii="Arial" w:hAnsi="Arial" w:cs="Arial"/>
          <w:szCs w:val="22"/>
        </w:rPr>
      </w:pP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575296" behindDoc="0" locked="0" layoutInCell="1" allowOverlap="1" wp14:anchorId="0EF7E039" wp14:editId="5661B4F6">
                <wp:simplePos x="0" y="0"/>
                <wp:positionH relativeFrom="column">
                  <wp:posOffset>2980690</wp:posOffset>
                </wp:positionH>
                <wp:positionV relativeFrom="paragraph">
                  <wp:posOffset>16510</wp:posOffset>
                </wp:positionV>
                <wp:extent cx="576580" cy="396875"/>
                <wp:effectExtent l="0" t="0" r="0" b="0"/>
                <wp:wrapNone/>
                <wp:docPr id="47" name="Zone de texte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658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2769D247" w14:textId="77777777" w:rsidR="00385921" w:rsidRDefault="00385921" w:rsidP="00385921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40"/>
                                <w:szCs w:val="40"/>
                              </w:rPr>
                              <w:sym w:font="Symbol" w:char="F077"/>
                            </w:r>
                            <w:proofErr w:type="spellStart"/>
                            <w:proofErr w:type="gramStart"/>
                            <w:r w:rsidRPr="005E45ED"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vertAlign w:val="subscript"/>
                              </w:rPr>
                              <w:t>int</w:t>
                            </w:r>
                            <w:proofErr w:type="spellEnd"/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EF7E039" id="Zone de texte 47" o:spid="_x0000_s1133" type="#_x0000_t202" style="position:absolute;margin-left:234.7pt;margin-top:1.3pt;width:45.4pt;height:31.25pt;z-index:251575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" filled="f" stroked="f">
                <v:textbox>
                  <w:txbxContent>
                    <w:p w14:paraId="2769D247" w14:textId="77777777" w:rsidR="00385921" w:rsidRDefault="00385921" w:rsidP="00385921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b/>
                          <w:bCs/>
                          <w:color w:val="000000"/>
                          <w:sz w:val="40"/>
                          <w:szCs w:val="40"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40"/>
                          <w:szCs w:val="40"/>
                        </w:rPr>
                        <w:sym w:font="Symbol" w:char="F077"/>
                      </w:r>
                      <w:proofErr w:type="spellStart"/>
                      <w:proofErr w:type="gramStart"/>
                      <w:r w:rsidRPr="005E45ED">
                        <w:rPr>
                          <w:rFonts w:ascii="Arial" w:hAnsi="Arial" w:cs="Arial"/>
                          <w:b/>
                          <w:bCs/>
                          <w:color w:val="000000"/>
                          <w:vertAlign w:val="subscript"/>
                        </w:rPr>
                        <w:t>int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44E86E56" w14:textId="77777777" w:rsidR="00872D55" w:rsidRDefault="005F1598" w:rsidP="00B10ACC">
      <w:pPr>
        <w:ind w:right="1"/>
        <w:rPr>
          <w:rFonts w:ascii="Arial" w:hAnsi="Arial" w:cs="Arial"/>
          <w:szCs w:val="22"/>
        </w:rPr>
      </w:pP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582464" behindDoc="0" locked="0" layoutInCell="1" allowOverlap="1" wp14:anchorId="7D681B6D" wp14:editId="1DF1318A">
                <wp:simplePos x="0" y="0"/>
                <wp:positionH relativeFrom="column">
                  <wp:posOffset>1905</wp:posOffset>
                </wp:positionH>
                <wp:positionV relativeFrom="paragraph">
                  <wp:posOffset>69215</wp:posOffset>
                </wp:positionV>
                <wp:extent cx="576580" cy="396875"/>
                <wp:effectExtent l="0" t="0" r="0" b="0"/>
                <wp:wrapNone/>
                <wp:docPr id="46" name="Zone de texte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658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2D4D5B31" w14:textId="77777777" w:rsidR="00385921" w:rsidRDefault="00385921" w:rsidP="00385921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40"/>
                                <w:szCs w:val="40"/>
                              </w:rPr>
                              <w:sym w:font="Symbol" w:char="F077"/>
                            </w:r>
                            <w:proofErr w:type="gramStart"/>
                            <w:r w:rsidRPr="005E45ED"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vertAlign w:val="subscript"/>
                              </w:rPr>
                              <w:t>u</w:t>
                            </w:r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D681B6D" id="Zone de texte 46" o:spid="_x0000_s1134" type="#_x0000_t202" style="position:absolute;margin-left:.15pt;margin-top:5.45pt;width:45.4pt;height:31.25pt;z-index:251582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" filled="f" stroked="f">
                <v:textbox>
                  <w:txbxContent>
                    <w:p w14:paraId="2D4D5B31" w14:textId="77777777" w:rsidR="00385921" w:rsidRDefault="00385921" w:rsidP="00385921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b/>
                          <w:bCs/>
                          <w:color w:val="000000"/>
                          <w:sz w:val="40"/>
                          <w:szCs w:val="40"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40"/>
                          <w:szCs w:val="40"/>
                        </w:rPr>
                        <w:sym w:font="Symbol" w:char="F077"/>
                      </w:r>
                      <w:proofErr w:type="gramStart"/>
                      <w:r w:rsidRPr="005E45ED">
                        <w:rPr>
                          <w:rFonts w:ascii="Arial" w:hAnsi="Arial" w:cs="Arial"/>
                          <w:b/>
                          <w:bCs/>
                          <w:color w:val="000000"/>
                          <w:vertAlign w:val="subscript"/>
                        </w:rPr>
                        <w:t>u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23DDBC00" w14:textId="77777777" w:rsidR="00872D55" w:rsidRDefault="005F1598" w:rsidP="00B10ACC">
      <w:pPr>
        <w:ind w:right="1"/>
        <w:rPr>
          <w:rFonts w:ascii="Arial" w:hAnsi="Arial" w:cs="Arial"/>
          <w:szCs w:val="22"/>
        </w:rPr>
      </w:pP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574272" behindDoc="0" locked="0" layoutInCell="1" allowOverlap="1" wp14:anchorId="4906483C" wp14:editId="110DFC1E">
                <wp:simplePos x="0" y="0"/>
                <wp:positionH relativeFrom="column">
                  <wp:posOffset>3143885</wp:posOffset>
                </wp:positionH>
                <wp:positionV relativeFrom="paragraph">
                  <wp:posOffset>3810</wp:posOffset>
                </wp:positionV>
                <wp:extent cx="502920" cy="575945"/>
                <wp:effectExtent l="38100" t="0" r="49530" b="90805"/>
                <wp:wrapNone/>
                <wp:docPr id="45" name="Flèche courbée vers la droite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2986347" flipV="1">
                          <a:off x="0" y="0"/>
                          <a:ext cx="502920" cy="575945"/>
                        </a:xfrm>
                        <a:prstGeom prst="curvedRightArrow">
                          <a:avLst>
                            <a:gd name="adj1" fmla="val 22904"/>
                            <a:gd name="adj2" fmla="val 45808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1B88888A" id="Flèche courbée vers la droite 45" o:spid="_x0000_s1026" type="#_x0000_t102" style="position:absolute;margin-left:247.55pt;margin-top:.3pt;width:39.6pt;height:45.35pt;rotation:-3261887fd;flip:y;z-index:251574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"/>
            </w:pict>
          </mc:Fallback>
        </mc:AlternateContent>
      </w:r>
    </w:p>
    <w:p w14:paraId="0C820EEA" w14:textId="77777777" w:rsidR="00872D55" w:rsidRDefault="00872D55" w:rsidP="00B10ACC">
      <w:pPr>
        <w:ind w:right="1"/>
        <w:rPr>
          <w:rFonts w:ascii="Arial" w:hAnsi="Arial" w:cs="Arial"/>
          <w:szCs w:val="22"/>
        </w:rPr>
      </w:pPr>
    </w:p>
    <w:p w14:paraId="7482E259" w14:textId="77777777" w:rsidR="00872D55" w:rsidRDefault="00872D55" w:rsidP="00B10ACC">
      <w:pPr>
        <w:ind w:right="1"/>
        <w:rPr>
          <w:rFonts w:ascii="Arial" w:hAnsi="Arial" w:cs="Arial"/>
          <w:szCs w:val="22"/>
        </w:rPr>
      </w:pPr>
    </w:p>
    <w:p w14:paraId="5C326B23" w14:textId="77777777" w:rsidR="00872D55" w:rsidRDefault="00872D55" w:rsidP="00B10ACC">
      <w:pPr>
        <w:ind w:right="1"/>
        <w:rPr>
          <w:rFonts w:ascii="Arial" w:hAnsi="Arial" w:cs="Arial"/>
          <w:szCs w:val="22"/>
        </w:rPr>
      </w:pPr>
    </w:p>
    <w:p w14:paraId="154512D5" w14:textId="77777777" w:rsidR="00385921" w:rsidRDefault="005F1598" w:rsidP="00B10ACC">
      <w:pPr>
        <w:ind w:right="1"/>
        <w:rPr>
          <w:rFonts w:ascii="Arial" w:hAnsi="Arial" w:cs="Arial"/>
          <w:szCs w:val="22"/>
        </w:rPr>
      </w:pP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576320" behindDoc="0" locked="0" layoutInCell="1" allowOverlap="1" wp14:anchorId="608DC7F7" wp14:editId="3A3D29FE">
                <wp:simplePos x="0" y="0"/>
                <wp:positionH relativeFrom="column">
                  <wp:posOffset>5104130</wp:posOffset>
                </wp:positionH>
                <wp:positionV relativeFrom="paragraph">
                  <wp:posOffset>108585</wp:posOffset>
                </wp:positionV>
                <wp:extent cx="216535" cy="701675"/>
                <wp:effectExtent l="19050" t="19050" r="12065" b="3175"/>
                <wp:wrapNone/>
                <wp:docPr id="43" name="Connecteur droit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16535" cy="70167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oval" w="sm" len="sm"/>
                        </a:ln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line w14:anchorId="6423919B" id="Connecteur droit 43" o:spid="_x0000_s1026" style="position:absolute;flip:x y;z-index:251576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01.9pt,8.55pt" to="418.95pt,63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">
                <v:stroke endarrow="oval" endarrowwidth="narrow" endarrowlength="short"/>
              </v:line>
            </w:pict>
          </mc:Fallback>
        </mc:AlternateContent>
      </w: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583488" behindDoc="0" locked="0" layoutInCell="1" allowOverlap="1" wp14:anchorId="5780D841" wp14:editId="04F50D6F">
                <wp:simplePos x="0" y="0"/>
                <wp:positionH relativeFrom="column">
                  <wp:posOffset>662305</wp:posOffset>
                </wp:positionH>
                <wp:positionV relativeFrom="paragraph">
                  <wp:posOffset>99695</wp:posOffset>
                </wp:positionV>
                <wp:extent cx="503555" cy="575945"/>
                <wp:effectExtent l="38100" t="0" r="48895" b="90805"/>
                <wp:wrapNone/>
                <wp:docPr id="41" name="Flèche courbée vers la droite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2986347" flipV="1">
                          <a:off x="0" y="0"/>
                          <a:ext cx="503555" cy="575945"/>
                        </a:xfrm>
                        <a:prstGeom prst="curvedRightArrow">
                          <a:avLst>
                            <a:gd name="adj1" fmla="val 22875"/>
                            <a:gd name="adj2" fmla="val 45750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70681FE4" id="Flèche courbée vers la droite 41" o:spid="_x0000_s1026" type="#_x0000_t102" style="position:absolute;margin-left:52.15pt;margin-top:7.85pt;width:39.65pt;height:45.35pt;rotation:-3261887fd;flip:y;z-index:251583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"/>
            </w:pict>
          </mc:Fallback>
        </mc:AlternateContent>
      </w:r>
    </w:p>
    <w:p w14:paraId="15F02530" w14:textId="77777777" w:rsidR="00872D55" w:rsidRDefault="005F1598" w:rsidP="00B10ACC">
      <w:pPr>
        <w:ind w:right="1"/>
        <w:rPr>
          <w:rFonts w:ascii="Arial" w:hAnsi="Arial" w:cs="Arial"/>
          <w:szCs w:val="22"/>
        </w:rPr>
      </w:pP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584512" behindDoc="0" locked="0" layoutInCell="1" allowOverlap="1" wp14:anchorId="48110A4E" wp14:editId="50C527E7">
                <wp:simplePos x="0" y="0"/>
                <wp:positionH relativeFrom="column">
                  <wp:posOffset>140335</wp:posOffset>
                </wp:positionH>
                <wp:positionV relativeFrom="paragraph">
                  <wp:posOffset>29210</wp:posOffset>
                </wp:positionV>
                <wp:extent cx="575945" cy="396875"/>
                <wp:effectExtent l="0" t="0" r="0" b="0"/>
                <wp:wrapNone/>
                <wp:docPr id="40" name="Zone de texte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5945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01A45CA9" w14:textId="77777777" w:rsidR="00385921" w:rsidRDefault="00385921" w:rsidP="00385921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40"/>
                                <w:szCs w:val="40"/>
                              </w:rPr>
                              <w:sym w:font="Symbol" w:char="F077"/>
                            </w:r>
                            <w:proofErr w:type="spellStart"/>
                            <w:proofErr w:type="gramStart"/>
                            <w:r w:rsidRPr="005E45ED"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vertAlign w:val="subscript"/>
                              </w:rPr>
                              <w:t>int</w:t>
                            </w:r>
                            <w:proofErr w:type="spellEnd"/>
                            <w:proofErr w:type="gram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8110A4E" id="Zone de texte 40" o:spid="_x0000_s1135" type="#_x0000_t202" style="position:absolute;margin-left:11.05pt;margin-top:2.3pt;width:45.35pt;height:31.25pt;z-index:251584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" filled="f" stroked="f">
                <v:textbox>
                  <w:txbxContent>
                    <w:p w14:paraId="01A45CA9" w14:textId="77777777" w:rsidR="00385921" w:rsidRDefault="00385921" w:rsidP="00385921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b/>
                          <w:bCs/>
                          <w:color w:val="000000"/>
                          <w:sz w:val="40"/>
                          <w:szCs w:val="40"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40"/>
                          <w:szCs w:val="40"/>
                        </w:rPr>
                        <w:sym w:font="Symbol" w:char="F077"/>
                      </w:r>
                      <w:proofErr w:type="spellStart"/>
                      <w:proofErr w:type="gramStart"/>
                      <w:r w:rsidRPr="005E45ED">
                        <w:rPr>
                          <w:rFonts w:ascii="Arial" w:hAnsi="Arial" w:cs="Arial"/>
                          <w:b/>
                          <w:bCs/>
                          <w:color w:val="000000"/>
                          <w:vertAlign w:val="subscript"/>
                        </w:rPr>
                        <w:t>int</w:t>
                      </w:r>
                      <w:proofErr w:type="spellEnd"/>
                      <w:proofErr w:type="gramEnd"/>
                    </w:p>
                  </w:txbxContent>
                </v:textbox>
              </v:shape>
            </w:pict>
          </mc:Fallback>
        </mc:AlternateContent>
      </w:r>
    </w:p>
    <w:p w14:paraId="38CF5191" w14:textId="77777777" w:rsidR="00872D55" w:rsidRDefault="005F1598" w:rsidP="00B10ACC">
      <w:pPr>
        <w:ind w:right="1"/>
        <w:rPr>
          <w:rFonts w:ascii="Arial" w:hAnsi="Arial" w:cs="Arial"/>
          <w:szCs w:val="22"/>
        </w:rPr>
      </w:pP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585536" behindDoc="0" locked="0" layoutInCell="1" allowOverlap="1" wp14:anchorId="3698B364" wp14:editId="1B26E171">
                <wp:simplePos x="0" y="0"/>
                <wp:positionH relativeFrom="column">
                  <wp:posOffset>1612900</wp:posOffset>
                </wp:positionH>
                <wp:positionV relativeFrom="paragraph">
                  <wp:posOffset>24765</wp:posOffset>
                </wp:positionV>
                <wp:extent cx="36195" cy="590550"/>
                <wp:effectExtent l="19050" t="19050" r="1905" b="0"/>
                <wp:wrapNone/>
                <wp:docPr id="39" name="Connecteur droit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36195" cy="59055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oval" w="sm" len="sm"/>
                        </a:ln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line w14:anchorId="40AB0CEB" id="Connecteur droit 39" o:spid="_x0000_s1026" style="position:absolute;flip:x y;z-index:251585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27pt,1.95pt" to="129.85pt,4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">
                <v:stroke endarrow="oval" endarrowwidth="narrow" endarrowlength="short"/>
              </v:line>
            </w:pict>
          </mc:Fallback>
        </mc:AlternateContent>
      </w:r>
    </w:p>
    <w:p w14:paraId="04790B2F" w14:textId="77777777" w:rsidR="00872D55" w:rsidRDefault="00872D55" w:rsidP="00B10ACC">
      <w:pPr>
        <w:ind w:right="1"/>
        <w:rPr>
          <w:rFonts w:ascii="Arial" w:hAnsi="Arial" w:cs="Arial"/>
          <w:szCs w:val="22"/>
        </w:rPr>
      </w:pPr>
    </w:p>
    <w:p w14:paraId="32AEC5F1" w14:textId="77777777" w:rsidR="00872D55" w:rsidRDefault="005F1598" w:rsidP="00B10ACC">
      <w:pPr>
        <w:ind w:right="1"/>
        <w:rPr>
          <w:rFonts w:ascii="Arial" w:hAnsi="Arial" w:cs="Arial"/>
          <w:szCs w:val="22"/>
        </w:rPr>
      </w:pP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577344" behindDoc="0" locked="0" layoutInCell="1" allowOverlap="1" wp14:anchorId="3DA364EC" wp14:editId="40638667">
                <wp:simplePos x="0" y="0"/>
                <wp:positionH relativeFrom="column">
                  <wp:posOffset>5293995</wp:posOffset>
                </wp:positionH>
                <wp:positionV relativeFrom="paragraph">
                  <wp:posOffset>145415</wp:posOffset>
                </wp:positionV>
                <wp:extent cx="828675" cy="274955"/>
                <wp:effectExtent l="0" t="0" r="0" b="0"/>
                <wp:wrapNone/>
                <wp:docPr id="38" name="Zone de texte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8675" cy="274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6555EA1A" w14:textId="77777777" w:rsidR="00385921" w:rsidRDefault="00385921" w:rsidP="00385921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</w:rPr>
                              <w:t>Roue 17</w:t>
                            </w:r>
                          </w:p>
                        </w:txbxContent>
                      </wps:txbx>
                      <wps:bodyPr rot="0" vert="horz" wrap="square" lIns="10800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DA364EC" id="Zone de texte 38" o:spid="_x0000_s1136" type="#_x0000_t202" style="position:absolute;margin-left:416.85pt;margin-top:11.45pt;width:65.25pt;height:21.65pt;z-index:251577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" filled="f" stroked="f">
                <v:textbox inset="3mm">
                  <w:txbxContent>
                    <w:p w14:paraId="6555EA1A" w14:textId="77777777" w:rsidR="00385921" w:rsidRDefault="00385921" w:rsidP="00385921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b/>
                          <w:bCs/>
                          <w:color w:val="000000"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</w:rPr>
                        <w:t>Roue 17</w:t>
                      </w:r>
                    </w:p>
                  </w:txbxContent>
                </v:textbox>
              </v:shape>
            </w:pict>
          </mc:Fallback>
        </mc:AlternateContent>
      </w:r>
    </w:p>
    <w:p w14:paraId="75EC8D68" w14:textId="77777777" w:rsidR="00872D55" w:rsidRDefault="005F1598" w:rsidP="00B10ACC">
      <w:pPr>
        <w:ind w:right="1"/>
        <w:rPr>
          <w:rFonts w:ascii="Arial" w:hAnsi="Arial" w:cs="Arial"/>
          <w:szCs w:val="22"/>
        </w:rPr>
      </w:pP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586560" behindDoc="0" locked="0" layoutInCell="1" allowOverlap="1" wp14:anchorId="452800FF" wp14:editId="2ABB1FD6">
                <wp:simplePos x="0" y="0"/>
                <wp:positionH relativeFrom="column">
                  <wp:posOffset>1546225</wp:posOffset>
                </wp:positionH>
                <wp:positionV relativeFrom="paragraph">
                  <wp:posOffset>132715</wp:posOffset>
                </wp:positionV>
                <wp:extent cx="1435100" cy="274320"/>
                <wp:effectExtent l="0" t="0" r="0" b="0"/>
                <wp:wrapNone/>
                <wp:docPr id="35" name="Zone de texte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35100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03E42AE2" w14:textId="77777777" w:rsidR="00385921" w:rsidRDefault="00385921" w:rsidP="00385921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</w:rPr>
                              <w:t xml:space="preserve"> Roue creuse 24</w:t>
                            </w:r>
                          </w:p>
                        </w:txbxContent>
                      </wps:txbx>
                      <wps:bodyPr rot="0" vert="horz" wrap="square" lIns="10800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52800FF" id="Zone de texte 35" o:spid="_x0000_s1137" type="#_x0000_t202" style="position:absolute;margin-left:121.75pt;margin-top:10.45pt;width:113pt;height:21.6pt;z-index:251586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" filled="f" stroked="f">
                <v:textbox inset="3mm">
                  <w:txbxContent>
                    <w:p w14:paraId="03E42AE2" w14:textId="77777777" w:rsidR="00385921" w:rsidRDefault="00385921" w:rsidP="00385921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b/>
                          <w:bCs/>
                          <w:color w:val="000000"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</w:rPr>
                        <w:t xml:space="preserve"> Roue creuse 24</w:t>
                      </w:r>
                    </w:p>
                  </w:txbxContent>
                </v:textbox>
              </v:shape>
            </w:pict>
          </mc:Fallback>
        </mc:AlternateContent>
      </w:r>
    </w:p>
    <w:p w14:paraId="0EF9CD57" w14:textId="77777777" w:rsidR="00E5100F" w:rsidRDefault="00E5100F" w:rsidP="00B10ACC">
      <w:pPr>
        <w:ind w:right="1"/>
        <w:rPr>
          <w:rFonts w:ascii="Arial" w:hAnsi="Arial" w:cs="Arial"/>
          <w:szCs w:val="22"/>
        </w:rPr>
      </w:pPr>
    </w:p>
    <w:p w14:paraId="20472E24" w14:textId="77777777" w:rsidR="00E5100F" w:rsidRDefault="005F1598" w:rsidP="00B10ACC">
      <w:pPr>
        <w:ind w:right="1"/>
        <w:rPr>
          <w:rFonts w:ascii="Arial" w:hAnsi="Arial" w:cs="Arial"/>
          <w:szCs w:val="22"/>
        </w:rPr>
      </w:pP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588608" behindDoc="0" locked="0" layoutInCell="1" allowOverlap="1" wp14:anchorId="67C12F7A" wp14:editId="79475A3F">
                <wp:simplePos x="0" y="0"/>
                <wp:positionH relativeFrom="column">
                  <wp:posOffset>4352290</wp:posOffset>
                </wp:positionH>
                <wp:positionV relativeFrom="page">
                  <wp:posOffset>5829300</wp:posOffset>
                </wp:positionV>
                <wp:extent cx="820420" cy="287655"/>
                <wp:effectExtent l="0" t="0" r="0" b="0"/>
                <wp:wrapNone/>
                <wp:docPr id="34" name="Zone de texte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0420" cy="28765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3A61B5F5" w14:textId="77777777" w:rsidR="00872D55" w:rsidRPr="00DF5D65" w:rsidRDefault="00872D55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DF5D65">
                              <w:rPr>
                                <w:rFonts w:ascii="Arial" w:hAnsi="Arial" w:cs="Arial"/>
                                <w:b/>
                              </w:rPr>
                              <w:t xml:space="preserve">Figure </w:t>
                            </w:r>
                            <w:r w:rsidR="00033E4C">
                              <w:rPr>
                                <w:rFonts w:ascii="Arial" w:hAnsi="Arial" w:cs="Arial"/>
                                <w:b/>
                              </w:rPr>
                              <w:t>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7C12F7A" id="Zone de texte 34" o:spid="_x0000_s1138" type="#_x0000_t202" style="position:absolute;margin-left:342.7pt;margin-top:459pt;width:64.6pt;height:22.65pt;z-index:251588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" stroked="f">
                <v:fill opacity="0"/>
                <v:textbox>
                  <w:txbxContent>
                    <w:p w14:paraId="3A61B5F5" w14:textId="77777777" w:rsidR="00872D55" w:rsidRPr="00DF5D65" w:rsidRDefault="00872D55">
                      <w:pPr>
                        <w:rPr>
                          <w:rFonts w:ascii="Arial" w:hAnsi="Arial" w:cs="Arial"/>
                          <w:b/>
                        </w:rPr>
                      </w:pPr>
                      <w:r w:rsidRPr="00DF5D65">
                        <w:rPr>
                          <w:rFonts w:ascii="Arial" w:hAnsi="Arial" w:cs="Arial"/>
                          <w:b/>
                        </w:rPr>
                        <w:t xml:space="preserve">Figure </w:t>
                      </w:r>
                      <w:r w:rsidR="00033E4C">
                        <w:rPr>
                          <w:rFonts w:ascii="Arial" w:hAnsi="Arial" w:cs="Arial"/>
                          <w:b/>
                        </w:rPr>
                        <w:t>5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</w:p>
    <w:p w14:paraId="65C1E302" w14:textId="77777777" w:rsidR="00E5100F" w:rsidRDefault="005F1598" w:rsidP="00B10ACC">
      <w:pPr>
        <w:ind w:right="1"/>
        <w:rPr>
          <w:rFonts w:ascii="Arial" w:hAnsi="Arial" w:cs="Arial"/>
          <w:szCs w:val="22"/>
        </w:rPr>
      </w:pP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587584" behindDoc="0" locked="0" layoutInCell="1" allowOverlap="1" wp14:anchorId="415E178D" wp14:editId="51BA4F05">
                <wp:simplePos x="0" y="0"/>
                <wp:positionH relativeFrom="column">
                  <wp:posOffset>1046480</wp:posOffset>
                </wp:positionH>
                <wp:positionV relativeFrom="page">
                  <wp:posOffset>5871845</wp:posOffset>
                </wp:positionV>
                <wp:extent cx="820420" cy="287655"/>
                <wp:effectExtent l="0" t="0" r="0" b="0"/>
                <wp:wrapNone/>
                <wp:docPr id="33" name="Zone de text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0420" cy="28765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5B346528" w14:textId="77777777" w:rsidR="008A43A4" w:rsidRPr="00DF5D65" w:rsidRDefault="008A43A4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DF5D65">
                              <w:rPr>
                                <w:rFonts w:ascii="Arial" w:hAnsi="Arial" w:cs="Arial"/>
                                <w:b/>
                              </w:rPr>
                              <w:t xml:space="preserve">Figure </w:t>
                            </w:r>
                            <w:r w:rsidR="00033E4C">
                              <w:rPr>
                                <w:rFonts w:ascii="Arial" w:hAnsi="Arial" w:cs="Arial"/>
                                <w:b/>
                              </w:rPr>
                              <w:t>4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15E178D" id="Zone de texte 33" o:spid="_x0000_s1139" type="#_x0000_t202" style="position:absolute;margin-left:82.4pt;margin-top:462.35pt;width:64.6pt;height:22.65pt;z-index:251587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" stroked="f">
                <v:fill opacity="0"/>
                <v:textbox>
                  <w:txbxContent>
                    <w:p w14:paraId="5B346528" w14:textId="77777777" w:rsidR="008A43A4" w:rsidRPr="00DF5D65" w:rsidRDefault="008A43A4">
                      <w:pPr>
                        <w:rPr>
                          <w:rFonts w:ascii="Arial" w:hAnsi="Arial" w:cs="Arial"/>
                          <w:b/>
                        </w:rPr>
                      </w:pPr>
                      <w:r w:rsidRPr="00DF5D65">
                        <w:rPr>
                          <w:rFonts w:ascii="Arial" w:hAnsi="Arial" w:cs="Arial"/>
                          <w:b/>
                        </w:rPr>
                        <w:t xml:space="preserve">Figure </w:t>
                      </w:r>
                      <w:r w:rsidR="00033E4C">
                        <w:rPr>
                          <w:rFonts w:ascii="Arial" w:hAnsi="Arial" w:cs="Arial"/>
                          <w:b/>
                        </w:rPr>
                        <w:t>4</w:t>
                      </w:r>
                    </w:p>
                  </w:txbxContent>
                </v:textbox>
                <w10:wrap anchory="page"/>
              </v:shape>
            </w:pict>
          </mc:Fallback>
        </mc:AlternateContent>
      </w:r>
    </w:p>
    <w:p w14:paraId="5A2EABF3" w14:textId="77777777" w:rsidR="00E5100F" w:rsidRDefault="00E5100F" w:rsidP="00B10ACC">
      <w:pPr>
        <w:ind w:right="1"/>
        <w:rPr>
          <w:rFonts w:ascii="Arial" w:hAnsi="Arial" w:cs="Arial"/>
          <w:szCs w:val="22"/>
        </w:rPr>
      </w:pPr>
    </w:p>
    <w:p w14:paraId="4B877C84" w14:textId="77777777" w:rsidR="00872D55" w:rsidRDefault="00872D55" w:rsidP="00B10ACC">
      <w:pPr>
        <w:ind w:right="1"/>
        <w:rPr>
          <w:rFonts w:ascii="Arial" w:hAnsi="Arial" w:cs="Arial"/>
          <w:szCs w:val="22"/>
        </w:rPr>
      </w:pPr>
    </w:p>
    <w:p w14:paraId="27C0BBBB" w14:textId="77777777" w:rsidR="00872D55" w:rsidRDefault="00872D55" w:rsidP="00B10ACC">
      <w:pPr>
        <w:ind w:right="1"/>
        <w:rPr>
          <w:rFonts w:ascii="Arial" w:hAnsi="Arial" w:cs="Arial"/>
          <w:szCs w:val="22"/>
        </w:rPr>
      </w:pPr>
    </w:p>
    <w:tbl>
      <w:tblPr>
        <w:tblStyle w:val="Grilledutableau"/>
        <w:tblW w:w="0" w:type="auto"/>
        <w:jc w:val="center"/>
        <w:tblLook w:val="04A0" w:firstRow="1" w:lastRow="0" w:firstColumn="1" w:lastColumn="0" w:noHBand="0" w:noVBand="1"/>
      </w:tblPr>
      <w:tblGrid>
        <w:gridCol w:w="5668"/>
        <w:gridCol w:w="567"/>
        <w:gridCol w:w="567"/>
      </w:tblGrid>
      <w:tr w:rsidR="00655858" w:rsidRPr="004641CA" w14:paraId="34F02F5C" w14:textId="77777777" w:rsidTr="00D73C00">
        <w:trPr>
          <w:cantSplit/>
          <w:trHeight w:val="1823"/>
          <w:jc w:val="center"/>
        </w:trPr>
        <w:tc>
          <w:tcPr>
            <w:tcW w:w="5668" w:type="dxa"/>
            <w:tcBorders>
              <w:top w:val="nil"/>
              <w:left w:val="nil"/>
            </w:tcBorders>
          </w:tcPr>
          <w:p w14:paraId="27EEBE5D" w14:textId="77777777" w:rsidR="00655858" w:rsidRPr="004641CA" w:rsidRDefault="00655858" w:rsidP="00B10ACC">
            <w:pPr>
              <w:ind w:right="1"/>
              <w:rPr>
                <w:rFonts w:ascii="Arial" w:hAnsi="Arial" w:cs="Arial"/>
                <w:sz w:val="24"/>
                <w:szCs w:val="24"/>
              </w:rPr>
            </w:pPr>
          </w:p>
          <w:p w14:paraId="0D09CFED" w14:textId="77777777" w:rsidR="00E5100F" w:rsidRPr="004641CA" w:rsidRDefault="00E5100F" w:rsidP="00B10ACC">
            <w:pPr>
              <w:ind w:right="1"/>
              <w:rPr>
                <w:rFonts w:ascii="Arial" w:hAnsi="Arial" w:cs="Arial"/>
                <w:sz w:val="24"/>
                <w:szCs w:val="24"/>
              </w:rPr>
            </w:pPr>
          </w:p>
          <w:p w14:paraId="4C7A7E47" w14:textId="77777777" w:rsidR="00E5100F" w:rsidRPr="004641CA" w:rsidRDefault="00E5100F" w:rsidP="00B10ACC">
            <w:pPr>
              <w:ind w:right="1"/>
              <w:rPr>
                <w:rFonts w:ascii="Arial" w:hAnsi="Arial" w:cs="Arial"/>
                <w:sz w:val="24"/>
                <w:szCs w:val="24"/>
              </w:rPr>
            </w:pPr>
          </w:p>
          <w:p w14:paraId="124B5911" w14:textId="77777777" w:rsidR="00E5100F" w:rsidRPr="004641CA" w:rsidRDefault="00E5100F" w:rsidP="00B10ACC">
            <w:pPr>
              <w:ind w:right="1"/>
              <w:rPr>
                <w:rFonts w:ascii="Arial" w:hAnsi="Arial" w:cs="Arial"/>
                <w:sz w:val="24"/>
                <w:szCs w:val="24"/>
              </w:rPr>
            </w:pPr>
          </w:p>
          <w:p w14:paraId="6FA48A89" w14:textId="77777777" w:rsidR="00E5100F" w:rsidRPr="004641CA" w:rsidRDefault="00E5100F" w:rsidP="00B10ACC">
            <w:pPr>
              <w:ind w:right="1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  <w:textDirection w:val="btLr"/>
          </w:tcPr>
          <w:p w14:paraId="16638DCD" w14:textId="77777777" w:rsidR="00655858" w:rsidRPr="004641CA" w:rsidRDefault="00655858" w:rsidP="00655858">
            <w:pPr>
              <w:ind w:left="113" w:right="1"/>
              <w:rPr>
                <w:rFonts w:ascii="Arial" w:hAnsi="Arial" w:cs="Arial"/>
                <w:sz w:val="24"/>
                <w:szCs w:val="24"/>
              </w:rPr>
            </w:pPr>
            <w:r w:rsidRPr="004641CA">
              <w:rPr>
                <w:rFonts w:ascii="Arial" w:hAnsi="Arial" w:cs="Arial"/>
                <w:sz w:val="24"/>
                <w:szCs w:val="24"/>
              </w:rPr>
              <w:t>Entre 4 et 24</w:t>
            </w:r>
          </w:p>
        </w:tc>
        <w:tc>
          <w:tcPr>
            <w:tcW w:w="567" w:type="dxa"/>
            <w:textDirection w:val="btLr"/>
          </w:tcPr>
          <w:p w14:paraId="0443B7D6" w14:textId="77777777" w:rsidR="00655858" w:rsidRPr="004641CA" w:rsidRDefault="00655858" w:rsidP="00D73C00">
            <w:pPr>
              <w:ind w:left="113" w:right="1"/>
              <w:rPr>
                <w:rFonts w:ascii="Arial" w:hAnsi="Arial" w:cs="Arial"/>
                <w:sz w:val="24"/>
                <w:szCs w:val="24"/>
              </w:rPr>
            </w:pPr>
            <w:r w:rsidRPr="004641CA">
              <w:rPr>
                <w:rFonts w:ascii="Arial" w:hAnsi="Arial" w:cs="Arial"/>
                <w:sz w:val="24"/>
                <w:szCs w:val="24"/>
              </w:rPr>
              <w:t xml:space="preserve">Entre 22 et 17 </w:t>
            </w:r>
          </w:p>
        </w:tc>
      </w:tr>
      <w:tr w:rsidR="00655858" w:rsidRPr="004641CA" w14:paraId="11F1FA65" w14:textId="77777777" w:rsidTr="00844050">
        <w:trPr>
          <w:trHeight w:val="567"/>
          <w:jc w:val="center"/>
        </w:trPr>
        <w:tc>
          <w:tcPr>
            <w:tcW w:w="5668" w:type="dxa"/>
            <w:vAlign w:val="center"/>
          </w:tcPr>
          <w:p w14:paraId="7D55B31C" w14:textId="77777777" w:rsidR="00655858" w:rsidRPr="004641CA" w:rsidRDefault="00655858" w:rsidP="00844050">
            <w:pPr>
              <w:ind w:right="1"/>
              <w:rPr>
                <w:rFonts w:ascii="Arial" w:hAnsi="Arial" w:cs="Arial"/>
                <w:sz w:val="24"/>
                <w:szCs w:val="24"/>
              </w:rPr>
            </w:pPr>
            <w:r w:rsidRPr="004641CA">
              <w:rPr>
                <w:rFonts w:ascii="Arial" w:hAnsi="Arial" w:cs="Arial"/>
                <w:bCs/>
                <w:sz w:val="24"/>
                <w:szCs w:val="24"/>
              </w:rPr>
              <w:t>Engrenage à axes parallèles à denture droite</w:t>
            </w:r>
          </w:p>
        </w:tc>
        <w:tc>
          <w:tcPr>
            <w:tcW w:w="567" w:type="dxa"/>
          </w:tcPr>
          <w:p w14:paraId="5BC53F71" w14:textId="77777777" w:rsidR="00655858" w:rsidRPr="004641CA" w:rsidRDefault="00655858" w:rsidP="00B10ACC">
            <w:pPr>
              <w:ind w:right="1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</w:tcPr>
          <w:p w14:paraId="391FBF12" w14:textId="77777777" w:rsidR="00655858" w:rsidRPr="004641CA" w:rsidRDefault="00655858" w:rsidP="00B10ACC">
            <w:pPr>
              <w:ind w:right="1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55858" w:rsidRPr="004641CA" w14:paraId="21246F22" w14:textId="77777777" w:rsidTr="00844050">
        <w:trPr>
          <w:trHeight w:val="567"/>
          <w:jc w:val="center"/>
        </w:trPr>
        <w:tc>
          <w:tcPr>
            <w:tcW w:w="5668" w:type="dxa"/>
            <w:vAlign w:val="center"/>
          </w:tcPr>
          <w:p w14:paraId="0B1FBAE7" w14:textId="77777777" w:rsidR="00655858" w:rsidRPr="004641CA" w:rsidRDefault="00655858" w:rsidP="00844050">
            <w:pPr>
              <w:ind w:right="1"/>
              <w:rPr>
                <w:rFonts w:ascii="Arial" w:hAnsi="Arial" w:cs="Arial"/>
                <w:sz w:val="24"/>
                <w:szCs w:val="24"/>
              </w:rPr>
            </w:pPr>
            <w:r w:rsidRPr="004641CA">
              <w:rPr>
                <w:rFonts w:ascii="Arial" w:hAnsi="Arial" w:cs="Arial"/>
                <w:bCs/>
                <w:sz w:val="24"/>
                <w:szCs w:val="24"/>
              </w:rPr>
              <w:t>Engrenage à axes parallèles à denture hélicoïdale</w:t>
            </w:r>
          </w:p>
        </w:tc>
        <w:tc>
          <w:tcPr>
            <w:tcW w:w="567" w:type="dxa"/>
          </w:tcPr>
          <w:p w14:paraId="5B51EAF6" w14:textId="77777777" w:rsidR="00655858" w:rsidRPr="004641CA" w:rsidRDefault="00655858" w:rsidP="00B10ACC">
            <w:pPr>
              <w:ind w:right="1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</w:tcPr>
          <w:p w14:paraId="70AFBE4C" w14:textId="77777777" w:rsidR="00655858" w:rsidRPr="004641CA" w:rsidRDefault="00655858" w:rsidP="00B10ACC">
            <w:pPr>
              <w:ind w:right="1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55858" w:rsidRPr="004641CA" w14:paraId="54D5BD1D" w14:textId="77777777" w:rsidTr="00844050">
        <w:trPr>
          <w:trHeight w:val="567"/>
          <w:jc w:val="center"/>
        </w:trPr>
        <w:tc>
          <w:tcPr>
            <w:tcW w:w="5668" w:type="dxa"/>
            <w:vAlign w:val="center"/>
          </w:tcPr>
          <w:p w14:paraId="0DC83935" w14:textId="77777777" w:rsidR="00655858" w:rsidRPr="004641CA" w:rsidRDefault="00655858" w:rsidP="00844050">
            <w:pPr>
              <w:ind w:right="1"/>
              <w:rPr>
                <w:rFonts w:ascii="Arial" w:hAnsi="Arial" w:cs="Arial"/>
                <w:sz w:val="24"/>
                <w:szCs w:val="24"/>
              </w:rPr>
            </w:pPr>
            <w:r w:rsidRPr="004641CA">
              <w:rPr>
                <w:rFonts w:ascii="Arial" w:hAnsi="Arial" w:cs="Arial"/>
                <w:bCs/>
                <w:sz w:val="24"/>
                <w:szCs w:val="24"/>
              </w:rPr>
              <w:t>Engrenage à axes concourants </w:t>
            </w:r>
          </w:p>
        </w:tc>
        <w:tc>
          <w:tcPr>
            <w:tcW w:w="567" w:type="dxa"/>
          </w:tcPr>
          <w:p w14:paraId="55474F2A" w14:textId="77777777" w:rsidR="00655858" w:rsidRPr="004641CA" w:rsidRDefault="00655858" w:rsidP="00B10ACC">
            <w:pPr>
              <w:ind w:right="1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</w:tcPr>
          <w:p w14:paraId="2BB4DED8" w14:textId="77777777" w:rsidR="00655858" w:rsidRPr="004641CA" w:rsidRDefault="00655858" w:rsidP="00B10ACC">
            <w:pPr>
              <w:ind w:right="1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655858" w:rsidRPr="004641CA" w14:paraId="506BE5CE" w14:textId="77777777" w:rsidTr="00844050">
        <w:trPr>
          <w:trHeight w:val="567"/>
          <w:jc w:val="center"/>
        </w:trPr>
        <w:tc>
          <w:tcPr>
            <w:tcW w:w="5668" w:type="dxa"/>
            <w:vAlign w:val="center"/>
          </w:tcPr>
          <w:p w14:paraId="26C4E7AA" w14:textId="77777777" w:rsidR="00655858" w:rsidRPr="004641CA" w:rsidRDefault="00655858" w:rsidP="00844050">
            <w:pPr>
              <w:ind w:right="1"/>
              <w:rPr>
                <w:rFonts w:ascii="Arial" w:hAnsi="Arial" w:cs="Arial"/>
                <w:sz w:val="24"/>
                <w:szCs w:val="24"/>
              </w:rPr>
            </w:pPr>
            <w:r w:rsidRPr="004641CA">
              <w:rPr>
                <w:rFonts w:ascii="Arial" w:hAnsi="Arial" w:cs="Arial"/>
                <w:bCs/>
                <w:sz w:val="24"/>
                <w:szCs w:val="24"/>
              </w:rPr>
              <w:t>Engrenage roue et vis sans fin</w:t>
            </w:r>
          </w:p>
        </w:tc>
        <w:tc>
          <w:tcPr>
            <w:tcW w:w="567" w:type="dxa"/>
          </w:tcPr>
          <w:p w14:paraId="6AF82E56" w14:textId="77777777" w:rsidR="00655858" w:rsidRPr="004641CA" w:rsidRDefault="00655858" w:rsidP="00B10ACC">
            <w:pPr>
              <w:ind w:right="1"/>
              <w:rPr>
                <w:rFonts w:ascii="Arial" w:hAnsi="Arial" w:cs="Arial"/>
                <w:sz w:val="24"/>
                <w:szCs w:val="24"/>
              </w:rPr>
            </w:pPr>
          </w:p>
        </w:tc>
        <w:tc>
          <w:tcPr>
            <w:tcW w:w="567" w:type="dxa"/>
          </w:tcPr>
          <w:p w14:paraId="4E168151" w14:textId="77777777" w:rsidR="00655858" w:rsidRPr="004641CA" w:rsidRDefault="00655858" w:rsidP="00B10ACC">
            <w:pPr>
              <w:ind w:right="1"/>
              <w:rPr>
                <w:rFonts w:ascii="Arial" w:hAnsi="Arial" w:cs="Arial"/>
                <w:sz w:val="24"/>
                <w:szCs w:val="24"/>
              </w:rPr>
            </w:pPr>
          </w:p>
        </w:tc>
      </w:tr>
    </w:tbl>
    <w:p w14:paraId="565BE075" w14:textId="77777777" w:rsidR="00385921" w:rsidRDefault="00385921" w:rsidP="00B10ACC">
      <w:pPr>
        <w:ind w:right="1"/>
        <w:rPr>
          <w:rFonts w:ascii="Arial" w:hAnsi="Arial" w:cs="Arial"/>
          <w:szCs w:val="22"/>
        </w:rPr>
      </w:pPr>
    </w:p>
    <w:p w14:paraId="1DBED36E" w14:textId="77777777" w:rsidR="00BF7318" w:rsidRDefault="00BF7318" w:rsidP="007562A0">
      <w:pPr>
        <w:ind w:right="1"/>
        <w:rPr>
          <w:rFonts w:ascii="Arial" w:hAnsi="Arial" w:cs="Arial"/>
          <w:b/>
          <w:szCs w:val="22"/>
        </w:rPr>
      </w:pPr>
    </w:p>
    <w:p w14:paraId="3CC1DE28" w14:textId="77777777" w:rsidR="007562A0" w:rsidRPr="004641CA" w:rsidRDefault="007562A0" w:rsidP="007562A0">
      <w:pPr>
        <w:ind w:right="1"/>
        <w:rPr>
          <w:rFonts w:ascii="Arial" w:hAnsi="Arial" w:cs="Arial"/>
          <w:sz w:val="24"/>
          <w:szCs w:val="24"/>
        </w:rPr>
      </w:pPr>
      <w:r w:rsidRPr="004641CA">
        <w:rPr>
          <w:rFonts w:ascii="Arial" w:hAnsi="Arial" w:cs="Arial"/>
          <w:b/>
          <w:sz w:val="24"/>
          <w:szCs w:val="24"/>
        </w:rPr>
        <w:lastRenderedPageBreak/>
        <w:t>Q</w:t>
      </w:r>
      <w:r w:rsidR="00033E4C">
        <w:rPr>
          <w:rFonts w:ascii="Arial" w:hAnsi="Arial" w:cs="Arial"/>
          <w:b/>
          <w:sz w:val="24"/>
          <w:szCs w:val="24"/>
        </w:rPr>
        <w:t>5</w:t>
      </w:r>
      <w:r w:rsidRPr="004641CA">
        <w:rPr>
          <w:rFonts w:ascii="Arial" w:hAnsi="Arial" w:cs="Arial"/>
          <w:b/>
          <w:sz w:val="24"/>
          <w:szCs w:val="24"/>
        </w:rPr>
        <w:t xml:space="preserve">.2 – </w:t>
      </w:r>
      <w:r w:rsidR="00260B6E" w:rsidRPr="004641CA">
        <w:rPr>
          <w:rFonts w:ascii="Arial" w:hAnsi="Arial" w:cs="Arial"/>
          <w:b/>
          <w:bCs/>
          <w:sz w:val="24"/>
          <w:szCs w:val="24"/>
        </w:rPr>
        <w:t xml:space="preserve">Reporter sur la figure </w:t>
      </w:r>
      <w:r w:rsidR="00033E4C">
        <w:rPr>
          <w:rFonts w:ascii="Arial" w:hAnsi="Arial" w:cs="Arial"/>
          <w:b/>
          <w:bCs/>
          <w:sz w:val="24"/>
          <w:szCs w:val="24"/>
        </w:rPr>
        <w:t>6</w:t>
      </w:r>
      <w:r w:rsidR="00260B6E" w:rsidRPr="004641CA">
        <w:rPr>
          <w:rFonts w:ascii="Arial" w:hAnsi="Arial" w:cs="Arial"/>
          <w:b/>
          <w:bCs/>
          <w:sz w:val="24"/>
          <w:szCs w:val="24"/>
        </w:rPr>
        <w:t xml:space="preserve"> ci-dessous, le nombre de dents de chacun des organes mécaniques constituant le train d’engrenage et indiquer s’il est menant ou mené.</w:t>
      </w:r>
    </w:p>
    <w:p w14:paraId="74746B09" w14:textId="77777777" w:rsidR="00385921" w:rsidRDefault="00385921" w:rsidP="00B10ACC">
      <w:pPr>
        <w:ind w:right="1"/>
        <w:rPr>
          <w:rFonts w:ascii="Arial" w:hAnsi="Arial" w:cs="Arial"/>
          <w:szCs w:val="22"/>
        </w:rPr>
      </w:pPr>
    </w:p>
    <w:p w14:paraId="313B358D" w14:textId="77777777" w:rsidR="00385921" w:rsidRDefault="005F1598" w:rsidP="00B10ACC">
      <w:pPr>
        <w:ind w:right="1"/>
        <w:rPr>
          <w:rFonts w:ascii="Arial" w:hAnsi="Arial" w:cs="Arial"/>
          <w:szCs w:val="22"/>
        </w:rPr>
      </w:pPr>
      <w:r>
        <w:rPr>
          <w:rFonts w:ascii="Arial" w:hAnsi="Arial" w:cs="Arial"/>
          <w:noProof/>
          <w:szCs w:val="22"/>
        </w:rPr>
        <mc:AlternateContent>
          <mc:Choice Requires="wpg">
            <w:drawing>
              <wp:anchor distT="0" distB="0" distL="114300" distR="114300" simplePos="0" relativeHeight="251589632" behindDoc="0" locked="0" layoutInCell="1" allowOverlap="1" wp14:anchorId="737641A3" wp14:editId="1AC10DB7">
                <wp:simplePos x="0" y="0"/>
                <wp:positionH relativeFrom="page">
                  <wp:align>center</wp:align>
                </wp:positionH>
                <wp:positionV relativeFrom="paragraph">
                  <wp:posOffset>140335</wp:posOffset>
                </wp:positionV>
                <wp:extent cx="5897880" cy="3444240"/>
                <wp:effectExtent l="0" t="0" r="7620" b="3810"/>
                <wp:wrapNone/>
                <wp:docPr id="32" name="Groupe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897880" cy="3444240"/>
                          <a:chOff x="1792" y="1734"/>
                          <a:chExt cx="9288" cy="5424"/>
                        </a:xfrm>
                      </wpg:grpSpPr>
                      <wpg:grpSp>
                        <wpg:cNvPr id="51" name="Group 36"/>
                        <wpg:cNvGrpSpPr>
                          <a:grpSpLocks/>
                        </wpg:cNvGrpSpPr>
                        <wpg:grpSpPr bwMode="auto">
                          <a:xfrm>
                            <a:off x="3015" y="2751"/>
                            <a:ext cx="6008" cy="4166"/>
                            <a:chOff x="5248" y="4559"/>
                            <a:chExt cx="6008" cy="4166"/>
                          </a:xfrm>
                        </wpg:grpSpPr>
                        <wps:wsp>
                          <wps:cNvPr id="52" name="AutoShape 37"/>
                          <wps:cNvSpPr>
                            <a:spLocks noChangeArrowheads="1"/>
                          </wps:cNvSpPr>
                          <wps:spPr bwMode="auto">
                            <a:xfrm rot="16928956" flipV="1">
                              <a:off x="5757" y="5120"/>
                              <a:ext cx="907" cy="795"/>
                            </a:xfrm>
                            <a:prstGeom prst="curvedRightArrow">
                              <a:avLst>
                                <a:gd name="adj1" fmla="val 20000"/>
                                <a:gd name="adj2" fmla="val 40000"/>
                                <a:gd name="adj3" fmla="val 38029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non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56" name="Text Box 3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248" y="5158"/>
                              <a:ext cx="907" cy="6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6672283F" w14:textId="77777777" w:rsidR="0003597C" w:rsidRDefault="0003597C" w:rsidP="0003597C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40"/>
                                    <w:szCs w:val="40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40"/>
                                    <w:szCs w:val="40"/>
                                  </w:rPr>
                                  <w:sym w:font="Symbol" w:char="F077"/>
                                </w:r>
                                <w:proofErr w:type="gramStart"/>
                                <w:r w:rsidRPr="005E45ED"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vertAlign w:val="subscript"/>
                                  </w:rPr>
                                  <w:t>u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" name="AutoShape 39"/>
                          <wps:cNvSpPr>
                            <a:spLocks noChangeArrowheads="1"/>
                          </wps:cNvSpPr>
                          <wps:spPr bwMode="auto">
                            <a:xfrm rot="2654575" flipH="1" flipV="1">
                              <a:off x="9896" y="5174"/>
                              <a:ext cx="1360" cy="1360"/>
                            </a:xfrm>
                            <a:prstGeom prst="curvedRightArrow">
                              <a:avLst>
                                <a:gd name="adj1" fmla="val 14310"/>
                                <a:gd name="adj2" fmla="val 34310"/>
                                <a:gd name="adj3" fmla="val 39306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none" lIns="91440" tIns="45720" rIns="91440" bIns="45720" anchor="ctr" anchorCtr="0" upright="1">
                            <a:noAutofit/>
                          </wps:bodyPr>
                        </wps:wsp>
                        <wps:wsp>
                          <wps:cNvPr id="58" name="Text Box 4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330" y="4559"/>
                              <a:ext cx="731" cy="6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wps:spPr>
                          <wps:txbx>
                            <w:txbxContent>
                              <w:p w14:paraId="524425C6" w14:textId="77777777" w:rsidR="0003597C" w:rsidRDefault="0003597C" w:rsidP="0003597C">
                                <w:pPr>
                                  <w:autoSpaceDE w:val="0"/>
                                  <w:autoSpaceDN w:val="0"/>
                                  <w:adjustRightInd w:val="0"/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40"/>
                                    <w:szCs w:val="40"/>
                                  </w:rPr>
                                </w:pPr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40"/>
                                    <w:szCs w:val="40"/>
                                  </w:rPr>
                                  <w:sym w:font="Symbol" w:char="F077"/>
                                </w:r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vertAlign w:val="subscript"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59" name="Picture 41"/>
                            <pic:cNvPicPr>
                              <a:picLocks noChangeAspect="1" noChangeArrowheads="1"/>
                            </pic:cNvPicPr>
                          </pic:nvPicPr>
                          <pic:blipFill>
                            <a:blip r:embed="rId12" cstate="print">
                              <a:clrChange>
                                <a:clrFrom>
                                  <a:srgbClr val="FFFFFF"/>
                                </a:clrFrom>
                                <a:clrTo>
                                  <a:srgbClr val="FFFFFF">
                                    <a:alpha val="0"/>
                                  </a:srgbClr>
                                </a:clrTo>
                              </a:clrChange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6153" y="5062"/>
                              <a:ext cx="4650" cy="3663"/>
                            </a:xfrm>
                            <a:prstGeom prst="rect">
                              <a:avLst/>
                            </a:prstGeom>
                            <a:noFill/>
                          </pic:spPr>
                        </pic:pic>
                      </wpg:grpSp>
                      <wps:wsp>
                        <wps:cNvPr id="60" name="AutoShape 42"/>
                        <wps:cNvSpPr>
                          <a:spLocks noChangeArrowheads="1"/>
                        </wps:cNvSpPr>
                        <wps:spPr bwMode="auto">
                          <a:xfrm>
                            <a:off x="4865" y="1734"/>
                            <a:ext cx="2218" cy="135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4C12AAE4" w14:textId="77777777" w:rsidR="0003597C" w:rsidRPr="007E3C20" w:rsidRDefault="0003597C" w:rsidP="0003597C">
                              <w:pPr>
                                <w:spacing w:line="360" w:lineRule="auto"/>
                                <w:rPr>
                                  <w:rFonts w:ascii="Arial" w:hAnsi="Arial" w:cs="Arial"/>
                                  <w:b/>
                                  <w:u w:val="single"/>
                                </w:rPr>
                              </w:pPr>
                              <w:r w:rsidRPr="007E3C20">
                                <w:rPr>
                                  <w:rFonts w:ascii="Arial" w:hAnsi="Arial" w:cs="Arial"/>
                                  <w:b/>
                                  <w:u w:val="single"/>
                                </w:rPr>
                                <w:t>Vis sans fin 4</w:t>
                              </w:r>
                            </w:p>
                            <w:p w14:paraId="0332D5CF" w14:textId="77777777" w:rsidR="0003597C" w:rsidRDefault="0003597C" w:rsidP="0003597C">
                              <w:pPr>
                                <w:spacing w:line="360" w:lineRule="auto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Z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vertAlign w:val="subscript"/>
                                </w:rPr>
                                <w:t>4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 xml:space="preserve"> = 2</w:t>
                              </w:r>
                            </w:p>
                            <w:p w14:paraId="504105AB" w14:textId="77777777" w:rsidR="0003597C" w:rsidRPr="00BA09C8" w:rsidRDefault="0003597C" w:rsidP="0003597C">
                              <w:pPr>
                                <w:spacing w:line="360" w:lineRule="auto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Menant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09" name="Line 43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7803" y="6141"/>
                            <a:ext cx="1025" cy="33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</wps:spPr>
                        <wps:bodyPr/>
                      </wps:wsp>
                      <wps:wsp>
                        <wps:cNvPr id="3010" name="AutoShape 44"/>
                        <wps:cNvSpPr>
                          <a:spLocks noChangeArrowheads="1"/>
                        </wps:cNvSpPr>
                        <wps:spPr bwMode="auto">
                          <a:xfrm>
                            <a:off x="8828" y="5689"/>
                            <a:ext cx="2252" cy="135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6E8914E6" w14:textId="77777777" w:rsidR="0003597C" w:rsidRPr="007E3C20" w:rsidRDefault="0003597C" w:rsidP="0003597C">
                              <w:pPr>
                                <w:spacing w:line="360" w:lineRule="auto"/>
                                <w:rPr>
                                  <w:rFonts w:ascii="Arial" w:hAnsi="Arial" w:cs="Arial"/>
                                  <w:b/>
                                  <w:u w:val="single"/>
                                </w:rPr>
                              </w:pPr>
                              <w:r w:rsidRPr="007E3C20">
                                <w:rPr>
                                  <w:rFonts w:ascii="Arial" w:hAnsi="Arial" w:cs="Arial"/>
                                  <w:b/>
                                  <w:u w:val="single"/>
                                </w:rPr>
                                <w:t>Roue 17</w:t>
                              </w:r>
                            </w:p>
                            <w:p w14:paraId="1BF3B624" w14:textId="77777777" w:rsidR="0003597C" w:rsidRPr="00E4600D" w:rsidRDefault="0003597C" w:rsidP="0003597C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Z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vertAlign w:val="subscript"/>
                                </w:rPr>
                                <w:t>17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 xml:space="preserve">= </w:t>
                              </w:r>
                              <w:r>
                                <w:rPr>
                                  <w:rFonts w:ascii="Arial" w:hAnsi="Arial" w:cs="Arial"/>
                                </w:rPr>
                                <w:t>____</w:t>
                              </w:r>
                            </w:p>
                            <w:p w14:paraId="6F9F3CD8" w14:textId="77777777" w:rsidR="0003597C" w:rsidRPr="00E4600D" w:rsidRDefault="0003597C" w:rsidP="0003597C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_________</w:t>
                              </w:r>
                            </w:p>
                            <w:p w14:paraId="4AEE2C65" w14:textId="77777777" w:rsidR="0003597C" w:rsidRPr="00BA09C8" w:rsidRDefault="0003597C" w:rsidP="0003597C">
                              <w:pPr>
                                <w:spacing w:line="360" w:lineRule="auto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17" name="Line 45"/>
                        <wps:cNvCnPr>
                          <a:cxnSpLocks noChangeShapeType="1"/>
                        </wps:cNvCnPr>
                        <wps:spPr bwMode="auto">
                          <a:xfrm flipH="1">
                            <a:off x="5841" y="3090"/>
                            <a:ext cx="154" cy="9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</wps:spPr>
                        <wps:bodyPr/>
                      </wps:wsp>
                      <wps:wsp>
                        <wps:cNvPr id="3021" name="AutoShape 46"/>
                        <wps:cNvSpPr>
                          <a:spLocks noChangeArrowheads="1"/>
                        </wps:cNvSpPr>
                        <wps:spPr bwMode="auto">
                          <a:xfrm>
                            <a:off x="1792" y="4333"/>
                            <a:ext cx="2282" cy="135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1B024D26" w14:textId="77777777" w:rsidR="0003597C" w:rsidRPr="007E3C20" w:rsidRDefault="0003597C" w:rsidP="0003597C">
                              <w:pPr>
                                <w:spacing w:line="360" w:lineRule="auto"/>
                                <w:rPr>
                                  <w:rFonts w:ascii="Arial" w:hAnsi="Arial" w:cs="Arial"/>
                                  <w:b/>
                                  <w:u w:val="single"/>
                                </w:rPr>
                              </w:pPr>
                              <w:r w:rsidRPr="007E3C20">
                                <w:rPr>
                                  <w:rFonts w:ascii="Arial" w:hAnsi="Arial" w:cs="Arial"/>
                                  <w:b/>
                                  <w:u w:val="single"/>
                                </w:rPr>
                                <w:t>Roue creuse 24</w:t>
                              </w:r>
                            </w:p>
                            <w:p w14:paraId="42567968" w14:textId="77777777" w:rsidR="0003597C" w:rsidRPr="00E4600D" w:rsidRDefault="0003597C" w:rsidP="0003597C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>Z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vertAlign w:val="subscript"/>
                                </w:rPr>
                                <w:t>24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</w:rPr>
                                <w:t xml:space="preserve"> = </w:t>
                              </w:r>
                              <w:r>
                                <w:rPr>
                                  <w:rFonts w:ascii="Arial" w:hAnsi="Arial" w:cs="Arial"/>
                                </w:rPr>
                                <w:t>____</w:t>
                              </w:r>
                            </w:p>
                            <w:p w14:paraId="0A7C5304" w14:textId="77777777" w:rsidR="0003597C" w:rsidRPr="002C731A" w:rsidRDefault="0003597C" w:rsidP="0003597C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2C731A">
                                <w:rPr>
                                  <w:rFonts w:ascii="Arial" w:hAnsi="Arial" w:cs="Arial"/>
                                </w:rPr>
                                <w:t>_________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5" name="AutoShape 47"/>
                        <wps:cNvSpPr>
                          <a:spLocks noChangeArrowheads="1"/>
                        </wps:cNvSpPr>
                        <wps:spPr bwMode="auto">
                          <a:xfrm>
                            <a:off x="1792" y="5802"/>
                            <a:ext cx="2282" cy="135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5AC6BC68" w14:textId="77777777" w:rsidR="0003597C" w:rsidRPr="007E3C20" w:rsidRDefault="0003597C" w:rsidP="0003597C">
                              <w:pPr>
                                <w:spacing w:line="360" w:lineRule="auto"/>
                                <w:rPr>
                                  <w:rFonts w:ascii="Arial" w:hAnsi="Arial" w:cs="Arial"/>
                                  <w:b/>
                                  <w:u w:val="single"/>
                                </w:rPr>
                              </w:pPr>
                              <w:r w:rsidRPr="007E3C20">
                                <w:rPr>
                                  <w:rFonts w:ascii="Arial" w:hAnsi="Arial" w:cs="Arial"/>
                                  <w:b/>
                                  <w:u w:val="single"/>
                                </w:rPr>
                                <w:t xml:space="preserve">Pignon </w:t>
                              </w:r>
                              <w:proofErr w:type="spellStart"/>
                              <w:r w:rsidRPr="007E3C20">
                                <w:rPr>
                                  <w:rFonts w:ascii="Arial" w:hAnsi="Arial" w:cs="Arial"/>
                                  <w:b/>
                                  <w:u w:val="single"/>
                                </w:rPr>
                                <w:t>arbré</w:t>
                              </w:r>
                              <w:proofErr w:type="spellEnd"/>
                              <w:r w:rsidRPr="007E3C20">
                                <w:rPr>
                                  <w:rFonts w:ascii="Arial" w:hAnsi="Arial" w:cs="Arial"/>
                                  <w:b/>
                                  <w:u w:val="single"/>
                                </w:rPr>
                                <w:t xml:space="preserve"> 22</w:t>
                              </w:r>
                            </w:p>
                            <w:p w14:paraId="1536CB0F" w14:textId="77777777" w:rsidR="0003597C" w:rsidRPr="00E4600D" w:rsidRDefault="0003597C" w:rsidP="0003597C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 w:rsidRPr="00E4600D">
                                <w:rPr>
                                  <w:rFonts w:ascii="Arial" w:hAnsi="Arial" w:cs="Arial"/>
                                  <w:b/>
                                  <w:sz w:val="22"/>
                                  <w:szCs w:val="22"/>
                                </w:rPr>
                                <w:t>Z</w:t>
                              </w:r>
                              <w:r w:rsidRPr="00E4600D">
                                <w:rPr>
                                  <w:rFonts w:ascii="Arial" w:hAnsi="Arial" w:cs="Arial"/>
                                  <w:b/>
                                  <w:sz w:val="22"/>
                                  <w:szCs w:val="22"/>
                                  <w:vertAlign w:val="subscript"/>
                                </w:rPr>
                                <w:t>22</w:t>
                              </w:r>
                              <w:r w:rsidRPr="00E4600D">
                                <w:rPr>
                                  <w:rFonts w:ascii="Arial" w:hAnsi="Arial" w:cs="Arial"/>
                                  <w:b/>
                                  <w:sz w:val="22"/>
                                  <w:szCs w:val="22"/>
                                </w:rPr>
                                <w:t xml:space="preserve"> =</w:t>
                              </w:r>
                              <w:r>
                                <w:rPr>
                                  <w:rFonts w:ascii="Arial" w:hAnsi="Arial" w:cs="Arial"/>
                                </w:rPr>
                                <w:t>____</w:t>
                              </w:r>
                            </w:p>
                            <w:p w14:paraId="7218B9CA" w14:textId="77777777" w:rsidR="0003597C" w:rsidRPr="00E4600D" w:rsidRDefault="0003597C" w:rsidP="0003597C">
                              <w:pPr>
                                <w:rPr>
                                  <w:rFonts w:ascii="Arial" w:hAnsi="Arial" w:cs="Arial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</w:rPr>
                                <w:t>_________</w:t>
                              </w:r>
                            </w:p>
                            <w:p w14:paraId="399C7531" w14:textId="77777777" w:rsidR="0003597C" w:rsidRPr="00BA09C8" w:rsidRDefault="0003597C" w:rsidP="0003597C">
                              <w:pPr>
                                <w:spacing w:line="360" w:lineRule="auto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26" name="Line 48"/>
                        <wps:cNvCnPr>
                          <a:cxnSpLocks noChangeShapeType="1"/>
                        </wps:cNvCnPr>
                        <wps:spPr bwMode="auto">
                          <a:xfrm>
                            <a:off x="4074" y="4898"/>
                            <a:ext cx="135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</wps:spPr>
                        <wps:bodyPr/>
                      </wps:wsp>
                      <wps:wsp>
                        <wps:cNvPr id="3027" name="Line 49"/>
                        <wps:cNvCnPr>
                          <a:cxnSpLocks noChangeShapeType="1"/>
                        </wps:cNvCnPr>
                        <wps:spPr bwMode="auto">
                          <a:xfrm flipV="1">
                            <a:off x="4074" y="5576"/>
                            <a:ext cx="1356" cy="79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oval" w="sm" len="sm"/>
                          </a:ln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37641A3" id="Groupe 32" o:spid="_x0000_s1140" style="position:absolute;margin-left:0;margin-top:11.05pt;width:464.4pt;height:271.2pt;z-index:251589632;mso-position-horizontal:center;mso-position-horizontal-relative:page" coordorigin="1792,1734" coordsize="9288,5424" o:gfxdata="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">
                <v:group id="Group 36" o:spid="_x0000_s1141" style="position:absolute;left:3015;top:2751;width:6008;height:4166" coordorigin="5248,4559" coordsize="6008,41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">
                  <v:shapetype id="_x0000_t102" coordsize="21600,21600" o:spt="102" adj="12960,19440,14400" path="ar,0@23@3@22,,0@4,0@15@23@1,0@7@2@13l@2@14@22@8@2@12wa,0@23@3@2@11@26@17,0@15@23@1@26@17@22@15xear,0@23@3,0@4@26@17nfe">
                    <v:stroke joinstyle="miter"/>
                    <v:formulas>
                      <v:f eqn="val #0"/>
                      <v:f eqn="val #1"/>
                      <v:f eqn="val #2"/>
                      <v:f eqn="sum #0 width #1"/>
                      <v:f eqn="prod @3 1 2"/>
                      <v:f eqn="sum #1 #1 width"/>
                      <v:f eqn="sum @5 #1 #0"/>
                      <v:f eqn="prod @6 1 2"/>
                      <v:f eqn="mid width #0"/>
                      <v:f eqn="sum height 0 #2"/>
                      <v:f eqn="ellipse @9 height @4"/>
                      <v:f eqn="sum @4 @10 0"/>
                      <v:f eqn="sum @11 #1 width"/>
                      <v:f eqn="sum @7 @10 0"/>
                      <v:f eqn="sum @12 width #0"/>
                      <v:f eqn="sum @5 0 #0"/>
                      <v:f eqn="prod @15 1 2"/>
                      <v:f eqn="mid @4 @7"/>
                      <v:f eqn="sum #0 #1 width"/>
                      <v:f eqn="prod @18 1 2"/>
                      <v:f eqn="sum @17 0 @19"/>
                      <v:f eqn="val width"/>
                      <v:f eqn="val height"/>
                      <v:f eqn="prod height 2 1"/>
                      <v:f eqn="sum @17 0 @4"/>
                      <v:f eqn="ellipse @24 @4 height"/>
                      <v:f eqn="sum height 0 @25"/>
                      <v:f eqn="sum @8 128 0"/>
                      <v:f eqn="prod @5 1 2"/>
                      <v:f eqn="sum @5 0 128"/>
                      <v:f eqn="sum #0 @17 @12"/>
                      <v:f eqn="ellipse @20 @4 height"/>
                      <v:f eqn="sum width 0 #0"/>
                      <v:f eqn="prod @32 1 2"/>
                      <v:f eqn="prod height height 1"/>
                      <v:f eqn="prod @9 @9 1"/>
                      <v:f eqn="sum @34 0 @35"/>
                      <v:f eqn="sqrt @36"/>
                      <v:f eqn="sum @37 height 0"/>
                      <v:f eqn="prod width height @38"/>
                      <v:f eqn="sum @39 64 0"/>
                      <v:f eqn="prod #0 1 2"/>
                      <v:f eqn="ellipse @33 @41 height"/>
                      <v:f eqn="sum height 0 @42"/>
                      <v:f eqn="sum @43 64 0"/>
                      <v:f eqn="prod @4 1 2"/>
                      <v:f eqn="sum #1 0 @45"/>
                      <v:f eqn="prod height 4390 32768"/>
                      <v:f eqn="prod height 28378 32768"/>
                    </v:formulas>
                    <v:path o:extrusionok="f" o:connecttype="custom" o:connectlocs="0,@17;@2,@14;@22,@8;@2,@12;@22,@16" o:connectangles="180,90,0,0,0" textboxrect="@47,@45,@48,@46"/>
                    <v:handles>
                      <v:h position="bottomRight,#0" yrange="@40,@29"/>
                      <v:h position="bottomRight,#1" yrange="@27,@21"/>
                      <v:h position="#2,bottomRight" xrange="@44,@22"/>
                    </v:handles>
                    <o:complex v:ext="view"/>
                  </v:shapetype>
                  <v:shape id="AutoShape 37" o:spid="_x0000_s1142" type="#_x0000_t102" style="position:absolute;left:5757;top:5120;width:907;height:795;rotation:5102026fd;flip:y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"/>
                  <v:shape id="Text Box 38" o:spid="_x0000_s1143" type="#_x0000_t202" style="position:absolute;left:5248;top:5158;width:907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" filled="f" stroked="f">
                    <v:textbox>
                      <w:txbxContent>
                        <w:p w14:paraId="6672283F" w14:textId="77777777" w:rsidR="0003597C" w:rsidRDefault="0003597C" w:rsidP="0003597C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40"/>
                              <w:szCs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40"/>
                              <w:szCs w:val="40"/>
                            </w:rPr>
                            <w:sym w:font="Symbol" w:char="F077"/>
                          </w:r>
                          <w:proofErr w:type="gramStart"/>
                          <w:r w:rsidRPr="005E45ED"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vertAlign w:val="subscript"/>
                            </w:rPr>
                            <w:t>u</w:t>
                          </w:r>
                          <w:proofErr w:type="gramEnd"/>
                        </w:p>
                      </w:txbxContent>
                    </v:textbox>
                  </v:shape>
                  <v:shape id="AutoShape 39" o:spid="_x0000_s1144" type="#_x0000_t102" style="position:absolute;left:9896;top:5174;width:1360;height:1360;rotation:2899504fd;flip:x y;visibility:visible;mso-wrap-style:non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" adj="14189,,13110"/>
                  <v:shape id="Text Box 40" o:spid="_x0000_s1145" type="#_x0000_t202" style="position:absolute;left:10330;top:4559;width:731;height:6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" filled="f" stroked="f">
                    <v:textbox>
                      <w:txbxContent>
                        <w:p w14:paraId="524425C6" w14:textId="77777777" w:rsidR="0003597C" w:rsidRDefault="0003597C" w:rsidP="0003597C">
                          <w:pPr>
                            <w:autoSpaceDE w:val="0"/>
                            <w:autoSpaceDN w:val="0"/>
                            <w:adjustRightInd w:val="0"/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40"/>
                              <w:szCs w:val="40"/>
                            </w:rPr>
                          </w:pPr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40"/>
                              <w:szCs w:val="40"/>
                            </w:rPr>
                            <w:sym w:font="Symbol" w:char="F077"/>
                          </w:r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vertAlign w:val="subscript"/>
                            </w:rPr>
                            <w:t>S</w:t>
                          </w:r>
                        </w:p>
                      </w:txbxContent>
                    </v:textbox>
                  </v:shape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41" o:spid="_x0000_s1146" type="#_x0000_t75" style="position:absolute;left:6153;top:5062;width:4650;height:3663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">
                    <v:imagedata r:id="rId13" o:title="" chromakey="white"/>
                  </v:shape>
                </v:group>
                <v:roundrect id="AutoShape 42" o:spid="_x0000_s1147" style="position:absolute;left:4865;top:1734;width:2218;height:135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">
                  <v:textbox>
                    <w:txbxContent>
                      <w:p w14:paraId="4C12AAE4" w14:textId="77777777" w:rsidR="0003597C" w:rsidRPr="007E3C20" w:rsidRDefault="0003597C" w:rsidP="0003597C">
                        <w:pPr>
                          <w:spacing w:line="360" w:lineRule="auto"/>
                          <w:rPr>
                            <w:rFonts w:ascii="Arial" w:hAnsi="Arial" w:cs="Arial"/>
                            <w:b/>
                            <w:u w:val="single"/>
                          </w:rPr>
                        </w:pPr>
                        <w:r w:rsidRPr="007E3C20">
                          <w:rPr>
                            <w:rFonts w:ascii="Arial" w:hAnsi="Arial" w:cs="Arial"/>
                            <w:b/>
                            <w:u w:val="single"/>
                          </w:rPr>
                          <w:t>Vis sans fin 4</w:t>
                        </w:r>
                      </w:p>
                      <w:p w14:paraId="0332D5CF" w14:textId="77777777" w:rsidR="0003597C" w:rsidRDefault="0003597C" w:rsidP="0003597C">
                        <w:pPr>
                          <w:spacing w:line="360" w:lineRule="auto"/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Z</w:t>
                        </w:r>
                        <w:r>
                          <w:rPr>
                            <w:rFonts w:ascii="Arial" w:hAnsi="Arial" w:cs="Arial"/>
                            <w:b/>
                            <w:vertAlign w:val="subscript"/>
                          </w:rPr>
                          <w:t>4</w:t>
                        </w:r>
                        <w:r>
                          <w:rPr>
                            <w:rFonts w:ascii="Arial" w:hAnsi="Arial" w:cs="Arial"/>
                            <w:b/>
                          </w:rPr>
                          <w:t xml:space="preserve"> = 2</w:t>
                        </w:r>
                      </w:p>
                      <w:p w14:paraId="504105AB" w14:textId="77777777" w:rsidR="0003597C" w:rsidRPr="00BA09C8" w:rsidRDefault="0003597C" w:rsidP="0003597C">
                        <w:pPr>
                          <w:spacing w:line="360" w:lineRule="auto"/>
                          <w:rPr>
                            <w:rFonts w:ascii="Arial" w:hAnsi="Arial" w:cs="Arial"/>
                            <w:b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Menante</w:t>
                        </w:r>
                      </w:p>
                    </w:txbxContent>
                  </v:textbox>
                </v:roundrect>
                <v:line id="Line 43" o:spid="_x0000_s1148" style="position:absolute;flip:x y;visibility:visible;mso-wrap-style:square" from="7803,6141" to="8828,64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">
                  <v:stroke endarrow="oval" endarrowwidth="narrow" endarrowlength="short"/>
                </v:line>
                <v:roundrect id="AutoShape 44" o:spid="_x0000_s1149" style="position:absolute;left:8828;top:5689;width:2252;height:135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">
                  <v:textbox>
                    <w:txbxContent>
                      <w:p w14:paraId="6E8914E6" w14:textId="77777777" w:rsidR="0003597C" w:rsidRPr="007E3C20" w:rsidRDefault="0003597C" w:rsidP="0003597C">
                        <w:pPr>
                          <w:spacing w:line="360" w:lineRule="auto"/>
                          <w:rPr>
                            <w:rFonts w:ascii="Arial" w:hAnsi="Arial" w:cs="Arial"/>
                            <w:b/>
                            <w:u w:val="single"/>
                          </w:rPr>
                        </w:pPr>
                        <w:r w:rsidRPr="007E3C20">
                          <w:rPr>
                            <w:rFonts w:ascii="Arial" w:hAnsi="Arial" w:cs="Arial"/>
                            <w:b/>
                            <w:u w:val="single"/>
                          </w:rPr>
                          <w:t>Roue 17</w:t>
                        </w:r>
                      </w:p>
                      <w:p w14:paraId="1BF3B624" w14:textId="77777777" w:rsidR="0003597C" w:rsidRPr="00E4600D" w:rsidRDefault="0003597C" w:rsidP="0003597C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Z</w:t>
                        </w:r>
                        <w:r>
                          <w:rPr>
                            <w:rFonts w:ascii="Arial" w:hAnsi="Arial" w:cs="Arial"/>
                            <w:b/>
                            <w:vertAlign w:val="subscript"/>
                          </w:rPr>
                          <w:t>17</w:t>
                        </w:r>
                        <w:r>
                          <w:rPr>
                            <w:rFonts w:ascii="Arial" w:hAnsi="Arial" w:cs="Arial"/>
                            <w:b/>
                          </w:rPr>
                          <w:t xml:space="preserve">= </w:t>
                        </w:r>
                        <w:r>
                          <w:rPr>
                            <w:rFonts w:ascii="Arial" w:hAnsi="Arial" w:cs="Arial"/>
                          </w:rPr>
                          <w:t>____</w:t>
                        </w:r>
                      </w:p>
                      <w:p w14:paraId="6F9F3CD8" w14:textId="77777777" w:rsidR="0003597C" w:rsidRPr="00E4600D" w:rsidRDefault="0003597C" w:rsidP="0003597C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_________</w:t>
                        </w:r>
                      </w:p>
                      <w:p w14:paraId="4AEE2C65" w14:textId="77777777" w:rsidR="0003597C" w:rsidRPr="00BA09C8" w:rsidRDefault="0003597C" w:rsidP="0003597C">
                        <w:pPr>
                          <w:spacing w:line="360" w:lineRule="auto"/>
                          <w:rPr>
                            <w:rFonts w:ascii="Arial" w:hAnsi="Arial" w:cs="Arial"/>
                            <w:b/>
                          </w:rPr>
                        </w:pPr>
                      </w:p>
                    </w:txbxContent>
                  </v:textbox>
                </v:roundrect>
                <v:line id="Line 45" o:spid="_x0000_s1150" style="position:absolute;flip:x;visibility:visible;mso-wrap-style:square" from="5841,3090" to="5995,40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">
                  <v:stroke endarrow="oval" endarrowwidth="narrow" endarrowlength="short"/>
                </v:line>
                <v:roundrect id="AutoShape 46" o:spid="_x0000_s1151" style="position:absolute;left:1792;top:4333;width:2282;height:135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">
                  <v:textbox>
                    <w:txbxContent>
                      <w:p w14:paraId="1B024D26" w14:textId="77777777" w:rsidR="0003597C" w:rsidRPr="007E3C20" w:rsidRDefault="0003597C" w:rsidP="0003597C">
                        <w:pPr>
                          <w:spacing w:line="360" w:lineRule="auto"/>
                          <w:rPr>
                            <w:rFonts w:ascii="Arial" w:hAnsi="Arial" w:cs="Arial"/>
                            <w:b/>
                            <w:u w:val="single"/>
                          </w:rPr>
                        </w:pPr>
                        <w:r w:rsidRPr="007E3C20">
                          <w:rPr>
                            <w:rFonts w:ascii="Arial" w:hAnsi="Arial" w:cs="Arial"/>
                            <w:b/>
                            <w:u w:val="single"/>
                          </w:rPr>
                          <w:t>Roue creuse 24</w:t>
                        </w:r>
                      </w:p>
                      <w:p w14:paraId="42567968" w14:textId="77777777" w:rsidR="0003597C" w:rsidRPr="00E4600D" w:rsidRDefault="0003597C" w:rsidP="0003597C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</w:rPr>
                          <w:t>Z</w:t>
                        </w:r>
                        <w:r>
                          <w:rPr>
                            <w:rFonts w:ascii="Arial" w:hAnsi="Arial" w:cs="Arial"/>
                            <w:b/>
                            <w:vertAlign w:val="subscript"/>
                          </w:rPr>
                          <w:t>24</w:t>
                        </w:r>
                        <w:r>
                          <w:rPr>
                            <w:rFonts w:ascii="Arial" w:hAnsi="Arial" w:cs="Arial"/>
                            <w:b/>
                          </w:rPr>
                          <w:t xml:space="preserve"> = </w:t>
                        </w:r>
                        <w:r>
                          <w:rPr>
                            <w:rFonts w:ascii="Arial" w:hAnsi="Arial" w:cs="Arial"/>
                          </w:rPr>
                          <w:t>____</w:t>
                        </w:r>
                      </w:p>
                      <w:p w14:paraId="0A7C5304" w14:textId="77777777" w:rsidR="0003597C" w:rsidRPr="002C731A" w:rsidRDefault="0003597C" w:rsidP="0003597C">
                        <w:pPr>
                          <w:rPr>
                            <w:rFonts w:ascii="Arial" w:hAnsi="Arial" w:cs="Arial"/>
                          </w:rPr>
                        </w:pPr>
                        <w:r w:rsidRPr="002C731A">
                          <w:rPr>
                            <w:rFonts w:ascii="Arial" w:hAnsi="Arial" w:cs="Arial"/>
                          </w:rPr>
                          <w:t>_________</w:t>
                        </w:r>
                      </w:p>
                    </w:txbxContent>
                  </v:textbox>
                </v:roundrect>
                <v:roundrect id="AutoShape 47" o:spid="_x0000_s1152" style="position:absolute;left:1792;top:5802;width:2282;height:135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">
                  <v:textbox>
                    <w:txbxContent>
                      <w:p w14:paraId="5AC6BC68" w14:textId="77777777" w:rsidR="0003597C" w:rsidRPr="007E3C20" w:rsidRDefault="0003597C" w:rsidP="0003597C">
                        <w:pPr>
                          <w:spacing w:line="360" w:lineRule="auto"/>
                          <w:rPr>
                            <w:rFonts w:ascii="Arial" w:hAnsi="Arial" w:cs="Arial"/>
                            <w:b/>
                            <w:u w:val="single"/>
                          </w:rPr>
                        </w:pPr>
                        <w:r w:rsidRPr="007E3C20">
                          <w:rPr>
                            <w:rFonts w:ascii="Arial" w:hAnsi="Arial" w:cs="Arial"/>
                            <w:b/>
                            <w:u w:val="single"/>
                          </w:rPr>
                          <w:t xml:space="preserve">Pignon </w:t>
                        </w:r>
                        <w:proofErr w:type="spellStart"/>
                        <w:r w:rsidRPr="007E3C20">
                          <w:rPr>
                            <w:rFonts w:ascii="Arial" w:hAnsi="Arial" w:cs="Arial"/>
                            <w:b/>
                            <w:u w:val="single"/>
                          </w:rPr>
                          <w:t>arbré</w:t>
                        </w:r>
                        <w:proofErr w:type="spellEnd"/>
                        <w:r w:rsidRPr="007E3C20">
                          <w:rPr>
                            <w:rFonts w:ascii="Arial" w:hAnsi="Arial" w:cs="Arial"/>
                            <w:b/>
                            <w:u w:val="single"/>
                          </w:rPr>
                          <w:t xml:space="preserve"> 22</w:t>
                        </w:r>
                      </w:p>
                      <w:p w14:paraId="1536CB0F" w14:textId="77777777" w:rsidR="0003597C" w:rsidRPr="00E4600D" w:rsidRDefault="0003597C" w:rsidP="0003597C">
                        <w:pPr>
                          <w:rPr>
                            <w:rFonts w:ascii="Arial" w:hAnsi="Arial" w:cs="Arial"/>
                          </w:rPr>
                        </w:pPr>
                        <w:r w:rsidRPr="00E4600D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>Z</w:t>
                        </w:r>
                        <w:r w:rsidRPr="00E4600D">
                          <w:rPr>
                            <w:rFonts w:ascii="Arial" w:hAnsi="Arial" w:cs="Arial"/>
                            <w:b/>
                            <w:sz w:val="22"/>
                            <w:szCs w:val="22"/>
                            <w:vertAlign w:val="subscript"/>
                          </w:rPr>
                          <w:t>22</w:t>
                        </w:r>
                        <w:r w:rsidRPr="00E4600D">
                          <w:rPr>
                            <w:rFonts w:ascii="Arial" w:hAnsi="Arial" w:cs="Arial"/>
                            <w:b/>
                            <w:sz w:val="22"/>
                            <w:szCs w:val="22"/>
                          </w:rPr>
                          <w:t xml:space="preserve"> =</w:t>
                        </w:r>
                        <w:r>
                          <w:rPr>
                            <w:rFonts w:ascii="Arial" w:hAnsi="Arial" w:cs="Arial"/>
                          </w:rPr>
                          <w:t>____</w:t>
                        </w:r>
                      </w:p>
                      <w:p w14:paraId="7218B9CA" w14:textId="77777777" w:rsidR="0003597C" w:rsidRPr="00E4600D" w:rsidRDefault="0003597C" w:rsidP="0003597C">
                        <w:pPr>
                          <w:rPr>
                            <w:rFonts w:ascii="Arial" w:hAnsi="Arial" w:cs="Arial"/>
                          </w:rPr>
                        </w:pPr>
                        <w:r>
                          <w:rPr>
                            <w:rFonts w:ascii="Arial" w:hAnsi="Arial" w:cs="Arial"/>
                          </w:rPr>
                          <w:t>_________</w:t>
                        </w:r>
                      </w:p>
                      <w:p w14:paraId="399C7531" w14:textId="77777777" w:rsidR="0003597C" w:rsidRPr="00BA09C8" w:rsidRDefault="0003597C" w:rsidP="0003597C">
                        <w:pPr>
                          <w:spacing w:line="360" w:lineRule="auto"/>
                        </w:pPr>
                      </w:p>
                    </w:txbxContent>
                  </v:textbox>
                </v:roundrect>
                <v:line id="Line 48" o:spid="_x0000_s1153" style="position:absolute;visibility:visible;mso-wrap-style:square" from="4074,4898" to="5430,48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">
                  <v:stroke endarrow="oval" endarrowwidth="narrow" endarrowlength="short"/>
                </v:line>
                <v:line id="Line 49" o:spid="_x0000_s1154" style="position:absolute;flip:y;visibility:visible;mso-wrap-style:square" from="4074,5576" to="5430,63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">
                  <v:stroke endarrow="oval" endarrowwidth="narrow" endarrowlength="short"/>
                </v:line>
                <w10:wrap anchorx="page"/>
              </v:group>
            </w:pict>
          </mc:Fallback>
        </mc:AlternateContent>
      </w:r>
    </w:p>
    <w:p w14:paraId="478230AC" w14:textId="77777777" w:rsidR="00385921" w:rsidRDefault="00385921" w:rsidP="00B10ACC">
      <w:pPr>
        <w:ind w:right="1"/>
        <w:rPr>
          <w:rFonts w:ascii="Arial" w:hAnsi="Arial" w:cs="Arial"/>
          <w:szCs w:val="22"/>
        </w:rPr>
      </w:pPr>
    </w:p>
    <w:p w14:paraId="68921724" w14:textId="77777777" w:rsidR="00385921" w:rsidRDefault="00385921" w:rsidP="00B10ACC">
      <w:pPr>
        <w:ind w:right="1"/>
        <w:rPr>
          <w:rFonts w:ascii="Arial" w:hAnsi="Arial" w:cs="Arial"/>
          <w:szCs w:val="22"/>
        </w:rPr>
      </w:pPr>
    </w:p>
    <w:p w14:paraId="478EA60E" w14:textId="77777777" w:rsidR="00385921" w:rsidRDefault="00385921" w:rsidP="00B10ACC">
      <w:pPr>
        <w:ind w:right="1"/>
        <w:rPr>
          <w:rFonts w:ascii="Arial" w:hAnsi="Arial" w:cs="Arial"/>
          <w:szCs w:val="22"/>
        </w:rPr>
      </w:pPr>
    </w:p>
    <w:p w14:paraId="46854918" w14:textId="77777777" w:rsidR="0003597C" w:rsidRDefault="0003597C" w:rsidP="00B10ACC">
      <w:pPr>
        <w:ind w:right="1"/>
        <w:rPr>
          <w:rFonts w:ascii="Arial" w:hAnsi="Arial" w:cs="Arial"/>
          <w:szCs w:val="22"/>
        </w:rPr>
      </w:pPr>
    </w:p>
    <w:p w14:paraId="0251E7AD" w14:textId="77777777" w:rsidR="0003597C" w:rsidRDefault="0003597C" w:rsidP="00B10ACC">
      <w:pPr>
        <w:ind w:right="1"/>
        <w:rPr>
          <w:rFonts w:ascii="Arial" w:hAnsi="Arial" w:cs="Arial"/>
          <w:szCs w:val="22"/>
        </w:rPr>
      </w:pPr>
    </w:p>
    <w:p w14:paraId="1B31960A" w14:textId="77777777" w:rsidR="0003597C" w:rsidRDefault="0003597C" w:rsidP="00B10ACC">
      <w:pPr>
        <w:ind w:right="1"/>
        <w:rPr>
          <w:rFonts w:ascii="Arial" w:hAnsi="Arial" w:cs="Arial"/>
          <w:szCs w:val="22"/>
        </w:rPr>
      </w:pPr>
    </w:p>
    <w:p w14:paraId="5855CE55" w14:textId="77777777" w:rsidR="0003597C" w:rsidRDefault="0003597C" w:rsidP="00B10ACC">
      <w:pPr>
        <w:ind w:right="1"/>
        <w:rPr>
          <w:rFonts w:ascii="Arial" w:hAnsi="Arial" w:cs="Arial"/>
          <w:szCs w:val="22"/>
        </w:rPr>
      </w:pPr>
    </w:p>
    <w:p w14:paraId="6ED97568" w14:textId="77777777" w:rsidR="0003597C" w:rsidRDefault="0003597C" w:rsidP="00B10ACC">
      <w:pPr>
        <w:ind w:right="1"/>
        <w:rPr>
          <w:rFonts w:ascii="Arial" w:hAnsi="Arial" w:cs="Arial"/>
          <w:szCs w:val="22"/>
        </w:rPr>
      </w:pPr>
    </w:p>
    <w:p w14:paraId="277A1184" w14:textId="77777777" w:rsidR="0003597C" w:rsidRDefault="0003597C" w:rsidP="00B10ACC">
      <w:pPr>
        <w:ind w:right="1"/>
        <w:rPr>
          <w:rFonts w:ascii="Arial" w:hAnsi="Arial" w:cs="Arial"/>
          <w:szCs w:val="22"/>
        </w:rPr>
      </w:pPr>
    </w:p>
    <w:p w14:paraId="10FEBCD0" w14:textId="77777777" w:rsidR="0003597C" w:rsidRDefault="0003597C" w:rsidP="00B10ACC">
      <w:pPr>
        <w:ind w:right="1"/>
        <w:rPr>
          <w:rFonts w:ascii="Arial" w:hAnsi="Arial" w:cs="Arial"/>
          <w:szCs w:val="22"/>
        </w:rPr>
      </w:pPr>
    </w:p>
    <w:p w14:paraId="179E3275" w14:textId="77777777" w:rsidR="0003597C" w:rsidRDefault="0003597C" w:rsidP="00B10ACC">
      <w:pPr>
        <w:ind w:right="1"/>
        <w:rPr>
          <w:rFonts w:ascii="Arial" w:hAnsi="Arial" w:cs="Arial"/>
          <w:szCs w:val="22"/>
        </w:rPr>
      </w:pPr>
    </w:p>
    <w:p w14:paraId="2B028381" w14:textId="77777777" w:rsidR="0003597C" w:rsidRDefault="0003597C" w:rsidP="00B10ACC">
      <w:pPr>
        <w:ind w:right="1"/>
        <w:rPr>
          <w:rFonts w:ascii="Arial" w:hAnsi="Arial" w:cs="Arial"/>
          <w:szCs w:val="22"/>
        </w:rPr>
      </w:pPr>
    </w:p>
    <w:p w14:paraId="1A7BACE7" w14:textId="77777777" w:rsidR="0003597C" w:rsidRDefault="0003597C" w:rsidP="00B10ACC">
      <w:pPr>
        <w:ind w:right="1"/>
        <w:rPr>
          <w:rFonts w:ascii="Arial" w:hAnsi="Arial" w:cs="Arial"/>
          <w:szCs w:val="22"/>
        </w:rPr>
      </w:pPr>
    </w:p>
    <w:p w14:paraId="15A4E6DF" w14:textId="77777777" w:rsidR="0003597C" w:rsidRDefault="0003597C" w:rsidP="00B10ACC">
      <w:pPr>
        <w:ind w:right="1"/>
        <w:rPr>
          <w:rFonts w:ascii="Arial" w:hAnsi="Arial" w:cs="Arial"/>
          <w:szCs w:val="22"/>
        </w:rPr>
      </w:pPr>
    </w:p>
    <w:p w14:paraId="7239C164" w14:textId="77777777" w:rsidR="0003597C" w:rsidRDefault="0003597C" w:rsidP="00B10ACC">
      <w:pPr>
        <w:ind w:right="1"/>
        <w:rPr>
          <w:rFonts w:ascii="Arial" w:hAnsi="Arial" w:cs="Arial"/>
          <w:szCs w:val="22"/>
        </w:rPr>
      </w:pPr>
    </w:p>
    <w:p w14:paraId="2CBD0500" w14:textId="77777777" w:rsidR="0003597C" w:rsidRDefault="0003597C" w:rsidP="00B10ACC">
      <w:pPr>
        <w:ind w:right="1"/>
        <w:rPr>
          <w:rFonts w:ascii="Arial" w:hAnsi="Arial" w:cs="Arial"/>
          <w:szCs w:val="22"/>
        </w:rPr>
      </w:pPr>
    </w:p>
    <w:p w14:paraId="6A75AB96" w14:textId="77777777" w:rsidR="0003597C" w:rsidRDefault="0003597C" w:rsidP="00B10ACC">
      <w:pPr>
        <w:ind w:right="1"/>
        <w:rPr>
          <w:rFonts w:ascii="Arial" w:hAnsi="Arial" w:cs="Arial"/>
          <w:szCs w:val="22"/>
        </w:rPr>
      </w:pPr>
    </w:p>
    <w:p w14:paraId="3F448A7C" w14:textId="77777777" w:rsidR="0003597C" w:rsidRDefault="0003597C" w:rsidP="00B10ACC">
      <w:pPr>
        <w:ind w:right="1"/>
        <w:rPr>
          <w:rFonts w:ascii="Arial" w:hAnsi="Arial" w:cs="Arial"/>
          <w:szCs w:val="22"/>
        </w:rPr>
      </w:pPr>
    </w:p>
    <w:p w14:paraId="43818D97" w14:textId="77777777" w:rsidR="0003597C" w:rsidRDefault="0003597C" w:rsidP="00B10ACC">
      <w:pPr>
        <w:ind w:right="1"/>
        <w:rPr>
          <w:rFonts w:ascii="Arial" w:hAnsi="Arial" w:cs="Arial"/>
          <w:szCs w:val="22"/>
        </w:rPr>
      </w:pPr>
    </w:p>
    <w:p w14:paraId="5C21ABD3" w14:textId="77777777" w:rsidR="0003597C" w:rsidRDefault="0003597C" w:rsidP="00B10ACC">
      <w:pPr>
        <w:ind w:right="1"/>
        <w:rPr>
          <w:rFonts w:ascii="Arial" w:hAnsi="Arial" w:cs="Arial"/>
          <w:szCs w:val="22"/>
        </w:rPr>
      </w:pPr>
    </w:p>
    <w:p w14:paraId="12C9B2EB" w14:textId="77777777" w:rsidR="0003597C" w:rsidRDefault="005F1598" w:rsidP="00B10ACC">
      <w:pPr>
        <w:ind w:right="1"/>
        <w:rPr>
          <w:rFonts w:ascii="Arial" w:hAnsi="Arial" w:cs="Arial"/>
          <w:szCs w:val="22"/>
        </w:rPr>
      </w:pP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592704" behindDoc="0" locked="0" layoutInCell="1" allowOverlap="1" wp14:anchorId="7B37F6ED" wp14:editId="2D08CCF2">
                <wp:simplePos x="0" y="0"/>
                <wp:positionH relativeFrom="page">
                  <wp:align>center</wp:align>
                </wp:positionH>
                <wp:positionV relativeFrom="page">
                  <wp:posOffset>6469380</wp:posOffset>
                </wp:positionV>
                <wp:extent cx="820420" cy="287655"/>
                <wp:effectExtent l="0" t="0" r="0" b="0"/>
                <wp:wrapNone/>
                <wp:docPr id="31" name="Zone de text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0420" cy="28765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7850A263" w14:textId="77777777" w:rsidR="00190B44" w:rsidRPr="00DF5D65" w:rsidRDefault="00190B44" w:rsidP="00190B44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DF5D65">
                              <w:rPr>
                                <w:rFonts w:ascii="Arial" w:hAnsi="Arial" w:cs="Arial"/>
                                <w:b/>
                              </w:rPr>
                              <w:t xml:space="preserve">Figure </w:t>
                            </w:r>
                            <w:r w:rsidR="00033E4C">
                              <w:rPr>
                                <w:rFonts w:ascii="Arial" w:hAnsi="Arial" w:cs="Arial"/>
                                <w:b/>
                              </w:rPr>
                              <w:t>6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37F6ED" id="Zone de texte 31" o:spid="_x0000_s1155" type="#_x0000_t202" style="position:absolute;margin-left:0;margin-top:509.4pt;width:64.6pt;height:22.65pt;z-index:251592704;visibility:visible;mso-wrap-style:square;mso-width-percent:0;mso-height-percent:0;mso-wrap-distance-left:9pt;mso-wrap-distance-top:0;mso-wrap-distance-right:9pt;mso-wrap-distance-bottom:0;mso-position-horizontal:center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" stroked="f">
                <v:fill opacity="0"/>
                <v:textbox>
                  <w:txbxContent>
                    <w:p w14:paraId="7850A263" w14:textId="77777777" w:rsidR="00190B44" w:rsidRPr="00DF5D65" w:rsidRDefault="00190B44" w:rsidP="00190B44">
                      <w:pPr>
                        <w:rPr>
                          <w:rFonts w:ascii="Arial" w:hAnsi="Arial" w:cs="Arial"/>
                          <w:b/>
                        </w:rPr>
                      </w:pPr>
                      <w:r w:rsidRPr="00DF5D65">
                        <w:rPr>
                          <w:rFonts w:ascii="Arial" w:hAnsi="Arial" w:cs="Arial"/>
                          <w:b/>
                        </w:rPr>
                        <w:t xml:space="preserve">Figure </w:t>
                      </w:r>
                      <w:r w:rsidR="00033E4C">
                        <w:rPr>
                          <w:rFonts w:ascii="Arial" w:hAnsi="Arial" w:cs="Arial"/>
                          <w:b/>
                        </w:rPr>
                        <w:t>6</w:t>
                      </w:r>
                    </w:p>
                  </w:txbxContent>
                </v:textbox>
                <w10:wrap anchorx="page" anchory="page"/>
              </v:shape>
            </w:pict>
          </mc:Fallback>
        </mc:AlternateContent>
      </w:r>
    </w:p>
    <w:p w14:paraId="5EE19F1C" w14:textId="77777777" w:rsidR="0003597C" w:rsidRDefault="0003597C" w:rsidP="00B10ACC">
      <w:pPr>
        <w:ind w:right="1"/>
        <w:rPr>
          <w:rFonts w:ascii="Arial" w:hAnsi="Arial" w:cs="Arial"/>
          <w:szCs w:val="22"/>
        </w:rPr>
      </w:pPr>
    </w:p>
    <w:p w14:paraId="10A1E8CA" w14:textId="77777777" w:rsidR="00190B44" w:rsidRDefault="00190B44" w:rsidP="00B10ACC">
      <w:pPr>
        <w:ind w:right="1"/>
        <w:rPr>
          <w:rFonts w:ascii="Arial" w:hAnsi="Arial" w:cs="Arial"/>
          <w:szCs w:val="22"/>
        </w:rPr>
      </w:pPr>
    </w:p>
    <w:p w14:paraId="2E6C4B46" w14:textId="77777777" w:rsidR="00190B44" w:rsidRDefault="00190B44" w:rsidP="00B10ACC">
      <w:pPr>
        <w:ind w:right="1"/>
        <w:rPr>
          <w:rFonts w:ascii="Arial" w:hAnsi="Arial" w:cs="Arial"/>
          <w:szCs w:val="22"/>
        </w:rPr>
      </w:pPr>
    </w:p>
    <w:p w14:paraId="0B90979F" w14:textId="77777777" w:rsidR="009D00DC" w:rsidRDefault="009D00DC" w:rsidP="00B10ACC">
      <w:pPr>
        <w:ind w:right="1"/>
        <w:rPr>
          <w:rFonts w:ascii="Arial" w:hAnsi="Arial" w:cs="Arial"/>
          <w:szCs w:val="22"/>
        </w:rPr>
      </w:pPr>
    </w:p>
    <w:p w14:paraId="45156469" w14:textId="77777777" w:rsidR="009D00DC" w:rsidRDefault="009D00DC" w:rsidP="00B10ACC">
      <w:pPr>
        <w:ind w:right="1"/>
        <w:rPr>
          <w:rFonts w:ascii="Arial" w:hAnsi="Arial" w:cs="Arial"/>
          <w:szCs w:val="22"/>
        </w:rPr>
      </w:pPr>
    </w:p>
    <w:p w14:paraId="60B9EC14" w14:textId="77777777" w:rsidR="009D00DC" w:rsidRDefault="009D00DC" w:rsidP="00B10ACC">
      <w:pPr>
        <w:ind w:right="1"/>
        <w:rPr>
          <w:rFonts w:ascii="Arial" w:hAnsi="Arial" w:cs="Arial"/>
          <w:szCs w:val="22"/>
        </w:rPr>
      </w:pPr>
    </w:p>
    <w:p w14:paraId="57A2B699" w14:textId="77777777" w:rsidR="009D00DC" w:rsidRDefault="009D00DC" w:rsidP="00B10ACC">
      <w:pPr>
        <w:ind w:right="1"/>
        <w:rPr>
          <w:rFonts w:ascii="Arial" w:hAnsi="Arial" w:cs="Arial"/>
          <w:szCs w:val="22"/>
        </w:rPr>
      </w:pPr>
    </w:p>
    <w:p w14:paraId="1843E4AD" w14:textId="77777777" w:rsidR="0003597C" w:rsidRPr="004641CA" w:rsidRDefault="00D604FC" w:rsidP="00D604FC">
      <w:pPr>
        <w:ind w:right="1"/>
        <w:rPr>
          <w:rFonts w:ascii="Arial" w:hAnsi="Arial" w:cs="Arial"/>
          <w:sz w:val="24"/>
          <w:szCs w:val="24"/>
        </w:rPr>
      </w:pPr>
      <w:r w:rsidRPr="004641CA">
        <w:rPr>
          <w:rFonts w:ascii="Arial" w:hAnsi="Arial" w:cs="Arial"/>
          <w:b/>
          <w:sz w:val="24"/>
          <w:szCs w:val="24"/>
        </w:rPr>
        <w:t>Q</w:t>
      </w:r>
      <w:r w:rsidR="00033E4C">
        <w:rPr>
          <w:rFonts w:ascii="Arial" w:hAnsi="Arial" w:cs="Arial"/>
          <w:b/>
          <w:sz w:val="24"/>
          <w:szCs w:val="24"/>
        </w:rPr>
        <w:t>5</w:t>
      </w:r>
      <w:r w:rsidRPr="004641CA">
        <w:rPr>
          <w:rFonts w:ascii="Arial" w:hAnsi="Arial" w:cs="Arial"/>
          <w:b/>
          <w:sz w:val="24"/>
          <w:szCs w:val="24"/>
        </w:rPr>
        <w:t xml:space="preserve">.3 – </w:t>
      </w:r>
      <w:r w:rsidRPr="004641CA">
        <w:rPr>
          <w:rFonts w:ascii="Arial" w:hAnsi="Arial" w:cs="Arial"/>
          <w:b/>
          <w:bCs/>
          <w:sz w:val="24"/>
          <w:szCs w:val="24"/>
        </w:rPr>
        <w:t>Calculer le rapport de transmission r du réducteur.</w:t>
      </w:r>
    </w:p>
    <w:p w14:paraId="7FA87332" w14:textId="77777777" w:rsidR="0003597C" w:rsidRPr="004641CA" w:rsidRDefault="0003597C" w:rsidP="00B10ACC">
      <w:pPr>
        <w:ind w:right="1"/>
        <w:rPr>
          <w:rFonts w:ascii="Arial" w:hAnsi="Arial" w:cs="Arial"/>
          <w:sz w:val="24"/>
          <w:szCs w:val="24"/>
        </w:rPr>
      </w:pPr>
    </w:p>
    <w:p w14:paraId="7C5847C3" w14:textId="77777777" w:rsidR="0003597C" w:rsidRDefault="00D604FC" w:rsidP="00D604FC">
      <w:pPr>
        <w:ind w:right="1"/>
        <w:jc w:val="center"/>
        <w:rPr>
          <w:rFonts w:ascii="Arial" w:hAnsi="Arial" w:cs="Arial"/>
          <w:szCs w:val="22"/>
        </w:rPr>
      </w:pPr>
      <w:r w:rsidRPr="004641CA">
        <w:rPr>
          <w:rFonts w:ascii="Arial" w:hAnsi="Arial" w:cs="Arial"/>
          <w:b/>
          <w:bCs/>
          <w:sz w:val="24"/>
          <w:szCs w:val="24"/>
          <w:u w:val="single"/>
        </w:rPr>
        <w:t>Rappel</w:t>
      </w:r>
      <w:r w:rsidRPr="004641CA">
        <w:rPr>
          <w:rFonts w:ascii="Arial" w:hAnsi="Arial" w:cs="Arial"/>
          <w:sz w:val="24"/>
          <w:szCs w:val="24"/>
        </w:rPr>
        <w:t> :</w:t>
      </w:r>
      <w:r w:rsidRPr="00574534">
        <w:rPr>
          <w:position w:val="-24"/>
        </w:rPr>
        <w:object w:dxaOrig="5480" w:dyaOrig="620" w14:anchorId="45AB3AA7">
          <v:shape id="_x0000_i1025" type="#_x0000_t75" style="width:273.6pt;height:31.2pt" o:ole="">
            <v:imagedata r:id="rId14" o:title=""/>
          </v:shape>
          <o:OLEObject Type="Embed" ProgID="Equation.DSMT4" ShapeID="_x0000_i1025" DrawAspect="Content" ObjectID="_1756533726" r:id="rId15"/>
        </w:object>
      </w:r>
    </w:p>
    <w:p w14:paraId="61C5F4C1" w14:textId="77777777" w:rsidR="0003597C" w:rsidRDefault="0003597C" w:rsidP="00B10ACC">
      <w:pPr>
        <w:ind w:right="1"/>
        <w:rPr>
          <w:rFonts w:ascii="Arial" w:hAnsi="Arial" w:cs="Arial"/>
          <w:szCs w:val="22"/>
        </w:rPr>
      </w:pPr>
    </w:p>
    <w:p w14:paraId="024B8621" w14:textId="77777777" w:rsidR="0003597C" w:rsidRDefault="005F1598" w:rsidP="00B10ACC">
      <w:pPr>
        <w:ind w:right="1"/>
        <w:rPr>
          <w:rFonts w:ascii="Arial" w:hAnsi="Arial" w:cs="Arial"/>
          <w:szCs w:val="22"/>
        </w:rPr>
      </w:pPr>
      <w:r>
        <w:rPr>
          <w:rFonts w:ascii="Arial" w:hAnsi="Arial" w:cs="Arial"/>
          <w:noProof/>
          <w:szCs w:val="22"/>
        </w:rPr>
        <mc:AlternateContent>
          <mc:Choice Requires="wpg">
            <w:drawing>
              <wp:anchor distT="0" distB="0" distL="114300" distR="114300" simplePos="0" relativeHeight="251590656" behindDoc="0" locked="0" layoutInCell="1" allowOverlap="1" wp14:anchorId="54F5F13B" wp14:editId="7A345918">
                <wp:simplePos x="0" y="0"/>
                <wp:positionH relativeFrom="margin">
                  <wp:align>center</wp:align>
                </wp:positionH>
                <wp:positionV relativeFrom="paragraph">
                  <wp:posOffset>180340</wp:posOffset>
                </wp:positionV>
                <wp:extent cx="5943600" cy="1143000"/>
                <wp:effectExtent l="0" t="0" r="0" b="0"/>
                <wp:wrapNone/>
                <wp:docPr id="27" name="Groupe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43600" cy="1143000"/>
                          <a:chOff x="1703" y="11284"/>
                          <a:chExt cx="9360" cy="1800"/>
                        </a:xfrm>
                      </wpg:grpSpPr>
                      <wps:wsp>
                        <wps:cNvPr id="29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1703" y="11284"/>
                            <a:ext cx="9360" cy="1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2367ADE" w14:textId="77777777" w:rsidR="0000189C" w:rsidRPr="0000189C" w:rsidRDefault="0000189C" w:rsidP="0000189C">
                              <w:pPr>
                                <w:pStyle w:val="Corpsdetexte2"/>
                                <w:spacing w:line="360" w:lineRule="auto"/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 w:rsidRPr="0000189C"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_________________________________________________________________________________________________________________________________________________________________________________________________________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8822" y="12604"/>
                            <a:ext cx="2241" cy="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0798292" w14:textId="77777777" w:rsidR="0000189C" w:rsidRDefault="0000189C" w:rsidP="0000189C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sz w:val="28"/>
                                  <w:szCs w:val="28"/>
                                </w:rPr>
                                <w:t>r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  <w:t xml:space="preserve"> =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4F5F13B" id="Groupe 27" o:spid="_x0000_s1156" style="position:absolute;margin-left:0;margin-top:14.2pt;width:468pt;height:90pt;z-index:251590656;mso-position-horizontal:center;mso-position-horizontal-relative:margin" coordorigin="1703,11284" coordsize="936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">
                <v:shape id="Text Box 7" o:spid="_x0000_s1157" type="#_x0000_t202" style="position:absolute;left:1703;top:11284;width:9360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" strokeweight="1.5pt">
                  <v:textbox>
                    <w:txbxContent>
                      <w:p w14:paraId="72367ADE" w14:textId="77777777" w:rsidR="0000189C" w:rsidRPr="0000189C" w:rsidRDefault="0000189C" w:rsidP="0000189C">
                        <w:pPr>
                          <w:pStyle w:val="Corpsdetexte2"/>
                          <w:spacing w:line="360" w:lineRule="auto"/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 w:rsidRPr="0000189C"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_________________________________________________________________________________________________________________________________________________________________________________________________________</w:t>
                        </w:r>
                      </w:p>
                    </w:txbxContent>
                  </v:textbox>
                </v:shape>
                <v:shape id="Text Box 8" o:spid="_x0000_s1158" type="#_x0000_t202" style="position:absolute;left:8822;top:12604;width:2241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" strokeweight="1.5pt">
                  <v:textbox>
                    <w:txbxContent>
                      <w:p w14:paraId="40798292" w14:textId="77777777" w:rsidR="0000189C" w:rsidRDefault="0000189C" w:rsidP="0000189C">
                        <w:pPr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</w:pPr>
                        <w:proofErr w:type="gramStart"/>
                        <w:r>
                          <w:rPr>
                            <w:rFonts w:ascii="Arial" w:hAnsi="Arial" w:cs="Arial"/>
                            <w:b/>
                            <w:bCs/>
                            <w:sz w:val="28"/>
                            <w:szCs w:val="28"/>
                          </w:rPr>
                          <w:t>r</w:t>
                        </w:r>
                        <w:proofErr w:type="gramEnd"/>
                        <w:r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  <w:t xml:space="preserve"> =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266556B0" w14:textId="77777777" w:rsidR="0003597C" w:rsidRDefault="0003597C" w:rsidP="00B10ACC">
      <w:pPr>
        <w:ind w:right="1"/>
        <w:rPr>
          <w:rFonts w:ascii="Arial" w:hAnsi="Arial" w:cs="Arial"/>
          <w:szCs w:val="22"/>
        </w:rPr>
      </w:pPr>
    </w:p>
    <w:p w14:paraId="18BB6859" w14:textId="77777777" w:rsidR="0003597C" w:rsidRDefault="0003597C" w:rsidP="00B10ACC">
      <w:pPr>
        <w:ind w:right="1"/>
        <w:rPr>
          <w:rFonts w:ascii="Arial" w:hAnsi="Arial" w:cs="Arial"/>
          <w:szCs w:val="22"/>
        </w:rPr>
      </w:pPr>
    </w:p>
    <w:p w14:paraId="689ED09B" w14:textId="77777777" w:rsidR="0003597C" w:rsidRDefault="0003597C" w:rsidP="00B10ACC">
      <w:pPr>
        <w:ind w:right="1"/>
        <w:rPr>
          <w:rFonts w:ascii="Arial" w:hAnsi="Arial" w:cs="Arial"/>
          <w:szCs w:val="22"/>
        </w:rPr>
      </w:pPr>
    </w:p>
    <w:p w14:paraId="2FB5C5F1" w14:textId="77777777" w:rsidR="0003597C" w:rsidRDefault="0003597C" w:rsidP="00B10ACC">
      <w:pPr>
        <w:ind w:right="1"/>
        <w:rPr>
          <w:rFonts w:ascii="Arial" w:hAnsi="Arial" w:cs="Arial"/>
          <w:szCs w:val="22"/>
        </w:rPr>
      </w:pPr>
    </w:p>
    <w:p w14:paraId="6B777D26" w14:textId="77777777" w:rsidR="0003597C" w:rsidRDefault="0003597C" w:rsidP="00B10ACC">
      <w:pPr>
        <w:ind w:right="1"/>
        <w:rPr>
          <w:rFonts w:ascii="Arial" w:hAnsi="Arial" w:cs="Arial"/>
          <w:szCs w:val="22"/>
        </w:rPr>
      </w:pPr>
    </w:p>
    <w:p w14:paraId="62090966" w14:textId="77777777" w:rsidR="0003597C" w:rsidRDefault="0003597C" w:rsidP="00B10ACC">
      <w:pPr>
        <w:ind w:right="1"/>
        <w:rPr>
          <w:rFonts w:ascii="Arial" w:hAnsi="Arial" w:cs="Arial"/>
          <w:szCs w:val="22"/>
        </w:rPr>
      </w:pPr>
    </w:p>
    <w:p w14:paraId="0FBA6BCB" w14:textId="77777777" w:rsidR="0003597C" w:rsidRDefault="0003597C" w:rsidP="00B10ACC">
      <w:pPr>
        <w:ind w:right="1"/>
        <w:rPr>
          <w:rFonts w:ascii="Arial" w:hAnsi="Arial" w:cs="Arial"/>
          <w:szCs w:val="22"/>
        </w:rPr>
      </w:pPr>
    </w:p>
    <w:p w14:paraId="7DC60723" w14:textId="77777777" w:rsidR="00BF7318" w:rsidRDefault="00BF7318" w:rsidP="00B10ACC">
      <w:pPr>
        <w:ind w:right="1"/>
        <w:rPr>
          <w:rFonts w:ascii="Arial" w:hAnsi="Arial" w:cs="Arial"/>
          <w:szCs w:val="22"/>
        </w:rPr>
      </w:pPr>
    </w:p>
    <w:p w14:paraId="310CB2FE" w14:textId="77777777" w:rsidR="00BF7318" w:rsidRDefault="00BF7318" w:rsidP="00B10ACC">
      <w:pPr>
        <w:ind w:right="1"/>
        <w:rPr>
          <w:rFonts w:ascii="Arial" w:hAnsi="Arial" w:cs="Arial"/>
          <w:szCs w:val="22"/>
        </w:rPr>
      </w:pPr>
    </w:p>
    <w:p w14:paraId="4F3B75B1" w14:textId="77777777" w:rsidR="00BF7318" w:rsidRDefault="00BF7318" w:rsidP="00B10ACC">
      <w:pPr>
        <w:ind w:right="1"/>
        <w:rPr>
          <w:rFonts w:ascii="Arial" w:hAnsi="Arial" w:cs="Arial"/>
          <w:szCs w:val="22"/>
        </w:rPr>
      </w:pPr>
    </w:p>
    <w:p w14:paraId="371EE2B7" w14:textId="77777777" w:rsidR="00BF7318" w:rsidRDefault="00BF7318" w:rsidP="00B10ACC">
      <w:pPr>
        <w:ind w:right="1"/>
        <w:rPr>
          <w:rFonts w:ascii="Arial" w:hAnsi="Arial" w:cs="Arial"/>
          <w:szCs w:val="22"/>
        </w:rPr>
      </w:pPr>
    </w:p>
    <w:p w14:paraId="36EC5109" w14:textId="77777777" w:rsidR="0003597C" w:rsidRDefault="0003597C" w:rsidP="00B10ACC">
      <w:pPr>
        <w:ind w:right="1"/>
        <w:rPr>
          <w:rFonts w:ascii="Arial" w:hAnsi="Arial" w:cs="Arial"/>
          <w:szCs w:val="22"/>
        </w:rPr>
      </w:pPr>
    </w:p>
    <w:tbl>
      <w:tblPr>
        <w:tblpPr w:leftFromText="141" w:rightFromText="141" w:vertAnchor="text" w:horzAnchor="margin" w:tblpY="7"/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8"/>
        <w:gridCol w:w="4110"/>
        <w:gridCol w:w="2127"/>
        <w:gridCol w:w="2693"/>
      </w:tblGrid>
      <w:tr w:rsidR="009A6A4C" w:rsidRPr="004641CA" w14:paraId="653BF0BE" w14:textId="77777777" w:rsidTr="00574534">
        <w:tc>
          <w:tcPr>
            <w:tcW w:w="988" w:type="dxa"/>
            <w:vAlign w:val="center"/>
          </w:tcPr>
          <w:p w14:paraId="22ED95D8" w14:textId="77777777" w:rsidR="009A6A4C" w:rsidRPr="004641CA" w:rsidRDefault="009A6A4C" w:rsidP="0057453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4641CA">
              <w:rPr>
                <w:rFonts w:ascii="Arial" w:hAnsi="Arial" w:cs="Arial"/>
                <w:b/>
                <w:sz w:val="24"/>
                <w:szCs w:val="24"/>
              </w:rPr>
              <w:lastRenderedPageBreak/>
              <w:t>Q</w:t>
            </w:r>
            <w:r w:rsidR="00033E4C">
              <w:rPr>
                <w:rFonts w:ascii="Arial" w:hAnsi="Arial" w:cs="Arial"/>
                <w:b/>
                <w:sz w:val="24"/>
                <w:szCs w:val="24"/>
              </w:rPr>
              <w:t>6</w:t>
            </w:r>
          </w:p>
        </w:tc>
        <w:tc>
          <w:tcPr>
            <w:tcW w:w="4110" w:type="dxa"/>
            <w:vAlign w:val="center"/>
          </w:tcPr>
          <w:p w14:paraId="0F9A5591" w14:textId="77777777" w:rsidR="009A6A4C" w:rsidRPr="004641CA" w:rsidRDefault="009A6A4C" w:rsidP="00574534">
            <w:pPr>
              <w:ind w:left="-52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4641CA">
              <w:rPr>
                <w:rFonts w:ascii="Arial" w:hAnsi="Arial" w:cs="Arial"/>
                <w:b/>
                <w:bCs/>
                <w:sz w:val="24"/>
                <w:szCs w:val="24"/>
              </w:rPr>
              <w:t>Etude du comportement cinématique du réducteur</w:t>
            </w:r>
          </w:p>
        </w:tc>
        <w:tc>
          <w:tcPr>
            <w:tcW w:w="2127" w:type="dxa"/>
            <w:vAlign w:val="center"/>
          </w:tcPr>
          <w:p w14:paraId="2ED143D7" w14:textId="77777777" w:rsidR="009A6A4C" w:rsidRPr="004641CA" w:rsidRDefault="009A6A4C" w:rsidP="00574534">
            <w:pPr>
              <w:ind w:left="-86"/>
              <w:jc w:val="center"/>
              <w:rPr>
                <w:rFonts w:ascii="Arial" w:hAnsi="Arial" w:cs="Arial"/>
                <w:b/>
                <w:color w:val="FF0000"/>
                <w:sz w:val="24"/>
                <w:szCs w:val="24"/>
              </w:rPr>
            </w:pPr>
            <w:r w:rsidRPr="004641CA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DTR de 5 à 10/19</w:t>
            </w:r>
          </w:p>
        </w:tc>
        <w:tc>
          <w:tcPr>
            <w:tcW w:w="2693" w:type="dxa"/>
            <w:vAlign w:val="center"/>
          </w:tcPr>
          <w:p w14:paraId="2D24505F" w14:textId="77777777" w:rsidR="009A6A4C" w:rsidRPr="004641CA" w:rsidRDefault="009A6A4C" w:rsidP="00574534">
            <w:pPr>
              <w:ind w:left="-115"/>
              <w:jc w:val="center"/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4641CA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Temps conseillé :</w:t>
            </w:r>
          </w:p>
          <w:p w14:paraId="652C0801" w14:textId="77777777" w:rsidR="009A6A4C" w:rsidRPr="004641CA" w:rsidRDefault="00A93D7A" w:rsidP="00574534">
            <w:pPr>
              <w:ind w:left="-115"/>
              <w:jc w:val="center"/>
              <w:rPr>
                <w:rFonts w:ascii="Arial" w:hAnsi="Arial" w:cs="Arial"/>
                <w:b/>
                <w:color w:val="FF0000"/>
                <w:sz w:val="24"/>
                <w:szCs w:val="24"/>
              </w:rPr>
            </w:pPr>
            <w:r w:rsidRPr="004641CA">
              <w:rPr>
                <w:rFonts w:ascii="Arial" w:hAnsi="Arial" w:cs="Arial"/>
                <w:b/>
                <w:sz w:val="24"/>
                <w:szCs w:val="24"/>
              </w:rPr>
              <w:t>10</w:t>
            </w:r>
            <w:r w:rsidR="009A6A4C" w:rsidRPr="004641CA">
              <w:rPr>
                <w:rFonts w:ascii="Arial" w:hAnsi="Arial" w:cs="Arial"/>
                <w:b/>
                <w:sz w:val="24"/>
                <w:szCs w:val="24"/>
              </w:rPr>
              <w:t xml:space="preserve"> minutes</w:t>
            </w:r>
          </w:p>
        </w:tc>
      </w:tr>
    </w:tbl>
    <w:p w14:paraId="478F95D2" w14:textId="77777777" w:rsidR="0003597C" w:rsidRPr="004641CA" w:rsidRDefault="0003597C" w:rsidP="00B10ACC">
      <w:pPr>
        <w:ind w:right="1"/>
        <w:rPr>
          <w:rFonts w:ascii="Arial" w:hAnsi="Arial" w:cs="Arial"/>
          <w:sz w:val="24"/>
          <w:szCs w:val="24"/>
        </w:rPr>
      </w:pPr>
    </w:p>
    <w:p w14:paraId="6A73693C" w14:textId="77777777" w:rsidR="0032507B" w:rsidRPr="004641CA" w:rsidRDefault="009A6A4C" w:rsidP="0032507B">
      <w:pPr>
        <w:ind w:right="1"/>
        <w:jc w:val="both"/>
        <w:rPr>
          <w:rFonts w:ascii="Arial" w:hAnsi="Arial" w:cs="Arial"/>
          <w:b/>
          <w:bCs/>
          <w:sz w:val="24"/>
          <w:szCs w:val="24"/>
        </w:rPr>
      </w:pPr>
      <w:r w:rsidRPr="004641CA">
        <w:rPr>
          <w:rFonts w:ascii="Arial" w:hAnsi="Arial" w:cs="Arial"/>
          <w:b/>
          <w:sz w:val="24"/>
          <w:szCs w:val="24"/>
        </w:rPr>
        <w:t>Q</w:t>
      </w:r>
      <w:r w:rsidR="00033E4C">
        <w:rPr>
          <w:rFonts w:ascii="Arial" w:hAnsi="Arial" w:cs="Arial"/>
          <w:b/>
          <w:sz w:val="24"/>
          <w:szCs w:val="24"/>
        </w:rPr>
        <w:t>6</w:t>
      </w:r>
      <w:r w:rsidRPr="004641CA">
        <w:rPr>
          <w:rFonts w:ascii="Arial" w:hAnsi="Arial" w:cs="Arial"/>
          <w:b/>
          <w:sz w:val="24"/>
          <w:szCs w:val="24"/>
        </w:rPr>
        <w:t xml:space="preserve">.1 – </w:t>
      </w:r>
      <w:r w:rsidR="0032507B" w:rsidRPr="004641CA">
        <w:rPr>
          <w:rFonts w:ascii="Arial" w:hAnsi="Arial" w:cs="Arial"/>
          <w:b/>
          <w:bCs/>
          <w:sz w:val="24"/>
          <w:szCs w:val="24"/>
        </w:rPr>
        <w:t>Calcule</w:t>
      </w:r>
      <w:r w:rsidR="0097099B" w:rsidRPr="004641CA">
        <w:rPr>
          <w:rFonts w:ascii="Arial" w:hAnsi="Arial" w:cs="Arial"/>
          <w:b/>
          <w:bCs/>
          <w:sz w:val="24"/>
          <w:szCs w:val="24"/>
        </w:rPr>
        <w:t>r</w:t>
      </w:r>
      <w:r w:rsidR="0032507B" w:rsidRPr="004641CA">
        <w:rPr>
          <w:rFonts w:ascii="Arial" w:hAnsi="Arial" w:cs="Arial"/>
          <w:b/>
          <w:bCs/>
          <w:sz w:val="24"/>
          <w:szCs w:val="24"/>
        </w:rPr>
        <w:t xml:space="preserve"> la vitesse angulaire utile </w:t>
      </w:r>
      <w:r w:rsidR="0032507B" w:rsidRPr="004641CA">
        <w:rPr>
          <w:rFonts w:ascii="Arial" w:hAnsi="Arial" w:cs="Arial"/>
          <w:b/>
          <w:bCs/>
          <w:sz w:val="24"/>
          <w:szCs w:val="24"/>
        </w:rPr>
        <w:sym w:font="Symbol" w:char="F077"/>
      </w:r>
      <w:r w:rsidR="0032507B" w:rsidRPr="004641CA">
        <w:rPr>
          <w:rFonts w:ascii="Arial" w:hAnsi="Arial" w:cs="Arial"/>
          <w:b/>
          <w:bCs/>
          <w:sz w:val="24"/>
          <w:szCs w:val="24"/>
          <w:vertAlign w:val="subscript"/>
        </w:rPr>
        <w:t xml:space="preserve">u </w:t>
      </w:r>
      <w:r w:rsidR="0032507B" w:rsidRPr="004641CA">
        <w:rPr>
          <w:rFonts w:ascii="Arial" w:hAnsi="Arial" w:cs="Arial"/>
          <w:b/>
          <w:bCs/>
          <w:sz w:val="24"/>
          <w:szCs w:val="24"/>
        </w:rPr>
        <w:t>de l’arbre 2 du moteur électrique en rad/s.</w:t>
      </w:r>
    </w:p>
    <w:p w14:paraId="68991BBB" w14:textId="77777777" w:rsidR="0032507B" w:rsidRPr="004641CA" w:rsidRDefault="0032507B" w:rsidP="0032507B">
      <w:pPr>
        <w:ind w:rightChars="91" w:right="182"/>
        <w:jc w:val="both"/>
        <w:rPr>
          <w:rFonts w:ascii="Arial" w:hAnsi="Arial" w:cs="Arial"/>
          <w:b/>
          <w:bCs/>
          <w:sz w:val="24"/>
          <w:szCs w:val="24"/>
        </w:rPr>
      </w:pPr>
      <w:r w:rsidRPr="004641CA">
        <w:rPr>
          <w:rFonts w:ascii="Arial" w:hAnsi="Arial" w:cs="Arial"/>
          <w:b/>
          <w:bCs/>
          <w:sz w:val="24"/>
          <w:szCs w:val="24"/>
        </w:rPr>
        <w:t>Donnée : la fréquence de rotation n</w:t>
      </w:r>
      <w:r w:rsidR="007E703D">
        <w:rPr>
          <w:rFonts w:ascii="Arial" w:hAnsi="Arial" w:cs="Arial"/>
          <w:b/>
          <w:bCs/>
          <w:sz w:val="24"/>
          <w:szCs w:val="24"/>
        </w:rPr>
        <w:t xml:space="preserve"> </w:t>
      </w:r>
      <w:r w:rsidRPr="004641CA">
        <w:rPr>
          <w:rFonts w:ascii="Arial" w:hAnsi="Arial" w:cs="Arial"/>
          <w:b/>
          <w:bCs/>
          <w:sz w:val="24"/>
          <w:szCs w:val="24"/>
        </w:rPr>
        <w:t>du moteur est de 2750 tr/min.</w:t>
      </w:r>
    </w:p>
    <w:p w14:paraId="54C9B537" w14:textId="77777777" w:rsidR="009A6A4C" w:rsidRDefault="009A6A4C" w:rsidP="009A6A4C">
      <w:pPr>
        <w:ind w:right="1"/>
        <w:rPr>
          <w:rFonts w:ascii="Arial" w:hAnsi="Arial" w:cs="Arial"/>
          <w:szCs w:val="22"/>
        </w:rPr>
      </w:pPr>
    </w:p>
    <w:p w14:paraId="5939E87A" w14:textId="77777777" w:rsidR="0032507B" w:rsidRDefault="0032507B" w:rsidP="0097099B">
      <w:pPr>
        <w:ind w:rightChars="91" w:right="182" w:firstLine="708"/>
        <w:jc w:val="center"/>
        <w:rPr>
          <w:rFonts w:ascii="Arial" w:hAnsi="Arial" w:cs="Arial"/>
          <w:b/>
          <w:bCs/>
          <w:sz w:val="24"/>
        </w:rPr>
      </w:pPr>
      <w:r w:rsidRPr="0097099B">
        <w:rPr>
          <w:rFonts w:ascii="Arial" w:hAnsi="Arial" w:cs="Arial"/>
          <w:b/>
          <w:bCs/>
          <w:sz w:val="24"/>
          <w:u w:val="single"/>
        </w:rPr>
        <w:t>Rappel</w:t>
      </w:r>
      <w:r>
        <w:rPr>
          <w:rFonts w:ascii="Arial" w:hAnsi="Arial" w:cs="Arial"/>
          <w:b/>
          <w:bCs/>
          <w:sz w:val="24"/>
        </w:rPr>
        <w:t xml:space="preserve"> : </w:t>
      </w:r>
      <w:r w:rsidRPr="003A3383">
        <w:rPr>
          <w:rFonts w:ascii="Arial" w:hAnsi="Arial" w:cs="Arial"/>
          <w:b/>
          <w:bCs/>
          <w:position w:val="-24"/>
          <w:sz w:val="24"/>
        </w:rPr>
        <w:object w:dxaOrig="800" w:dyaOrig="620" w14:anchorId="454AE6CE">
          <v:shape id="_x0000_i1026" type="#_x0000_t75" style="width:40.2pt;height:31.2pt" o:ole="">
            <v:imagedata r:id="rId16" o:title=""/>
          </v:shape>
          <o:OLEObject Type="Embed" ProgID="Equation.DSMT4" ShapeID="_x0000_i1026" DrawAspect="Content" ObjectID="_1756533727" r:id="rId17"/>
        </w:object>
      </w:r>
    </w:p>
    <w:p w14:paraId="1D9886EF" w14:textId="77777777" w:rsidR="009A6A4C" w:rsidRDefault="009A6A4C" w:rsidP="00B10ACC">
      <w:pPr>
        <w:ind w:right="1"/>
        <w:rPr>
          <w:rFonts w:ascii="Arial" w:hAnsi="Arial" w:cs="Arial"/>
          <w:szCs w:val="22"/>
        </w:rPr>
      </w:pPr>
    </w:p>
    <w:p w14:paraId="7F7D46E7" w14:textId="77777777" w:rsidR="0003597C" w:rsidRDefault="005F1598" w:rsidP="00B10ACC">
      <w:pPr>
        <w:ind w:right="1"/>
        <w:rPr>
          <w:rFonts w:ascii="Arial" w:hAnsi="Arial" w:cs="Arial"/>
          <w:szCs w:val="22"/>
        </w:rPr>
      </w:pPr>
      <w:r>
        <w:rPr>
          <w:rFonts w:ascii="Arial" w:hAnsi="Arial" w:cs="Arial"/>
          <w:noProof/>
          <w:szCs w:val="22"/>
        </w:rPr>
        <mc:AlternateContent>
          <mc:Choice Requires="wpg">
            <w:drawing>
              <wp:anchor distT="0" distB="0" distL="114300" distR="114300" simplePos="0" relativeHeight="251594752" behindDoc="0" locked="0" layoutInCell="1" allowOverlap="1" wp14:anchorId="658534B1" wp14:editId="42434B8F">
                <wp:simplePos x="0" y="0"/>
                <wp:positionH relativeFrom="margin">
                  <wp:posOffset>0</wp:posOffset>
                </wp:positionH>
                <wp:positionV relativeFrom="paragraph">
                  <wp:posOffset>-635</wp:posOffset>
                </wp:positionV>
                <wp:extent cx="5943600" cy="1143000"/>
                <wp:effectExtent l="0" t="0" r="0" b="0"/>
                <wp:wrapNone/>
                <wp:docPr id="24" name="Group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43600" cy="1143000"/>
                          <a:chOff x="1703" y="11284"/>
                          <a:chExt cx="9360" cy="1800"/>
                        </a:xfrm>
                      </wpg:grpSpPr>
                      <wps:wsp>
                        <wps:cNvPr id="25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1703" y="11284"/>
                            <a:ext cx="9360" cy="1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0984F9B" w14:textId="77777777" w:rsidR="0032507B" w:rsidRPr="0000189C" w:rsidRDefault="0032507B" w:rsidP="0032507B">
                              <w:pPr>
                                <w:pStyle w:val="Corpsdetexte2"/>
                                <w:spacing w:line="360" w:lineRule="auto"/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 w:rsidRPr="0000189C"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_________________________________________________________________________________________________________________________________________________________________________________________________________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8822" y="12604"/>
                            <a:ext cx="2241" cy="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1BD788D" w14:textId="77777777" w:rsidR="0032507B" w:rsidRDefault="0032507B" w:rsidP="0032507B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</w:pPr>
                              <w:r w:rsidRPr="002F2689">
                                <w:rPr>
                                  <w:rFonts w:ascii="Arial" w:hAnsi="Arial" w:cs="Arial"/>
                                  <w:b/>
                                  <w:bCs/>
                                  <w:sz w:val="28"/>
                                  <w:szCs w:val="28"/>
                                </w:rPr>
                                <w:sym w:font="Symbol" w:char="F077"/>
                              </w:r>
                              <w:proofErr w:type="gram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  <w:vertAlign w:val="subscript"/>
                                </w:rPr>
                                <w:t>u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  <w:t xml:space="preserve"> =</w:t>
                              </w:r>
                            </w:p>
                            <w:p w14:paraId="7CC6741D" w14:textId="77777777" w:rsidR="0032507B" w:rsidRDefault="0032507B" w:rsidP="0032507B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58534B1" id="Groupe 24" o:spid="_x0000_s1159" style="position:absolute;margin-left:0;margin-top:-.05pt;width:468pt;height:90pt;z-index:251594752;mso-position-horizontal-relative:margin" coordorigin="1703,11284" coordsize="936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">
                <v:shape id="Text Box 7" o:spid="_x0000_s1160" type="#_x0000_t202" style="position:absolute;left:1703;top:11284;width:9360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" strokeweight="1.5pt">
                  <v:textbox>
                    <w:txbxContent>
                      <w:p w14:paraId="70984F9B" w14:textId="77777777" w:rsidR="0032507B" w:rsidRPr="0000189C" w:rsidRDefault="0032507B" w:rsidP="0032507B">
                        <w:pPr>
                          <w:pStyle w:val="Corpsdetexte2"/>
                          <w:spacing w:line="360" w:lineRule="auto"/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 w:rsidRPr="0000189C"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_________________________________________________________________________________________________________________________________________________________________________________________________________</w:t>
                        </w:r>
                      </w:p>
                    </w:txbxContent>
                  </v:textbox>
                </v:shape>
                <v:shape id="Text Box 8" o:spid="_x0000_s1161" type="#_x0000_t202" style="position:absolute;left:8822;top:12604;width:2241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" strokeweight="1.5pt">
                  <v:textbox>
                    <w:txbxContent>
                      <w:p w14:paraId="21BD788D" w14:textId="77777777" w:rsidR="0032507B" w:rsidRDefault="0032507B" w:rsidP="0032507B">
                        <w:pPr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</w:pPr>
                        <w:r w:rsidRPr="002F2689">
                          <w:rPr>
                            <w:rFonts w:ascii="Arial" w:hAnsi="Arial" w:cs="Arial"/>
                            <w:b/>
                            <w:bCs/>
                            <w:sz w:val="28"/>
                            <w:szCs w:val="28"/>
                          </w:rPr>
                          <w:sym w:font="Symbol" w:char="F077"/>
                        </w:r>
                        <w:proofErr w:type="gramStart"/>
                        <w:r>
                          <w:rPr>
                            <w:rFonts w:ascii="Arial" w:hAnsi="Arial" w:cs="Arial"/>
                            <w:b/>
                            <w:bCs/>
                            <w:sz w:val="24"/>
                            <w:vertAlign w:val="subscript"/>
                          </w:rPr>
                          <w:t>u</w:t>
                        </w:r>
                        <w:proofErr w:type="gramEnd"/>
                        <w:r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  <w:t xml:space="preserve"> =</w:t>
                        </w:r>
                      </w:p>
                      <w:p w14:paraId="7CC6741D" w14:textId="77777777" w:rsidR="0032507B" w:rsidRDefault="0032507B" w:rsidP="0032507B">
                        <w:pPr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</w:pP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04160215" w14:textId="77777777" w:rsidR="0003597C" w:rsidRDefault="0003597C" w:rsidP="00B10ACC">
      <w:pPr>
        <w:ind w:right="1"/>
        <w:rPr>
          <w:rFonts w:ascii="Arial" w:hAnsi="Arial" w:cs="Arial"/>
          <w:szCs w:val="22"/>
        </w:rPr>
      </w:pPr>
    </w:p>
    <w:p w14:paraId="5B5AA456" w14:textId="77777777" w:rsidR="0003597C" w:rsidRDefault="0003597C" w:rsidP="00B10ACC">
      <w:pPr>
        <w:ind w:right="1"/>
        <w:rPr>
          <w:rFonts w:ascii="Arial" w:hAnsi="Arial" w:cs="Arial"/>
          <w:szCs w:val="22"/>
        </w:rPr>
      </w:pPr>
    </w:p>
    <w:p w14:paraId="3F5F66BC" w14:textId="77777777" w:rsidR="0003597C" w:rsidRDefault="0003597C" w:rsidP="00B10ACC">
      <w:pPr>
        <w:ind w:right="1"/>
        <w:rPr>
          <w:rFonts w:ascii="Arial" w:hAnsi="Arial" w:cs="Arial"/>
          <w:szCs w:val="22"/>
        </w:rPr>
      </w:pPr>
    </w:p>
    <w:p w14:paraId="49F51EED" w14:textId="77777777" w:rsidR="00385921" w:rsidRDefault="00385921" w:rsidP="00B10ACC">
      <w:pPr>
        <w:ind w:right="1"/>
        <w:rPr>
          <w:rFonts w:ascii="Arial" w:hAnsi="Arial" w:cs="Arial"/>
          <w:szCs w:val="22"/>
        </w:rPr>
      </w:pPr>
    </w:p>
    <w:p w14:paraId="5BB041C3" w14:textId="77777777" w:rsidR="00385921" w:rsidRDefault="00385921" w:rsidP="00B10ACC">
      <w:pPr>
        <w:ind w:right="1"/>
        <w:rPr>
          <w:rFonts w:ascii="Arial" w:hAnsi="Arial" w:cs="Arial"/>
          <w:szCs w:val="22"/>
        </w:rPr>
      </w:pPr>
    </w:p>
    <w:p w14:paraId="13D7C39D" w14:textId="77777777" w:rsidR="00385921" w:rsidRDefault="00385921" w:rsidP="00B10ACC">
      <w:pPr>
        <w:ind w:right="1"/>
        <w:rPr>
          <w:rFonts w:ascii="Arial" w:hAnsi="Arial" w:cs="Arial"/>
          <w:szCs w:val="22"/>
        </w:rPr>
      </w:pPr>
    </w:p>
    <w:p w14:paraId="5778157B" w14:textId="77777777" w:rsidR="00385921" w:rsidRDefault="00385921" w:rsidP="00B10ACC">
      <w:pPr>
        <w:ind w:right="1"/>
        <w:rPr>
          <w:rFonts w:ascii="Arial" w:hAnsi="Arial" w:cs="Arial"/>
          <w:szCs w:val="22"/>
        </w:rPr>
      </w:pPr>
    </w:p>
    <w:p w14:paraId="34DCF969" w14:textId="77777777" w:rsidR="009D00DC" w:rsidRDefault="009D00DC" w:rsidP="0097099B">
      <w:pPr>
        <w:pStyle w:val="Default"/>
        <w:rPr>
          <w:b/>
          <w:szCs w:val="22"/>
        </w:rPr>
      </w:pPr>
    </w:p>
    <w:p w14:paraId="1C58EFF0" w14:textId="77777777" w:rsidR="0097099B" w:rsidRPr="004641CA" w:rsidRDefault="0097099B" w:rsidP="0097099B">
      <w:pPr>
        <w:pStyle w:val="Default"/>
        <w:rPr>
          <w:b/>
          <w:bCs/>
        </w:rPr>
      </w:pPr>
      <w:r w:rsidRPr="004641CA">
        <w:rPr>
          <w:b/>
        </w:rPr>
        <w:t>Q</w:t>
      </w:r>
      <w:r w:rsidR="00033E4C">
        <w:rPr>
          <w:b/>
        </w:rPr>
        <w:t>6</w:t>
      </w:r>
      <w:r w:rsidRPr="004641CA">
        <w:rPr>
          <w:b/>
        </w:rPr>
        <w:t xml:space="preserve">.2 – </w:t>
      </w:r>
      <w:r w:rsidRPr="004641CA">
        <w:rPr>
          <w:b/>
          <w:bCs/>
        </w:rPr>
        <w:t xml:space="preserve">Calculer la vitesse angulaire </w:t>
      </w:r>
      <w:r w:rsidRPr="004641CA">
        <w:rPr>
          <w:b/>
          <w:bCs/>
        </w:rPr>
        <w:sym w:font="Symbol" w:char="F077"/>
      </w:r>
      <w:r w:rsidRPr="004641CA">
        <w:rPr>
          <w:b/>
          <w:bCs/>
          <w:vertAlign w:val="subscript"/>
        </w:rPr>
        <w:t xml:space="preserve">s </w:t>
      </w:r>
      <w:r w:rsidRPr="004641CA">
        <w:rPr>
          <w:b/>
          <w:bCs/>
        </w:rPr>
        <w:t>de l’arbre de sortie du réducteur (en rad/s)</w:t>
      </w:r>
    </w:p>
    <w:p w14:paraId="1AF985E8" w14:textId="77777777" w:rsidR="00385921" w:rsidRPr="004641CA" w:rsidRDefault="0097099B" w:rsidP="0097099B">
      <w:pPr>
        <w:ind w:right="1"/>
        <w:jc w:val="both"/>
        <w:rPr>
          <w:rFonts w:ascii="Arial" w:hAnsi="Arial" w:cs="Arial"/>
          <w:b/>
          <w:bCs/>
          <w:sz w:val="24"/>
          <w:szCs w:val="24"/>
        </w:rPr>
      </w:pPr>
      <w:r w:rsidRPr="004641CA">
        <w:rPr>
          <w:rFonts w:ascii="Arial" w:hAnsi="Arial" w:cs="Arial"/>
          <w:b/>
          <w:bCs/>
          <w:sz w:val="24"/>
          <w:szCs w:val="24"/>
        </w:rPr>
        <w:t>Donnée : le rapport de transmission du réducteur r est de 1/120</w:t>
      </w:r>
      <w:r w:rsidR="00FE4118" w:rsidRPr="004641CA">
        <w:rPr>
          <w:rFonts w:ascii="Arial" w:hAnsi="Arial" w:cs="Arial"/>
          <w:b/>
          <w:bCs/>
          <w:sz w:val="24"/>
          <w:szCs w:val="24"/>
        </w:rPr>
        <w:t>.</w:t>
      </w:r>
    </w:p>
    <w:p w14:paraId="7192E633" w14:textId="77777777" w:rsidR="00385921" w:rsidRDefault="00385921" w:rsidP="00B10ACC">
      <w:pPr>
        <w:ind w:right="1"/>
        <w:rPr>
          <w:rFonts w:ascii="Arial" w:hAnsi="Arial" w:cs="Arial"/>
          <w:szCs w:val="22"/>
        </w:rPr>
      </w:pPr>
    </w:p>
    <w:p w14:paraId="2B963953" w14:textId="77777777" w:rsidR="00385921" w:rsidRPr="004641CA" w:rsidRDefault="0097099B" w:rsidP="0097099B">
      <w:pPr>
        <w:ind w:right="1"/>
        <w:jc w:val="center"/>
        <w:rPr>
          <w:rFonts w:ascii="Arial" w:hAnsi="Arial" w:cs="Arial"/>
          <w:sz w:val="24"/>
          <w:szCs w:val="24"/>
        </w:rPr>
      </w:pPr>
      <w:r w:rsidRPr="004641CA">
        <w:rPr>
          <w:rFonts w:ascii="Arial" w:hAnsi="Arial" w:cs="Arial"/>
          <w:b/>
          <w:bCs/>
          <w:sz w:val="24"/>
          <w:szCs w:val="24"/>
          <w:u w:val="single"/>
        </w:rPr>
        <w:t>Rappel</w:t>
      </w:r>
      <w:r w:rsidRPr="004641CA">
        <w:rPr>
          <w:rFonts w:ascii="Arial" w:hAnsi="Arial" w:cs="Arial"/>
          <w:sz w:val="24"/>
          <w:szCs w:val="24"/>
        </w:rPr>
        <w:t xml:space="preserve"> : </w:t>
      </w:r>
      <w:r w:rsidRPr="004641CA">
        <w:rPr>
          <w:position w:val="-28"/>
          <w:sz w:val="24"/>
          <w:szCs w:val="24"/>
        </w:rPr>
        <w:object w:dxaOrig="4580" w:dyaOrig="660" w14:anchorId="2AB67DF3">
          <v:shape id="_x0000_i1027" type="#_x0000_t75" style="width:228.6pt;height:32.4pt" o:ole="">
            <v:imagedata r:id="rId18" o:title=""/>
          </v:shape>
          <o:OLEObject Type="Embed" ProgID="Equation.DSMT4" ShapeID="_x0000_i1027" DrawAspect="Content" ObjectID="_1756533728" r:id="rId19"/>
        </w:object>
      </w:r>
    </w:p>
    <w:p w14:paraId="3D21F64D" w14:textId="77777777" w:rsidR="00385921" w:rsidRDefault="00385921" w:rsidP="00B10ACC">
      <w:pPr>
        <w:ind w:right="1"/>
        <w:rPr>
          <w:rFonts w:ascii="Arial" w:hAnsi="Arial" w:cs="Arial"/>
          <w:szCs w:val="22"/>
        </w:rPr>
      </w:pPr>
    </w:p>
    <w:p w14:paraId="5AF2B6F2" w14:textId="77777777" w:rsidR="00385921" w:rsidRDefault="005F1598" w:rsidP="00B10ACC">
      <w:pPr>
        <w:ind w:right="1"/>
        <w:rPr>
          <w:rFonts w:ascii="Arial" w:hAnsi="Arial" w:cs="Arial"/>
          <w:szCs w:val="22"/>
        </w:rPr>
      </w:pPr>
      <w:r>
        <w:rPr>
          <w:rFonts w:ascii="Arial" w:hAnsi="Arial" w:cs="Arial"/>
          <w:noProof/>
          <w:szCs w:val="22"/>
        </w:rPr>
        <mc:AlternateContent>
          <mc:Choice Requires="wpg">
            <w:drawing>
              <wp:anchor distT="0" distB="0" distL="114300" distR="114300" simplePos="0" relativeHeight="251596800" behindDoc="0" locked="0" layoutInCell="1" allowOverlap="1" wp14:anchorId="360A9451" wp14:editId="4EE8B460">
                <wp:simplePos x="0" y="0"/>
                <wp:positionH relativeFrom="margin">
                  <wp:posOffset>0</wp:posOffset>
                </wp:positionH>
                <wp:positionV relativeFrom="paragraph">
                  <wp:posOffset>40640</wp:posOffset>
                </wp:positionV>
                <wp:extent cx="5943600" cy="1143000"/>
                <wp:effectExtent l="0" t="0" r="0" b="0"/>
                <wp:wrapNone/>
                <wp:docPr id="23" name="Groupe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43600" cy="1143000"/>
                          <a:chOff x="1703" y="11284"/>
                          <a:chExt cx="9360" cy="1800"/>
                        </a:xfrm>
                      </wpg:grpSpPr>
                      <wps:wsp>
                        <wps:cNvPr id="36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1703" y="11284"/>
                            <a:ext cx="9360" cy="1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9A7FFAC" w14:textId="77777777" w:rsidR="0097099B" w:rsidRPr="0000189C" w:rsidRDefault="0097099B" w:rsidP="0097099B">
                              <w:pPr>
                                <w:pStyle w:val="Corpsdetexte2"/>
                                <w:spacing w:line="360" w:lineRule="auto"/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 w:rsidRPr="0000189C"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_________________________________________________________________________________________________________________________________________________________________________________________________________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8822" y="12604"/>
                            <a:ext cx="2241" cy="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A68C542" w14:textId="77777777" w:rsidR="0097099B" w:rsidRDefault="0097099B" w:rsidP="0097099B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</w:pPr>
                              <w:r w:rsidRPr="002F2689">
                                <w:rPr>
                                  <w:rFonts w:ascii="Arial" w:hAnsi="Arial" w:cs="Arial"/>
                                  <w:b/>
                                  <w:bCs/>
                                  <w:sz w:val="28"/>
                                  <w:szCs w:val="28"/>
                                </w:rPr>
                                <w:sym w:font="Symbol" w:char="F077"/>
                              </w:r>
                              <w:proofErr w:type="gram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vertAlign w:val="subscript"/>
                                </w:rPr>
                                <w:t>s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  <w:t xml:space="preserve"> =</w:t>
                              </w:r>
                            </w:p>
                            <w:p w14:paraId="70643AA8" w14:textId="77777777" w:rsidR="0097099B" w:rsidRDefault="0097099B" w:rsidP="0097099B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360A9451" id="Groupe 23" o:spid="_x0000_s1162" style="position:absolute;margin-left:0;margin-top:3.2pt;width:468pt;height:90pt;z-index:251596800;mso-position-horizontal-relative:margin" coordorigin="1703,11284" coordsize="936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">
                <v:shape id="Text Box 7" o:spid="_x0000_s1163" type="#_x0000_t202" style="position:absolute;left:1703;top:11284;width:9360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" strokeweight="1.5pt">
                  <v:textbox>
                    <w:txbxContent>
                      <w:p w14:paraId="09A7FFAC" w14:textId="77777777" w:rsidR="0097099B" w:rsidRPr="0000189C" w:rsidRDefault="0097099B" w:rsidP="0097099B">
                        <w:pPr>
                          <w:pStyle w:val="Corpsdetexte2"/>
                          <w:spacing w:line="360" w:lineRule="auto"/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 w:rsidRPr="0000189C"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_________________________________________________________________________________________________________________________________________________________________________________________________________</w:t>
                        </w:r>
                      </w:p>
                    </w:txbxContent>
                  </v:textbox>
                </v:shape>
                <v:shape id="Text Box 8" o:spid="_x0000_s1164" type="#_x0000_t202" style="position:absolute;left:8822;top:12604;width:2241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" strokeweight="1.5pt">
                  <v:textbox>
                    <w:txbxContent>
                      <w:p w14:paraId="0A68C542" w14:textId="77777777" w:rsidR="0097099B" w:rsidRDefault="0097099B" w:rsidP="0097099B">
                        <w:pPr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</w:pPr>
                        <w:r w:rsidRPr="002F2689">
                          <w:rPr>
                            <w:rFonts w:ascii="Arial" w:hAnsi="Arial" w:cs="Arial"/>
                            <w:b/>
                            <w:bCs/>
                            <w:sz w:val="28"/>
                            <w:szCs w:val="28"/>
                          </w:rPr>
                          <w:sym w:font="Symbol" w:char="F077"/>
                        </w:r>
                        <w:proofErr w:type="gramStart"/>
                        <w:r>
                          <w:rPr>
                            <w:rFonts w:ascii="Arial" w:hAnsi="Arial" w:cs="Arial"/>
                            <w:b/>
                            <w:bCs/>
                            <w:vertAlign w:val="subscript"/>
                          </w:rPr>
                          <w:t>s</w:t>
                        </w:r>
                        <w:proofErr w:type="gramEnd"/>
                        <w:r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  <w:t xml:space="preserve"> =</w:t>
                        </w:r>
                      </w:p>
                      <w:p w14:paraId="70643AA8" w14:textId="77777777" w:rsidR="0097099B" w:rsidRDefault="0097099B" w:rsidP="0097099B">
                        <w:pPr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</w:pP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2C614CFD" w14:textId="77777777" w:rsidR="00385921" w:rsidRDefault="00385921" w:rsidP="00B10ACC">
      <w:pPr>
        <w:ind w:right="1"/>
        <w:rPr>
          <w:rFonts w:ascii="Arial" w:hAnsi="Arial" w:cs="Arial"/>
          <w:szCs w:val="22"/>
        </w:rPr>
      </w:pPr>
    </w:p>
    <w:p w14:paraId="2BD34F0B" w14:textId="77777777" w:rsidR="00385921" w:rsidRDefault="00385921" w:rsidP="00B10ACC">
      <w:pPr>
        <w:ind w:right="1"/>
        <w:rPr>
          <w:rFonts w:ascii="Arial" w:hAnsi="Arial" w:cs="Arial"/>
          <w:szCs w:val="22"/>
        </w:rPr>
      </w:pPr>
    </w:p>
    <w:p w14:paraId="648C1742" w14:textId="77777777" w:rsidR="00385921" w:rsidRDefault="00385921" w:rsidP="00B10ACC">
      <w:pPr>
        <w:ind w:right="1"/>
        <w:rPr>
          <w:rFonts w:ascii="Arial" w:hAnsi="Arial" w:cs="Arial"/>
          <w:szCs w:val="22"/>
        </w:rPr>
      </w:pPr>
    </w:p>
    <w:p w14:paraId="6D653D01" w14:textId="77777777" w:rsidR="00385921" w:rsidRDefault="00385921" w:rsidP="00B10ACC">
      <w:pPr>
        <w:ind w:right="1"/>
        <w:rPr>
          <w:rFonts w:ascii="Arial" w:hAnsi="Arial" w:cs="Arial"/>
          <w:szCs w:val="22"/>
        </w:rPr>
      </w:pPr>
    </w:p>
    <w:p w14:paraId="5FE23D22" w14:textId="77777777" w:rsidR="00385921" w:rsidRDefault="00385921" w:rsidP="00B10ACC">
      <w:pPr>
        <w:ind w:right="1"/>
        <w:rPr>
          <w:rFonts w:ascii="Arial" w:hAnsi="Arial" w:cs="Arial"/>
          <w:szCs w:val="22"/>
        </w:rPr>
      </w:pPr>
    </w:p>
    <w:p w14:paraId="05501F3E" w14:textId="77777777" w:rsidR="00385921" w:rsidRDefault="00385921" w:rsidP="00B10ACC">
      <w:pPr>
        <w:ind w:right="1"/>
        <w:rPr>
          <w:rFonts w:ascii="Arial" w:hAnsi="Arial" w:cs="Arial"/>
          <w:szCs w:val="22"/>
        </w:rPr>
      </w:pPr>
    </w:p>
    <w:p w14:paraId="6DCB317D" w14:textId="77777777" w:rsidR="00385921" w:rsidRDefault="00385921" w:rsidP="00B10ACC">
      <w:pPr>
        <w:ind w:right="1"/>
        <w:rPr>
          <w:rFonts w:ascii="Arial" w:hAnsi="Arial" w:cs="Arial"/>
          <w:szCs w:val="22"/>
        </w:rPr>
      </w:pPr>
    </w:p>
    <w:p w14:paraId="27366972" w14:textId="77777777" w:rsidR="00385921" w:rsidRDefault="00385921" w:rsidP="00B10ACC">
      <w:pPr>
        <w:ind w:right="1"/>
        <w:rPr>
          <w:rFonts w:ascii="Arial" w:hAnsi="Arial" w:cs="Arial"/>
          <w:szCs w:val="22"/>
        </w:rPr>
      </w:pPr>
    </w:p>
    <w:p w14:paraId="6D77F694" w14:textId="77777777" w:rsidR="00385921" w:rsidRDefault="00385921" w:rsidP="00B10ACC">
      <w:pPr>
        <w:ind w:right="1"/>
        <w:rPr>
          <w:rFonts w:ascii="Arial" w:hAnsi="Arial" w:cs="Arial"/>
          <w:szCs w:val="22"/>
        </w:rPr>
      </w:pPr>
    </w:p>
    <w:p w14:paraId="2E3B8680" w14:textId="77777777" w:rsidR="00385921" w:rsidRDefault="00385921" w:rsidP="00B10ACC">
      <w:pPr>
        <w:ind w:right="1"/>
        <w:rPr>
          <w:rFonts w:ascii="Arial" w:hAnsi="Arial" w:cs="Arial"/>
          <w:szCs w:val="22"/>
        </w:rPr>
      </w:pPr>
    </w:p>
    <w:p w14:paraId="3CA3A45B" w14:textId="77777777" w:rsidR="00385921" w:rsidRDefault="00385921" w:rsidP="00B10ACC">
      <w:pPr>
        <w:ind w:right="1"/>
        <w:rPr>
          <w:rFonts w:ascii="Arial" w:hAnsi="Arial" w:cs="Arial"/>
          <w:szCs w:val="22"/>
        </w:rPr>
      </w:pPr>
    </w:p>
    <w:p w14:paraId="6CE51850" w14:textId="77777777" w:rsidR="00385921" w:rsidRDefault="00385921" w:rsidP="00B10ACC">
      <w:pPr>
        <w:ind w:right="1"/>
        <w:rPr>
          <w:rFonts w:ascii="Arial" w:hAnsi="Arial" w:cs="Arial"/>
          <w:szCs w:val="22"/>
        </w:rPr>
      </w:pPr>
    </w:p>
    <w:p w14:paraId="2BE2AC6D" w14:textId="77777777" w:rsidR="00385921" w:rsidRDefault="00385921" w:rsidP="00B10ACC">
      <w:pPr>
        <w:ind w:right="1"/>
        <w:rPr>
          <w:rFonts w:ascii="Arial" w:hAnsi="Arial" w:cs="Arial"/>
          <w:szCs w:val="22"/>
        </w:rPr>
      </w:pPr>
    </w:p>
    <w:p w14:paraId="31FD92B6" w14:textId="77777777" w:rsidR="00385921" w:rsidRDefault="00385921" w:rsidP="00B10ACC">
      <w:pPr>
        <w:ind w:right="1"/>
        <w:rPr>
          <w:rFonts w:ascii="Arial" w:hAnsi="Arial" w:cs="Arial"/>
          <w:szCs w:val="22"/>
        </w:rPr>
      </w:pPr>
    </w:p>
    <w:p w14:paraId="67F22409" w14:textId="77777777" w:rsidR="00385921" w:rsidRDefault="00385921" w:rsidP="00B10ACC">
      <w:pPr>
        <w:ind w:right="1"/>
        <w:rPr>
          <w:rFonts w:ascii="Arial" w:hAnsi="Arial" w:cs="Arial"/>
          <w:szCs w:val="22"/>
        </w:rPr>
      </w:pPr>
    </w:p>
    <w:p w14:paraId="4F5D57E4" w14:textId="77777777" w:rsidR="00385921" w:rsidRDefault="00385921" w:rsidP="00B10ACC">
      <w:pPr>
        <w:ind w:right="1"/>
        <w:rPr>
          <w:rFonts w:ascii="Arial" w:hAnsi="Arial" w:cs="Arial"/>
          <w:szCs w:val="22"/>
        </w:rPr>
      </w:pPr>
    </w:p>
    <w:p w14:paraId="4B01B1E0" w14:textId="77777777" w:rsidR="00BF7318" w:rsidRDefault="00BF7318" w:rsidP="00B10ACC">
      <w:pPr>
        <w:ind w:right="1"/>
        <w:rPr>
          <w:rFonts w:ascii="Arial" w:hAnsi="Arial" w:cs="Arial"/>
          <w:szCs w:val="22"/>
        </w:rPr>
      </w:pPr>
    </w:p>
    <w:p w14:paraId="1B11B55F" w14:textId="77777777" w:rsidR="00BF7318" w:rsidRDefault="00BF7318" w:rsidP="00B10ACC">
      <w:pPr>
        <w:ind w:right="1"/>
        <w:rPr>
          <w:rFonts w:ascii="Arial" w:hAnsi="Arial" w:cs="Arial"/>
          <w:szCs w:val="22"/>
        </w:rPr>
      </w:pPr>
    </w:p>
    <w:p w14:paraId="1167AC92" w14:textId="77777777" w:rsidR="00147F72" w:rsidRDefault="00147F72" w:rsidP="00B10ACC">
      <w:pPr>
        <w:ind w:right="1"/>
        <w:rPr>
          <w:rFonts w:ascii="Arial" w:hAnsi="Arial" w:cs="Arial"/>
          <w:szCs w:val="22"/>
        </w:rPr>
      </w:pPr>
    </w:p>
    <w:p w14:paraId="51541336" w14:textId="77777777" w:rsidR="00BF7318" w:rsidRDefault="00BF7318" w:rsidP="00B10ACC">
      <w:pPr>
        <w:ind w:right="1"/>
        <w:rPr>
          <w:rFonts w:ascii="Arial" w:hAnsi="Arial" w:cs="Arial"/>
          <w:szCs w:val="22"/>
        </w:rPr>
      </w:pPr>
    </w:p>
    <w:p w14:paraId="2171E4F9" w14:textId="77777777" w:rsidR="00BF7318" w:rsidRDefault="00BF7318" w:rsidP="00B10ACC">
      <w:pPr>
        <w:ind w:right="1"/>
        <w:rPr>
          <w:rFonts w:ascii="Arial" w:hAnsi="Arial" w:cs="Arial"/>
          <w:szCs w:val="22"/>
        </w:rPr>
      </w:pPr>
    </w:p>
    <w:p w14:paraId="2969DC94" w14:textId="77777777" w:rsidR="00385921" w:rsidRDefault="00385921" w:rsidP="00B10ACC">
      <w:pPr>
        <w:ind w:right="1"/>
        <w:rPr>
          <w:rFonts w:ascii="Arial" w:hAnsi="Arial" w:cs="Arial"/>
          <w:szCs w:val="22"/>
        </w:rPr>
      </w:pPr>
    </w:p>
    <w:tbl>
      <w:tblPr>
        <w:tblpPr w:leftFromText="141" w:rightFromText="141" w:vertAnchor="text" w:horzAnchor="margin" w:tblpY="7"/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8"/>
        <w:gridCol w:w="4110"/>
        <w:gridCol w:w="2127"/>
        <w:gridCol w:w="2693"/>
      </w:tblGrid>
      <w:tr w:rsidR="00A93D7A" w:rsidRPr="004641CA" w14:paraId="0559AC19" w14:textId="77777777" w:rsidTr="00574534">
        <w:tc>
          <w:tcPr>
            <w:tcW w:w="988" w:type="dxa"/>
            <w:vAlign w:val="center"/>
          </w:tcPr>
          <w:p w14:paraId="5D3FF57A" w14:textId="77777777" w:rsidR="00A93D7A" w:rsidRPr="004641CA" w:rsidRDefault="00A93D7A" w:rsidP="0057453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4641CA">
              <w:rPr>
                <w:rFonts w:ascii="Arial" w:hAnsi="Arial" w:cs="Arial"/>
                <w:b/>
                <w:sz w:val="24"/>
                <w:szCs w:val="24"/>
              </w:rPr>
              <w:lastRenderedPageBreak/>
              <w:t>Q</w:t>
            </w:r>
            <w:r w:rsidR="00033E4C">
              <w:rPr>
                <w:rFonts w:ascii="Arial" w:hAnsi="Arial" w:cs="Arial"/>
                <w:b/>
                <w:sz w:val="24"/>
                <w:szCs w:val="24"/>
              </w:rPr>
              <w:t>7</w:t>
            </w:r>
          </w:p>
        </w:tc>
        <w:tc>
          <w:tcPr>
            <w:tcW w:w="4110" w:type="dxa"/>
            <w:vAlign w:val="center"/>
          </w:tcPr>
          <w:p w14:paraId="79B92FBE" w14:textId="77777777" w:rsidR="00A93D7A" w:rsidRPr="004641CA" w:rsidRDefault="00A93D7A" w:rsidP="00574534">
            <w:pPr>
              <w:ind w:left="-52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4641CA">
              <w:rPr>
                <w:rFonts w:ascii="Arial" w:hAnsi="Arial" w:cs="Arial"/>
                <w:b/>
                <w:bCs/>
                <w:sz w:val="24"/>
                <w:szCs w:val="24"/>
              </w:rPr>
              <w:t>Etude du comportement cinématique de la transmission pignon/crémaillère</w:t>
            </w:r>
          </w:p>
        </w:tc>
        <w:tc>
          <w:tcPr>
            <w:tcW w:w="2127" w:type="dxa"/>
            <w:vAlign w:val="center"/>
          </w:tcPr>
          <w:p w14:paraId="506997D7" w14:textId="77777777" w:rsidR="00A93D7A" w:rsidRPr="004641CA" w:rsidRDefault="00A93D7A" w:rsidP="00574534">
            <w:pPr>
              <w:ind w:left="-86"/>
              <w:jc w:val="center"/>
              <w:rPr>
                <w:rFonts w:ascii="Arial" w:hAnsi="Arial" w:cs="Arial"/>
                <w:b/>
                <w:color w:val="FF0000"/>
                <w:sz w:val="24"/>
                <w:szCs w:val="24"/>
              </w:rPr>
            </w:pPr>
            <w:r w:rsidRPr="004641CA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DTR de 5 à 10/19</w:t>
            </w:r>
          </w:p>
        </w:tc>
        <w:tc>
          <w:tcPr>
            <w:tcW w:w="2693" w:type="dxa"/>
            <w:vAlign w:val="center"/>
          </w:tcPr>
          <w:p w14:paraId="7DF2EAD8" w14:textId="77777777" w:rsidR="00A93D7A" w:rsidRPr="004641CA" w:rsidRDefault="00A93D7A" w:rsidP="00574534">
            <w:pPr>
              <w:ind w:left="-115"/>
              <w:jc w:val="center"/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4641CA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Temps conseillé :</w:t>
            </w:r>
          </w:p>
          <w:p w14:paraId="6B285534" w14:textId="77777777" w:rsidR="00A93D7A" w:rsidRPr="004641CA" w:rsidRDefault="00FF4EF3" w:rsidP="00574534">
            <w:pPr>
              <w:ind w:left="-115"/>
              <w:jc w:val="center"/>
              <w:rPr>
                <w:rFonts w:ascii="Arial" w:hAnsi="Arial" w:cs="Arial"/>
                <w:b/>
                <w:color w:val="FF0000"/>
                <w:sz w:val="24"/>
                <w:szCs w:val="24"/>
              </w:rPr>
            </w:pPr>
            <w:r w:rsidRPr="004641CA">
              <w:rPr>
                <w:rFonts w:ascii="Arial" w:hAnsi="Arial" w:cs="Arial"/>
                <w:b/>
                <w:sz w:val="24"/>
                <w:szCs w:val="24"/>
              </w:rPr>
              <w:t>20</w:t>
            </w:r>
            <w:r w:rsidR="00A93D7A" w:rsidRPr="004641CA">
              <w:rPr>
                <w:rFonts w:ascii="Arial" w:hAnsi="Arial" w:cs="Arial"/>
                <w:b/>
                <w:sz w:val="24"/>
                <w:szCs w:val="24"/>
              </w:rPr>
              <w:t xml:space="preserve"> minutes</w:t>
            </w:r>
          </w:p>
        </w:tc>
      </w:tr>
    </w:tbl>
    <w:p w14:paraId="5C2BE677" w14:textId="77777777" w:rsidR="00385921" w:rsidRPr="004641CA" w:rsidRDefault="00385921" w:rsidP="00B10ACC">
      <w:pPr>
        <w:ind w:right="1"/>
        <w:rPr>
          <w:rFonts w:ascii="Arial" w:hAnsi="Arial" w:cs="Arial"/>
          <w:sz w:val="24"/>
          <w:szCs w:val="24"/>
        </w:rPr>
      </w:pPr>
    </w:p>
    <w:p w14:paraId="1B354397" w14:textId="77777777" w:rsidR="00A93D7A" w:rsidRPr="004641CA" w:rsidRDefault="00A93D7A" w:rsidP="00A93D7A">
      <w:pPr>
        <w:ind w:right="1"/>
        <w:jc w:val="both"/>
        <w:rPr>
          <w:rFonts w:ascii="Arial" w:hAnsi="Arial" w:cs="Arial"/>
          <w:sz w:val="24"/>
          <w:szCs w:val="24"/>
        </w:rPr>
      </w:pPr>
      <w:r w:rsidRPr="004641CA">
        <w:rPr>
          <w:rFonts w:ascii="Arial" w:hAnsi="Arial" w:cs="Arial"/>
          <w:b/>
          <w:sz w:val="24"/>
          <w:szCs w:val="24"/>
        </w:rPr>
        <w:t>Q</w:t>
      </w:r>
      <w:r w:rsidR="00033E4C">
        <w:rPr>
          <w:rFonts w:ascii="Arial" w:hAnsi="Arial" w:cs="Arial"/>
          <w:b/>
          <w:sz w:val="24"/>
          <w:szCs w:val="24"/>
        </w:rPr>
        <w:t>7</w:t>
      </w:r>
      <w:r w:rsidRPr="004641CA">
        <w:rPr>
          <w:rFonts w:ascii="Arial" w:hAnsi="Arial" w:cs="Arial"/>
          <w:b/>
          <w:sz w:val="24"/>
          <w:szCs w:val="24"/>
        </w:rPr>
        <w:t xml:space="preserve">.1 – </w:t>
      </w:r>
      <w:r w:rsidRPr="004641CA">
        <w:rPr>
          <w:rFonts w:ascii="Arial" w:hAnsi="Arial" w:cs="Arial"/>
          <w:b/>
          <w:bCs/>
          <w:sz w:val="24"/>
          <w:szCs w:val="24"/>
        </w:rPr>
        <w:t>Donner le nombre de dents Z31 de la couronne 31.</w:t>
      </w:r>
    </w:p>
    <w:p w14:paraId="656EC1F5" w14:textId="77777777" w:rsidR="00385921" w:rsidRDefault="00385921" w:rsidP="00B10ACC">
      <w:pPr>
        <w:ind w:right="1"/>
        <w:rPr>
          <w:rFonts w:ascii="Arial" w:hAnsi="Arial" w:cs="Arial"/>
          <w:szCs w:val="22"/>
        </w:rPr>
      </w:pPr>
    </w:p>
    <w:p w14:paraId="6513C67E" w14:textId="77777777" w:rsidR="00385921" w:rsidRDefault="005F1598" w:rsidP="00B10ACC">
      <w:pPr>
        <w:ind w:right="1"/>
        <w:rPr>
          <w:rFonts w:ascii="Arial" w:hAnsi="Arial" w:cs="Arial"/>
          <w:szCs w:val="2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598848" behindDoc="0" locked="0" layoutInCell="1" allowOverlap="1" wp14:anchorId="505CB59E" wp14:editId="0FB05A13">
                <wp:simplePos x="0" y="0"/>
                <wp:positionH relativeFrom="margin">
                  <wp:align>center</wp:align>
                </wp:positionH>
                <wp:positionV relativeFrom="paragraph">
                  <wp:posOffset>23495</wp:posOffset>
                </wp:positionV>
                <wp:extent cx="1423035" cy="304800"/>
                <wp:effectExtent l="0" t="0" r="5715" b="0"/>
                <wp:wrapNone/>
                <wp:docPr id="22" name="Zone de texte 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23035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5B87776" w14:textId="77777777" w:rsidR="00A93D7A" w:rsidRDefault="00A93D7A" w:rsidP="00A93D7A">
                            <w:pPr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8"/>
                                <w:szCs w:val="28"/>
                              </w:rPr>
                              <w:t>Z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vertAlign w:val="subscript"/>
                              </w:rPr>
                              <w:t>31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</w:rPr>
                              <w:t xml:space="preserve"> =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5CB59E" id="Zone de texte 22" o:spid="_x0000_s1165" type="#_x0000_t202" style="position:absolute;margin-left:0;margin-top:1.85pt;width:112.05pt;height:24pt;z-index:25159884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" strokeweight="1.5pt">
                <v:textbox>
                  <w:txbxContent>
                    <w:p w14:paraId="25B87776" w14:textId="77777777" w:rsidR="00A93D7A" w:rsidRDefault="00A93D7A" w:rsidP="00A93D7A">
                      <w:pPr>
                        <w:rPr>
                          <w:rFonts w:ascii="Arial" w:hAnsi="Arial" w:cs="Arial"/>
                          <w:b/>
                          <w:bCs/>
                          <w:sz w:val="24"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  <w:sz w:val="28"/>
                          <w:szCs w:val="28"/>
                        </w:rPr>
                        <w:t>Z</w:t>
                      </w:r>
                      <w:r>
                        <w:rPr>
                          <w:rFonts w:ascii="Arial" w:hAnsi="Arial" w:cs="Arial"/>
                          <w:b/>
                          <w:bCs/>
                          <w:sz w:val="24"/>
                          <w:vertAlign w:val="subscript"/>
                        </w:rPr>
                        <w:t>31</w:t>
                      </w:r>
                      <w:r>
                        <w:rPr>
                          <w:rFonts w:ascii="Arial" w:hAnsi="Arial" w:cs="Arial"/>
                          <w:b/>
                          <w:bCs/>
                          <w:sz w:val="24"/>
                        </w:rPr>
                        <w:t xml:space="preserve"> =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42B2BE98" w14:textId="77777777" w:rsidR="00385921" w:rsidRDefault="00385921" w:rsidP="00B10ACC">
      <w:pPr>
        <w:ind w:right="1"/>
        <w:rPr>
          <w:rFonts w:ascii="Arial" w:hAnsi="Arial" w:cs="Arial"/>
          <w:szCs w:val="22"/>
        </w:rPr>
      </w:pPr>
    </w:p>
    <w:p w14:paraId="5E46997F" w14:textId="77777777" w:rsidR="00A93D7A" w:rsidRDefault="00A93D7A" w:rsidP="00B10ACC">
      <w:pPr>
        <w:ind w:right="1"/>
        <w:rPr>
          <w:rFonts w:ascii="Arial" w:hAnsi="Arial" w:cs="Arial"/>
          <w:szCs w:val="22"/>
        </w:rPr>
      </w:pPr>
    </w:p>
    <w:p w14:paraId="557B7387" w14:textId="77777777" w:rsidR="00A93D7A" w:rsidRDefault="00A93D7A" w:rsidP="00B10ACC">
      <w:pPr>
        <w:ind w:right="1"/>
        <w:rPr>
          <w:rFonts w:ascii="Arial" w:hAnsi="Arial" w:cs="Arial"/>
          <w:szCs w:val="22"/>
        </w:rPr>
      </w:pPr>
    </w:p>
    <w:p w14:paraId="7C0BEC70" w14:textId="77777777" w:rsidR="00FE4118" w:rsidRPr="005648A9" w:rsidRDefault="00A93D7A" w:rsidP="00FE4118">
      <w:pPr>
        <w:pStyle w:val="Default"/>
      </w:pPr>
      <w:r w:rsidRPr="005648A9">
        <w:rPr>
          <w:b/>
        </w:rPr>
        <w:t>Q</w:t>
      </w:r>
      <w:r w:rsidR="00033E4C">
        <w:rPr>
          <w:b/>
        </w:rPr>
        <w:t>7</w:t>
      </w:r>
      <w:r w:rsidRPr="005648A9">
        <w:rPr>
          <w:b/>
        </w:rPr>
        <w:t xml:space="preserve">.2 – </w:t>
      </w:r>
      <w:r w:rsidR="00FE4118" w:rsidRPr="005648A9">
        <w:rPr>
          <w:b/>
          <w:bCs/>
        </w:rPr>
        <w:t xml:space="preserve">Calculer le diamètre primitif d de la couronne 31 en </w:t>
      </w:r>
      <w:proofErr w:type="spellStart"/>
      <w:r w:rsidR="00FE4118" w:rsidRPr="005648A9">
        <w:rPr>
          <w:b/>
          <w:bCs/>
        </w:rPr>
        <w:t>mm.</w:t>
      </w:r>
      <w:proofErr w:type="spellEnd"/>
    </w:p>
    <w:p w14:paraId="707A8231" w14:textId="77777777" w:rsidR="00A93D7A" w:rsidRPr="005648A9" w:rsidRDefault="00FE4118" w:rsidP="00FE4118">
      <w:pPr>
        <w:ind w:right="1"/>
        <w:jc w:val="both"/>
        <w:rPr>
          <w:rFonts w:ascii="Arial" w:hAnsi="Arial" w:cs="Arial"/>
          <w:b/>
          <w:bCs/>
          <w:sz w:val="24"/>
          <w:szCs w:val="24"/>
        </w:rPr>
      </w:pPr>
      <w:r w:rsidRPr="005648A9">
        <w:rPr>
          <w:rFonts w:ascii="Arial" w:hAnsi="Arial" w:cs="Arial"/>
          <w:b/>
          <w:bCs/>
          <w:sz w:val="24"/>
          <w:szCs w:val="24"/>
        </w:rPr>
        <w:t>Donnée : le module m de la couronne 31 est de 2.</w:t>
      </w:r>
    </w:p>
    <w:p w14:paraId="26E1753C" w14:textId="77777777" w:rsidR="00995D65" w:rsidRPr="005648A9" w:rsidRDefault="00995D65" w:rsidP="00FE4118">
      <w:pPr>
        <w:ind w:right="1"/>
        <w:jc w:val="both"/>
        <w:rPr>
          <w:rFonts w:ascii="Arial" w:hAnsi="Arial" w:cs="Arial"/>
          <w:b/>
          <w:bCs/>
          <w:sz w:val="24"/>
          <w:szCs w:val="24"/>
        </w:rPr>
      </w:pPr>
    </w:p>
    <w:p w14:paraId="325B33C6" w14:textId="77777777" w:rsidR="00995D65" w:rsidRDefault="005F1598" w:rsidP="00FE4118">
      <w:pPr>
        <w:ind w:right="1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  <w:noProof/>
        </w:rPr>
        <mc:AlternateContent>
          <mc:Choice Requires="wpg">
            <w:drawing>
              <wp:anchor distT="0" distB="0" distL="114300" distR="114300" simplePos="0" relativeHeight="251610112" behindDoc="0" locked="0" layoutInCell="1" allowOverlap="1" wp14:anchorId="7B7C3F0D" wp14:editId="688BBFBE">
                <wp:simplePos x="0" y="0"/>
                <wp:positionH relativeFrom="column">
                  <wp:posOffset>816610</wp:posOffset>
                </wp:positionH>
                <wp:positionV relativeFrom="paragraph">
                  <wp:posOffset>3810</wp:posOffset>
                </wp:positionV>
                <wp:extent cx="4498975" cy="2854325"/>
                <wp:effectExtent l="0" t="0" r="0" b="3175"/>
                <wp:wrapNone/>
                <wp:docPr id="20" name="Groupe 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4498975" cy="2854325"/>
                          <a:chOff x="0" y="0"/>
                          <a:chExt cx="4499042" cy="2854325"/>
                        </a:xfrm>
                      </wpg:grpSpPr>
                      <wps:wsp>
                        <wps:cNvPr id="21" name="Rectangle : coins arrondis 11"/>
                        <wps:cNvSpPr>
                          <a:spLocks noChangeArrowheads="1"/>
                        </wps:cNvSpPr>
                        <wps:spPr bwMode="auto">
                          <a:xfrm>
                            <a:off x="3487366" y="0"/>
                            <a:ext cx="1011676" cy="228600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FF99"/>
                          </a:solidFill>
                          <a:ln w="127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txbx>
                          <w:txbxContent>
                            <w:p w14:paraId="0FD2D9F6" w14:textId="77777777" w:rsidR="00995D65" w:rsidRPr="00257ECF" w:rsidRDefault="00995D65" w:rsidP="00995D65">
                              <w:pPr>
                                <w:jc w:val="center"/>
                                <w:rPr>
                                  <w:rFonts w:ascii="Arial" w:hAnsi="Arial" w:cs="Arial"/>
                                  <w:b/>
                                </w:rPr>
                              </w:pPr>
                              <w:r w:rsidRPr="00257ECF">
                                <w:rPr>
                                  <w:rFonts w:ascii="Arial" w:hAnsi="Arial" w:cs="Arial"/>
                                  <w:b/>
                                </w:rPr>
                                <w:t>Ressource</w:t>
                              </w:r>
                            </w:p>
                          </w:txbxContent>
                        </wps:txbx>
                        <wps:bodyPr rot="0" vert="horz" wrap="square" lIns="91440" tIns="18000" rIns="91440" bIns="18000" anchor="t" anchorCtr="0" upright="1">
                          <a:noAutofit/>
                        </wps:bodyPr>
                      </wps:wsp>
                      <wps:wsp>
                        <wps:cNvPr id="42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28600"/>
                            <a:ext cx="4497070" cy="2625725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  <a:ln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610787A" w14:textId="77777777" w:rsidR="00995D65" w:rsidRDefault="00995D65" w:rsidP="00995D65">
                              <w:r>
                                <w:rPr>
                                  <w:noProof/>
                                </w:rPr>
                                <w:drawing>
                                  <wp:inline distT="0" distB="0" distL="0" distR="0" wp14:anchorId="38EE18A3" wp14:editId="2133F04C">
                                    <wp:extent cx="2964815" cy="2521585"/>
                                    <wp:effectExtent l="0" t="0" r="6985" b="0"/>
                                    <wp:docPr id="3030" name="Image 3030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1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20">
                                              <a:clrChange>
                                                <a:clrFrom>
                                                  <a:srgbClr val="FFFFFF"/>
                                                </a:clrFrom>
                                                <a:clrTo>
                                                  <a:srgbClr val="FFFFFF">
                                                    <a:alpha val="0"/>
                                                  </a:srgbClr>
                                                </a:clrTo>
                                              </a:clrChange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 l="22247" t="27240" r="16472" b="7390"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2964815" cy="2521585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3029" name="Text Box 9"/>
                        <wps:cNvSpPr txBox="1">
                          <a:spLocks noChangeArrowheads="1"/>
                        </wps:cNvSpPr>
                        <wps:spPr bwMode="auto">
                          <a:xfrm>
                            <a:off x="3025302" y="408562"/>
                            <a:ext cx="1311275" cy="1148080"/>
                          </a:xfrm>
                          <a:prstGeom prst="rect">
                            <a:avLst/>
                          </a:prstGeom>
                          <a:solidFill>
                            <a:srgbClr val="CC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6C0F667" w14:textId="77777777" w:rsidR="00995D65" w:rsidRDefault="00995D65" w:rsidP="00995D65">
                              <w:pPr>
                                <w:spacing w:line="360" w:lineRule="auto"/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  <w:t>d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  <w:t xml:space="preserve"> = </w:t>
                              </w:r>
                              <w:proofErr w:type="spell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  <w:t>mZ</w:t>
                              </w:r>
                              <w:proofErr w:type="spellEnd"/>
                            </w:p>
                            <w:p w14:paraId="43B9B9C4" w14:textId="77777777" w:rsidR="00995D65" w:rsidRDefault="00995D65" w:rsidP="00995D65">
                              <w:pPr>
                                <w:spacing w:line="360" w:lineRule="auto"/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</w:pPr>
                              <w:proofErr w:type="gramStart"/>
                              <w:r w:rsidRPr="009038A6"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  <w:t>da</w:t>
                              </w:r>
                              <w:proofErr w:type="gramEnd"/>
                              <w:r w:rsidRPr="009038A6"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  <w:t xml:space="preserve"> = 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  <w:t>d + 2m</w:t>
                              </w:r>
                            </w:p>
                            <w:p w14:paraId="471860B4" w14:textId="77777777" w:rsidR="00995D65" w:rsidRDefault="00995D65" w:rsidP="00995D65">
                              <w:pPr>
                                <w:spacing w:line="360" w:lineRule="auto"/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  <w:t>da</w:t>
                              </w:r>
                              <w:proofErr w:type="gramEnd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  <w:t xml:space="preserve"> = </w:t>
                              </w:r>
                              <w:r w:rsidRPr="009038A6"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  <w:t>m (Z+2)</w:t>
                              </w:r>
                            </w:p>
                            <w:p w14:paraId="0D42C4B1" w14:textId="77777777" w:rsidR="00995D65" w:rsidRDefault="00995D65" w:rsidP="00995D65">
                              <w:pPr>
                                <w:spacing w:line="360" w:lineRule="auto"/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</w:pPr>
                              <w:proofErr w:type="spellStart"/>
                              <w:proofErr w:type="gram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  <w:t>df</w:t>
                              </w:r>
                              <w:proofErr w:type="spellEnd"/>
                              <w:proofErr w:type="gramEnd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  <w:t xml:space="preserve"> = d - 2,5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1483468" y="2504872"/>
                            <a:ext cx="1234521" cy="2626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 w14:paraId="3BA135B9" w14:textId="77777777" w:rsidR="00995D65" w:rsidRPr="00D16FF1" w:rsidRDefault="00995D65" w:rsidP="00995D65">
                              <w:pPr>
                                <w:autoSpaceDE w:val="0"/>
                                <w:autoSpaceDN w:val="0"/>
                                <w:adjustRightInd w:val="0"/>
                                <w:jc w:val="center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</w:rPr>
                              </w:pPr>
                              <w:r w:rsidRPr="00D16FF1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</w:rPr>
                                <w:t>Couronne 3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B7C3F0D" id="Groupe 20" o:spid="_x0000_s1166" style="position:absolute;left:0;text-align:left;margin-left:64.3pt;margin-top:.3pt;width:354.25pt;height:224.75pt;z-index:251610112" coordsize="44990,285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">
                <v:roundrect id="Rectangle : coins arrondis 11" o:spid="_x0000_s1167" style="position:absolute;left:34873;width:10117;height:2286;visibility:visible;mso-wrap-style:square;v-text-anchor:top" arcsize="10923f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" fillcolor="#ff9" strokeweight="1pt">
                  <v:textbox inset=",.5mm,,.5mm">
                    <w:txbxContent>
                      <w:p w14:paraId="0FD2D9F6" w14:textId="77777777" w:rsidR="00995D65" w:rsidRPr="00257ECF" w:rsidRDefault="00995D65" w:rsidP="00995D65">
                        <w:pPr>
                          <w:jc w:val="center"/>
                          <w:rPr>
                            <w:rFonts w:ascii="Arial" w:hAnsi="Arial" w:cs="Arial"/>
                            <w:b/>
                          </w:rPr>
                        </w:pPr>
                        <w:r w:rsidRPr="00257ECF">
                          <w:rPr>
                            <w:rFonts w:ascii="Arial" w:hAnsi="Arial" w:cs="Arial"/>
                            <w:b/>
                          </w:rPr>
                          <w:t>Ressource</w:t>
                        </w:r>
                      </w:p>
                    </w:txbxContent>
                  </v:textbox>
                </v:roundrect>
                <v:shape id="Text Box 7" o:spid="_x0000_s1168" type="#_x0000_t202" style="position:absolute;top:2286;width:44970;height:262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" fillcolor="#ff9" strokeweight="1pt">
                  <v:textbox style="mso-fit-shape-to-text:t">
                    <w:txbxContent>
                      <w:p w14:paraId="5610787A" w14:textId="77777777" w:rsidR="00995D65" w:rsidRDefault="00995D65" w:rsidP="00995D65">
                        <w:r>
                          <w:rPr>
                            <w:noProof/>
                          </w:rPr>
                          <w:drawing>
                            <wp:inline distT="0" distB="0" distL="0" distR="0" wp14:anchorId="38EE18A3" wp14:editId="2133F04C">
                              <wp:extent cx="2964815" cy="2521585"/>
                              <wp:effectExtent l="0" t="0" r="6985" b="0"/>
                              <wp:docPr id="3030" name="Image 3030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1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20">
                                        <a:clrChange>
                                          <a:clrFrom>
                                            <a:srgbClr val="FFFFFF"/>
                                          </a:clrFrom>
                                          <a:clrTo>
                                            <a:srgbClr val="FFFFFF">
                                              <a:alpha val="0"/>
                                            </a:srgbClr>
                                          </a:clrTo>
                                        </a:clrChange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 l="22247" t="27240" r="16472" b="7390"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2964815" cy="2521585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</w:p>
                    </w:txbxContent>
                  </v:textbox>
                </v:shape>
                <v:shape id="Text Box 9" o:spid="_x0000_s1169" type="#_x0000_t202" style="position:absolute;left:30253;top:4085;width:13112;height:1148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" fillcolor="#cff" strokeweight="1.5pt">
                  <v:textbox>
                    <w:txbxContent>
                      <w:p w14:paraId="56C0F667" w14:textId="77777777" w:rsidR="00995D65" w:rsidRDefault="00995D65" w:rsidP="00995D65">
                        <w:pPr>
                          <w:spacing w:line="360" w:lineRule="auto"/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</w:pPr>
                        <w:proofErr w:type="gramStart"/>
                        <w:r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  <w:t>d</w:t>
                        </w:r>
                        <w:proofErr w:type="gramEnd"/>
                        <w:r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  <w:t xml:space="preserve"> = </w:t>
                        </w:r>
                        <w:proofErr w:type="spellStart"/>
                        <w:r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  <w:t>mZ</w:t>
                        </w:r>
                        <w:proofErr w:type="spellEnd"/>
                      </w:p>
                      <w:p w14:paraId="43B9B9C4" w14:textId="77777777" w:rsidR="00995D65" w:rsidRDefault="00995D65" w:rsidP="00995D65">
                        <w:pPr>
                          <w:spacing w:line="360" w:lineRule="auto"/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</w:pPr>
                        <w:proofErr w:type="gramStart"/>
                        <w:r w:rsidRPr="009038A6"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  <w:t>da</w:t>
                        </w:r>
                        <w:proofErr w:type="gramEnd"/>
                        <w:r w:rsidRPr="009038A6"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  <w:t xml:space="preserve"> = 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  <w:t>d + 2m</w:t>
                        </w:r>
                      </w:p>
                      <w:p w14:paraId="471860B4" w14:textId="77777777" w:rsidR="00995D65" w:rsidRDefault="00995D65" w:rsidP="00995D65">
                        <w:pPr>
                          <w:spacing w:line="360" w:lineRule="auto"/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</w:pPr>
                        <w:proofErr w:type="gramStart"/>
                        <w:r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  <w:t>da</w:t>
                        </w:r>
                        <w:proofErr w:type="gramEnd"/>
                        <w:r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  <w:t xml:space="preserve"> = </w:t>
                        </w:r>
                        <w:r w:rsidRPr="009038A6"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  <w:t>m (Z+2)</w:t>
                        </w:r>
                      </w:p>
                      <w:p w14:paraId="0D42C4B1" w14:textId="77777777" w:rsidR="00995D65" w:rsidRDefault="00995D65" w:rsidP="00995D65">
                        <w:pPr>
                          <w:spacing w:line="360" w:lineRule="auto"/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</w:pPr>
                        <w:proofErr w:type="spellStart"/>
                        <w:proofErr w:type="gramStart"/>
                        <w:r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  <w:t>df</w:t>
                        </w:r>
                        <w:proofErr w:type="spellEnd"/>
                        <w:proofErr w:type="gramEnd"/>
                        <w:r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  <w:t xml:space="preserve"> = d - 2,5m</w:t>
                        </w:r>
                      </w:p>
                    </w:txbxContent>
                  </v:textbox>
                </v:shape>
                <v:shape id="Text Box 8" o:spid="_x0000_s1170" type="#_x0000_t202" style="position:absolute;left:14834;top:25048;width:12345;height:26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<v:textbox>
                    <w:txbxContent>
                      <w:p w14:paraId="3BA135B9" w14:textId="77777777" w:rsidR="00995D65" w:rsidRPr="00D16FF1" w:rsidRDefault="00995D65" w:rsidP="00995D65">
                        <w:pPr>
                          <w:autoSpaceDE w:val="0"/>
                          <w:autoSpaceDN w:val="0"/>
                          <w:adjustRightInd w:val="0"/>
                          <w:jc w:val="center"/>
                          <w:rPr>
                            <w:rFonts w:ascii="Arial" w:hAnsi="Arial" w:cs="Arial"/>
                            <w:b/>
                            <w:bCs/>
                            <w:color w:val="000000"/>
                          </w:rPr>
                        </w:pPr>
                        <w:r w:rsidRPr="00D16FF1">
                          <w:rPr>
                            <w:rFonts w:ascii="Arial" w:hAnsi="Arial" w:cs="Arial"/>
                            <w:b/>
                            <w:bCs/>
                            <w:color w:val="000000"/>
                          </w:rPr>
                          <w:t>Couronne 3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6FDDF683" w14:textId="77777777" w:rsidR="00995D65" w:rsidRDefault="00995D65" w:rsidP="00FE4118">
      <w:pPr>
        <w:ind w:right="1"/>
        <w:jc w:val="both"/>
        <w:rPr>
          <w:rFonts w:ascii="Arial" w:hAnsi="Arial" w:cs="Arial"/>
          <w:b/>
          <w:bCs/>
        </w:rPr>
      </w:pPr>
    </w:p>
    <w:p w14:paraId="3146F9A6" w14:textId="77777777" w:rsidR="00995D65" w:rsidRDefault="00995D65" w:rsidP="00FE4118">
      <w:pPr>
        <w:ind w:right="1"/>
        <w:jc w:val="both"/>
        <w:rPr>
          <w:rFonts w:ascii="Arial" w:hAnsi="Arial" w:cs="Arial"/>
          <w:b/>
          <w:bCs/>
        </w:rPr>
      </w:pPr>
    </w:p>
    <w:p w14:paraId="0AE42B1A" w14:textId="77777777" w:rsidR="00995D65" w:rsidRDefault="00995D65" w:rsidP="00FE4118">
      <w:pPr>
        <w:ind w:right="1"/>
        <w:jc w:val="both"/>
        <w:rPr>
          <w:rFonts w:ascii="Arial" w:hAnsi="Arial" w:cs="Arial"/>
          <w:b/>
          <w:bCs/>
        </w:rPr>
      </w:pPr>
    </w:p>
    <w:p w14:paraId="6E563718" w14:textId="77777777" w:rsidR="00995D65" w:rsidRDefault="00995D65" w:rsidP="00FE4118">
      <w:pPr>
        <w:ind w:right="1"/>
        <w:jc w:val="both"/>
        <w:rPr>
          <w:rFonts w:ascii="Arial" w:hAnsi="Arial" w:cs="Arial"/>
          <w:b/>
          <w:bCs/>
        </w:rPr>
      </w:pPr>
    </w:p>
    <w:p w14:paraId="7C8C8BD3" w14:textId="77777777" w:rsidR="00995D65" w:rsidRDefault="00995D65" w:rsidP="00FE4118">
      <w:pPr>
        <w:ind w:right="1"/>
        <w:jc w:val="both"/>
        <w:rPr>
          <w:rFonts w:ascii="Arial" w:hAnsi="Arial" w:cs="Arial"/>
          <w:b/>
          <w:bCs/>
        </w:rPr>
      </w:pPr>
    </w:p>
    <w:p w14:paraId="36DD2473" w14:textId="77777777" w:rsidR="00995D65" w:rsidRDefault="00995D65" w:rsidP="00FE4118">
      <w:pPr>
        <w:ind w:right="1"/>
        <w:jc w:val="both"/>
        <w:rPr>
          <w:rFonts w:ascii="Arial" w:hAnsi="Arial" w:cs="Arial"/>
          <w:b/>
          <w:bCs/>
        </w:rPr>
      </w:pPr>
    </w:p>
    <w:p w14:paraId="5CCC20EC" w14:textId="77777777" w:rsidR="00995D65" w:rsidRDefault="00995D65" w:rsidP="00FE4118">
      <w:pPr>
        <w:ind w:right="1"/>
        <w:jc w:val="both"/>
        <w:rPr>
          <w:rFonts w:ascii="Arial" w:hAnsi="Arial" w:cs="Arial"/>
          <w:b/>
          <w:bCs/>
        </w:rPr>
      </w:pPr>
    </w:p>
    <w:p w14:paraId="1E17F313" w14:textId="77777777" w:rsidR="00995D65" w:rsidRDefault="00995D65" w:rsidP="00FE4118">
      <w:pPr>
        <w:ind w:right="1"/>
        <w:jc w:val="both"/>
        <w:rPr>
          <w:rFonts w:ascii="Arial" w:hAnsi="Arial" w:cs="Arial"/>
          <w:b/>
          <w:bCs/>
        </w:rPr>
      </w:pPr>
    </w:p>
    <w:p w14:paraId="17D4E49D" w14:textId="77777777" w:rsidR="00995D65" w:rsidRDefault="00995D65" w:rsidP="00FE4118">
      <w:pPr>
        <w:ind w:right="1"/>
        <w:jc w:val="both"/>
        <w:rPr>
          <w:rFonts w:ascii="Arial" w:hAnsi="Arial" w:cs="Arial"/>
          <w:b/>
          <w:bCs/>
        </w:rPr>
      </w:pPr>
    </w:p>
    <w:p w14:paraId="5D53242A" w14:textId="77777777" w:rsidR="00995D65" w:rsidRDefault="00995D65" w:rsidP="00FE4118">
      <w:pPr>
        <w:ind w:right="1"/>
        <w:jc w:val="both"/>
        <w:rPr>
          <w:rFonts w:ascii="Arial" w:hAnsi="Arial" w:cs="Arial"/>
          <w:b/>
          <w:bCs/>
        </w:rPr>
      </w:pPr>
    </w:p>
    <w:p w14:paraId="599F43E3" w14:textId="77777777" w:rsidR="00995D65" w:rsidRDefault="00995D65" w:rsidP="00FE4118">
      <w:pPr>
        <w:ind w:right="1"/>
        <w:jc w:val="both"/>
        <w:rPr>
          <w:rFonts w:ascii="Arial" w:hAnsi="Arial" w:cs="Arial"/>
          <w:b/>
          <w:bCs/>
        </w:rPr>
      </w:pPr>
    </w:p>
    <w:p w14:paraId="4DFC3321" w14:textId="77777777" w:rsidR="00995D65" w:rsidRDefault="00995D65" w:rsidP="00FE4118">
      <w:pPr>
        <w:ind w:right="1"/>
        <w:jc w:val="both"/>
        <w:rPr>
          <w:rFonts w:ascii="Arial" w:hAnsi="Arial" w:cs="Arial"/>
          <w:b/>
          <w:bCs/>
        </w:rPr>
      </w:pPr>
    </w:p>
    <w:p w14:paraId="5F4266C2" w14:textId="77777777" w:rsidR="00995D65" w:rsidRDefault="00995D65" w:rsidP="00FE4118">
      <w:pPr>
        <w:ind w:right="1"/>
        <w:jc w:val="both"/>
        <w:rPr>
          <w:rFonts w:ascii="Arial" w:hAnsi="Arial" w:cs="Arial"/>
          <w:b/>
          <w:bCs/>
        </w:rPr>
      </w:pPr>
    </w:p>
    <w:p w14:paraId="116CFE4A" w14:textId="77777777" w:rsidR="00995D65" w:rsidRDefault="00995D65" w:rsidP="00FE4118">
      <w:pPr>
        <w:ind w:right="1"/>
        <w:jc w:val="both"/>
        <w:rPr>
          <w:rFonts w:ascii="Arial" w:hAnsi="Arial" w:cs="Arial"/>
          <w:b/>
          <w:bCs/>
        </w:rPr>
      </w:pPr>
    </w:p>
    <w:p w14:paraId="1D64203F" w14:textId="77777777" w:rsidR="00995D65" w:rsidRDefault="00995D65" w:rsidP="00FE4118">
      <w:pPr>
        <w:ind w:right="1"/>
        <w:jc w:val="both"/>
        <w:rPr>
          <w:rFonts w:ascii="Arial" w:hAnsi="Arial" w:cs="Arial"/>
          <w:b/>
          <w:bCs/>
        </w:rPr>
      </w:pPr>
    </w:p>
    <w:p w14:paraId="2535CFAE" w14:textId="77777777" w:rsidR="00995D65" w:rsidRDefault="00995D65" w:rsidP="00FE4118">
      <w:pPr>
        <w:ind w:right="1"/>
        <w:jc w:val="both"/>
        <w:rPr>
          <w:rFonts w:ascii="Arial" w:hAnsi="Arial" w:cs="Arial"/>
          <w:b/>
          <w:bCs/>
        </w:rPr>
      </w:pPr>
    </w:p>
    <w:p w14:paraId="1C6D01EE" w14:textId="77777777" w:rsidR="00BF7318" w:rsidRDefault="00BF7318" w:rsidP="00FE4118">
      <w:pPr>
        <w:ind w:right="1"/>
        <w:jc w:val="both"/>
        <w:rPr>
          <w:rFonts w:ascii="Arial" w:hAnsi="Arial" w:cs="Arial"/>
          <w:b/>
          <w:bCs/>
        </w:rPr>
      </w:pPr>
    </w:p>
    <w:p w14:paraId="1CEFD863" w14:textId="77777777" w:rsidR="00BF7318" w:rsidRDefault="00BF7318" w:rsidP="00FE4118">
      <w:pPr>
        <w:ind w:right="1"/>
        <w:jc w:val="both"/>
        <w:rPr>
          <w:rFonts w:ascii="Arial" w:hAnsi="Arial" w:cs="Arial"/>
          <w:b/>
          <w:bCs/>
        </w:rPr>
      </w:pPr>
    </w:p>
    <w:p w14:paraId="384D0809" w14:textId="77777777" w:rsidR="00995D65" w:rsidRDefault="00995D65" w:rsidP="00FE4118">
      <w:pPr>
        <w:ind w:right="1"/>
        <w:jc w:val="both"/>
        <w:rPr>
          <w:rFonts w:ascii="Arial" w:hAnsi="Arial" w:cs="Arial"/>
          <w:b/>
          <w:bCs/>
        </w:rPr>
      </w:pPr>
    </w:p>
    <w:p w14:paraId="7E3A1257" w14:textId="77777777" w:rsidR="00995D65" w:rsidRDefault="005F1598" w:rsidP="00FE4118">
      <w:pPr>
        <w:ind w:right="1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noProof/>
          <w:szCs w:val="22"/>
        </w:rPr>
        <mc:AlternateContent>
          <mc:Choice Requires="wpg">
            <w:drawing>
              <wp:anchor distT="0" distB="0" distL="114300" distR="114300" simplePos="0" relativeHeight="251612160" behindDoc="0" locked="0" layoutInCell="1" allowOverlap="1" wp14:anchorId="5447DD20" wp14:editId="63FAED30">
                <wp:simplePos x="0" y="0"/>
                <wp:positionH relativeFrom="margin">
                  <wp:align>left</wp:align>
                </wp:positionH>
                <wp:positionV relativeFrom="paragraph">
                  <wp:posOffset>131445</wp:posOffset>
                </wp:positionV>
                <wp:extent cx="5943600" cy="1143000"/>
                <wp:effectExtent l="0" t="0" r="0" b="0"/>
                <wp:wrapNone/>
                <wp:docPr id="19" name="Groupe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43600" cy="1143000"/>
                          <a:chOff x="1703" y="11284"/>
                          <a:chExt cx="9360" cy="1800"/>
                        </a:xfrm>
                      </wpg:grpSpPr>
                      <wps:wsp>
                        <wps:cNvPr id="3043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1703" y="11284"/>
                            <a:ext cx="9360" cy="1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F2963D7" w14:textId="77777777" w:rsidR="00995D65" w:rsidRPr="0000189C" w:rsidRDefault="00995D65" w:rsidP="0097099B">
                              <w:pPr>
                                <w:pStyle w:val="En-tte"/>
                                <w:spacing w:line="360" w:lineRule="auto"/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 w:rsidRPr="0000189C"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_________________________________________________________________________________________________________________________________________________________________________________________________________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44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8822" y="12604"/>
                            <a:ext cx="2241" cy="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0805CFF" w14:textId="77777777" w:rsidR="00995D65" w:rsidRDefault="00F170EB" w:rsidP="0097099B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sz w:val="28"/>
                                  <w:szCs w:val="28"/>
                                </w:rPr>
                                <w:t>d</w:t>
                              </w:r>
                              <w:proofErr w:type="gramEnd"/>
                              <w:r w:rsidR="00995D65"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  <w:t xml:space="preserve"> =</w:t>
                              </w:r>
                            </w:p>
                            <w:p w14:paraId="677C7954" w14:textId="77777777" w:rsidR="00995D65" w:rsidRDefault="00995D65" w:rsidP="0097099B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447DD20" id="Groupe 19" o:spid="_x0000_s1171" style="position:absolute;left:0;text-align:left;margin-left:0;margin-top:10.35pt;width:468pt;height:90pt;z-index:251612160;mso-position-horizontal:left;mso-position-horizontal-relative:margin" coordorigin="1703,11284" coordsize="936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">
                <v:shape id="Text Box 7" o:spid="_x0000_s1172" type="#_x0000_t202" style="position:absolute;left:1703;top:11284;width:9360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" strokeweight="1.5pt">
                  <v:textbox>
                    <w:txbxContent>
                      <w:p w14:paraId="5F2963D7" w14:textId="77777777" w:rsidR="00995D65" w:rsidRPr="0000189C" w:rsidRDefault="00995D65" w:rsidP="0097099B">
                        <w:pPr>
                          <w:pStyle w:val="En-tte"/>
                          <w:spacing w:line="360" w:lineRule="auto"/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 w:rsidRPr="0000189C"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_________________________________________________________________________________________________________________________________________________________________________________________________________</w:t>
                        </w:r>
                      </w:p>
                    </w:txbxContent>
                  </v:textbox>
                </v:shape>
                <v:shape id="Text Box 8" o:spid="_x0000_s1173" type="#_x0000_t202" style="position:absolute;left:8822;top:12604;width:2241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" strokeweight="1.5pt">
                  <v:textbox>
                    <w:txbxContent>
                      <w:p w14:paraId="50805CFF" w14:textId="77777777" w:rsidR="00995D65" w:rsidRDefault="00F170EB" w:rsidP="0097099B">
                        <w:pPr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</w:pPr>
                        <w:proofErr w:type="gramStart"/>
                        <w:r>
                          <w:rPr>
                            <w:rFonts w:ascii="Arial" w:hAnsi="Arial" w:cs="Arial"/>
                            <w:b/>
                            <w:bCs/>
                            <w:sz w:val="28"/>
                            <w:szCs w:val="28"/>
                          </w:rPr>
                          <w:t>d</w:t>
                        </w:r>
                        <w:proofErr w:type="gramEnd"/>
                        <w:r w:rsidR="00995D65"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  <w:t xml:space="preserve"> =</w:t>
                        </w:r>
                      </w:p>
                      <w:p w14:paraId="677C7954" w14:textId="77777777" w:rsidR="00995D65" w:rsidRDefault="00995D65" w:rsidP="0097099B">
                        <w:pPr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</w:pP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14DE81FA" w14:textId="77777777" w:rsidR="00995D65" w:rsidRDefault="00995D65" w:rsidP="00FE4118">
      <w:pPr>
        <w:ind w:right="1"/>
        <w:jc w:val="both"/>
        <w:rPr>
          <w:rFonts w:ascii="Arial" w:hAnsi="Arial" w:cs="Arial"/>
          <w:b/>
          <w:bCs/>
        </w:rPr>
      </w:pPr>
    </w:p>
    <w:p w14:paraId="372D1CBA" w14:textId="77777777" w:rsidR="00995D65" w:rsidRDefault="00995D65" w:rsidP="00FE4118">
      <w:pPr>
        <w:ind w:right="1"/>
        <w:jc w:val="both"/>
        <w:rPr>
          <w:rFonts w:ascii="Arial" w:hAnsi="Arial" w:cs="Arial"/>
          <w:b/>
          <w:bCs/>
        </w:rPr>
      </w:pPr>
    </w:p>
    <w:p w14:paraId="58B3DB4B" w14:textId="77777777" w:rsidR="00995D65" w:rsidRDefault="00995D65" w:rsidP="00FE4118">
      <w:pPr>
        <w:ind w:right="1"/>
        <w:jc w:val="both"/>
        <w:rPr>
          <w:rFonts w:ascii="Arial" w:hAnsi="Arial" w:cs="Arial"/>
          <w:b/>
          <w:bCs/>
        </w:rPr>
      </w:pPr>
    </w:p>
    <w:p w14:paraId="06F0B047" w14:textId="77777777" w:rsidR="00995D65" w:rsidRDefault="00995D65" w:rsidP="00FE4118">
      <w:pPr>
        <w:ind w:right="1"/>
        <w:jc w:val="both"/>
        <w:rPr>
          <w:rFonts w:ascii="Arial" w:hAnsi="Arial" w:cs="Arial"/>
          <w:b/>
          <w:bCs/>
        </w:rPr>
      </w:pPr>
    </w:p>
    <w:p w14:paraId="5AA75A13" w14:textId="77777777" w:rsidR="00995D65" w:rsidRDefault="00995D65" w:rsidP="00FE4118">
      <w:pPr>
        <w:ind w:right="1"/>
        <w:jc w:val="both"/>
        <w:rPr>
          <w:rFonts w:ascii="Arial" w:hAnsi="Arial" w:cs="Arial"/>
          <w:b/>
          <w:bCs/>
        </w:rPr>
      </w:pPr>
    </w:p>
    <w:p w14:paraId="61377347" w14:textId="77777777" w:rsidR="00995D65" w:rsidRDefault="00995D65" w:rsidP="00FE4118">
      <w:pPr>
        <w:ind w:right="1"/>
        <w:jc w:val="both"/>
        <w:rPr>
          <w:rFonts w:ascii="Arial" w:hAnsi="Arial" w:cs="Arial"/>
          <w:b/>
          <w:bCs/>
        </w:rPr>
      </w:pPr>
    </w:p>
    <w:p w14:paraId="274E459C" w14:textId="77777777" w:rsidR="00995D65" w:rsidRDefault="00995D65" w:rsidP="00FE4118">
      <w:pPr>
        <w:ind w:right="1"/>
        <w:jc w:val="both"/>
        <w:rPr>
          <w:rFonts w:ascii="Arial" w:hAnsi="Arial" w:cs="Arial"/>
          <w:b/>
          <w:bCs/>
        </w:rPr>
      </w:pPr>
    </w:p>
    <w:p w14:paraId="00D12AD9" w14:textId="77777777" w:rsidR="00995D65" w:rsidRDefault="00995D65" w:rsidP="00FE4118">
      <w:pPr>
        <w:ind w:right="1"/>
        <w:jc w:val="both"/>
        <w:rPr>
          <w:rFonts w:ascii="Arial" w:hAnsi="Arial" w:cs="Arial"/>
          <w:b/>
          <w:bCs/>
        </w:rPr>
      </w:pPr>
    </w:p>
    <w:p w14:paraId="73656AA5" w14:textId="77777777" w:rsidR="00995D65" w:rsidRDefault="00995D65" w:rsidP="00FE4118">
      <w:pPr>
        <w:ind w:right="1"/>
        <w:jc w:val="both"/>
        <w:rPr>
          <w:rFonts w:ascii="Arial" w:hAnsi="Arial" w:cs="Arial"/>
          <w:b/>
          <w:bCs/>
        </w:rPr>
      </w:pPr>
    </w:p>
    <w:p w14:paraId="14B93568" w14:textId="77777777" w:rsidR="00995D65" w:rsidRDefault="00995D65" w:rsidP="00FE4118">
      <w:pPr>
        <w:ind w:right="1"/>
        <w:jc w:val="both"/>
        <w:rPr>
          <w:rFonts w:ascii="Arial" w:hAnsi="Arial" w:cs="Arial"/>
          <w:b/>
          <w:bCs/>
        </w:rPr>
      </w:pPr>
    </w:p>
    <w:p w14:paraId="2042805E" w14:textId="77777777" w:rsidR="00BF7318" w:rsidRDefault="00BF7318" w:rsidP="00FE4118">
      <w:pPr>
        <w:ind w:right="1"/>
        <w:jc w:val="both"/>
        <w:rPr>
          <w:rFonts w:ascii="Arial" w:hAnsi="Arial" w:cs="Arial"/>
          <w:b/>
          <w:bCs/>
        </w:rPr>
      </w:pPr>
    </w:p>
    <w:p w14:paraId="324368B8" w14:textId="77777777" w:rsidR="00BF7318" w:rsidRDefault="00BF7318" w:rsidP="00FE4118">
      <w:pPr>
        <w:ind w:right="1"/>
        <w:jc w:val="both"/>
        <w:rPr>
          <w:rFonts w:ascii="Arial" w:hAnsi="Arial" w:cs="Arial"/>
          <w:b/>
          <w:bCs/>
        </w:rPr>
      </w:pPr>
    </w:p>
    <w:p w14:paraId="5F153B20" w14:textId="77777777" w:rsidR="00BF7318" w:rsidRDefault="00BF7318" w:rsidP="00FE4118">
      <w:pPr>
        <w:ind w:right="1"/>
        <w:jc w:val="both"/>
        <w:rPr>
          <w:rFonts w:ascii="Arial" w:hAnsi="Arial" w:cs="Arial"/>
          <w:b/>
          <w:bCs/>
        </w:rPr>
      </w:pPr>
    </w:p>
    <w:p w14:paraId="4C8A2420" w14:textId="77777777" w:rsidR="00BF7318" w:rsidRDefault="00BF7318" w:rsidP="00FE4118">
      <w:pPr>
        <w:ind w:right="1"/>
        <w:jc w:val="both"/>
        <w:rPr>
          <w:rFonts w:ascii="Arial" w:hAnsi="Arial" w:cs="Arial"/>
          <w:b/>
          <w:bCs/>
        </w:rPr>
      </w:pPr>
    </w:p>
    <w:p w14:paraId="6A98AFDF" w14:textId="77777777" w:rsidR="00BF7318" w:rsidRDefault="00BF7318" w:rsidP="00FE4118">
      <w:pPr>
        <w:ind w:right="1"/>
        <w:jc w:val="both"/>
        <w:rPr>
          <w:rFonts w:ascii="Arial" w:hAnsi="Arial" w:cs="Arial"/>
          <w:b/>
          <w:bCs/>
        </w:rPr>
      </w:pPr>
    </w:p>
    <w:p w14:paraId="7E9FEC74" w14:textId="77777777" w:rsidR="00040548" w:rsidRPr="005648A9" w:rsidRDefault="001C3E30" w:rsidP="00040548">
      <w:pPr>
        <w:pStyle w:val="Default"/>
      </w:pPr>
      <w:r w:rsidRPr="005648A9">
        <w:rPr>
          <w:b/>
        </w:rPr>
        <w:lastRenderedPageBreak/>
        <w:t>Q</w:t>
      </w:r>
      <w:r w:rsidR="00033E4C">
        <w:rPr>
          <w:b/>
        </w:rPr>
        <w:t>7</w:t>
      </w:r>
      <w:r w:rsidRPr="005648A9">
        <w:rPr>
          <w:b/>
        </w:rPr>
        <w:t xml:space="preserve">.3 – </w:t>
      </w:r>
      <w:r w:rsidR="00040548" w:rsidRPr="005648A9">
        <w:rPr>
          <w:b/>
          <w:bCs/>
        </w:rPr>
        <w:t>Calculer la vitesse linéaire V de la crémaillère en m/s.</w:t>
      </w:r>
    </w:p>
    <w:p w14:paraId="583F144D" w14:textId="77777777" w:rsidR="005E5F60" w:rsidRPr="005648A9" w:rsidRDefault="00040548" w:rsidP="005E5F60">
      <w:pPr>
        <w:pStyle w:val="Default"/>
        <w:rPr>
          <w:b/>
          <w:bCs/>
        </w:rPr>
      </w:pPr>
      <w:r w:rsidRPr="005648A9">
        <w:rPr>
          <w:b/>
          <w:bCs/>
        </w:rPr>
        <w:t>Données : le diamètre primitif d de la couronne 31 est de 120 mm</w:t>
      </w:r>
    </w:p>
    <w:p w14:paraId="06FAB90D" w14:textId="77777777" w:rsidR="00995D65" w:rsidRPr="005648A9" w:rsidRDefault="00AA78C7" w:rsidP="005E5F60">
      <w:pPr>
        <w:pStyle w:val="Default"/>
        <w:ind w:left="708"/>
        <w:rPr>
          <w:b/>
          <w:bCs/>
        </w:rPr>
      </w:pPr>
      <w:r>
        <w:rPr>
          <w:b/>
          <w:bCs/>
        </w:rPr>
        <w:t xml:space="preserve">        </w:t>
      </w:r>
      <w:proofErr w:type="gramStart"/>
      <w:r w:rsidR="00040548" w:rsidRPr="005648A9">
        <w:rPr>
          <w:b/>
          <w:bCs/>
        </w:rPr>
        <w:t>la</w:t>
      </w:r>
      <w:proofErr w:type="gramEnd"/>
      <w:r w:rsidR="00040548" w:rsidRPr="005648A9">
        <w:rPr>
          <w:b/>
          <w:bCs/>
        </w:rPr>
        <w:t xml:space="preserve"> vitesse angulaire </w:t>
      </w:r>
      <w:r w:rsidR="00040548" w:rsidRPr="005648A9">
        <w:rPr>
          <w:b/>
          <w:bCs/>
        </w:rPr>
        <w:sym w:font="Symbol" w:char="F077"/>
      </w:r>
      <w:r w:rsidR="00040548" w:rsidRPr="005648A9">
        <w:rPr>
          <w:b/>
          <w:bCs/>
          <w:vertAlign w:val="subscript"/>
        </w:rPr>
        <w:t xml:space="preserve">s </w:t>
      </w:r>
      <w:r w:rsidR="00040548" w:rsidRPr="005648A9">
        <w:rPr>
          <w:b/>
          <w:bCs/>
        </w:rPr>
        <w:t>de l’arbre de sortie du réducteur est de 2,4 rad/s.</w:t>
      </w:r>
    </w:p>
    <w:p w14:paraId="5B99CA7D" w14:textId="77777777" w:rsidR="005E5F60" w:rsidRPr="005648A9" w:rsidRDefault="005E5F60" w:rsidP="005E5F60">
      <w:pPr>
        <w:pStyle w:val="Default"/>
      </w:pPr>
    </w:p>
    <w:p w14:paraId="35FA020A" w14:textId="77777777" w:rsidR="00995D65" w:rsidRDefault="00000000" w:rsidP="00FE4118">
      <w:pPr>
        <w:ind w:right="1"/>
        <w:jc w:val="both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  <w:noProof/>
        </w:rPr>
        <w:object w:dxaOrig="1440" w:dyaOrig="1440" w14:anchorId="2C6A3F1A">
          <v:group id="_x0000_s2074" style="position:absolute;left:0;text-align:left;margin-left:-5.55pt;margin-top:7.2pt;width:501.9pt;height:321.2pt;z-index:251625472" coordorigin="1023,5593" coordsize="10038,6424">
            <v:rect id="_x0000_s2063" style="position:absolute;left:1023;top:5915;width:10038;height:6102" fillcolor="#ff9" strokeweight="1pt"/>
            <v:roundrect id="_x0000_s2064" style="position:absolute;left:9444;top:5593;width:1617;height:322" arcsize="10923f" fillcolor="#ff9" strokeweight="1pt">
              <v:textbox style="mso-next-textbox:#_x0000_s2064" inset=",.5mm,,.5mm">
                <w:txbxContent>
                  <w:p w14:paraId="27F0FB42" w14:textId="77777777" w:rsidR="00040548" w:rsidRPr="00257ECF" w:rsidRDefault="00040548" w:rsidP="00040548">
                    <w:pPr>
                      <w:jc w:val="center"/>
                      <w:rPr>
                        <w:rFonts w:ascii="Arial" w:hAnsi="Arial" w:cs="Arial"/>
                        <w:b/>
                      </w:rPr>
                    </w:pPr>
                    <w:r w:rsidRPr="00257ECF">
                      <w:rPr>
                        <w:rFonts w:ascii="Arial" w:hAnsi="Arial" w:cs="Arial"/>
                        <w:b/>
                      </w:rPr>
                      <w:t>Ressource</w:t>
                    </w:r>
                  </w:p>
                </w:txbxContent>
              </v:textbox>
            </v:roundrect>
            <v:rect id="_x0000_s2065" style="position:absolute;left:8255;top:7558;width:1928;height:675;v-text-anchor:middle" fillcolor="#cff" strokeweight="1pt">
              <v:fill rotate="t"/>
            </v:rect>
            <v:shape id="_x0000_s2066" type="#_x0000_t75" style="position:absolute;left:1362;top:6507;width:5854;height:4987">
              <v:imagedata r:id="rId21" o:title="Pignon crémaillère" cropbottom="19132f" cropleft="23267f" chromakey="white"/>
            </v:shape>
            <v:line id="_x0000_s2067" style="position:absolute;flip:y" from="5730,6105" to="5730,10980" strokecolor="red" strokeweight="3pt">
              <v:stroke endarrow="classic" endarrowwidth="wide" endarrowlength="long"/>
            </v:line>
            <v:shape id="_x0000_s2068" type="#_x0000_t75" style="position:absolute;left:5995;top:7835;width:724;height:891">
              <v:imagedata r:id="rId22" o:title=""/>
            </v:shape>
            <v:shapetype id="_x0000_t104" coordsize="21600,21600" o:spt="104" adj="12960,19440,7200" path="ar0@22@3@21,,0@4@21@14@22@1@21@7@21@12@2l@13@2@8,0@11@2wa0@22@3@21@10@2@16@24@14@22@1@21@16@24@14,xewr@14@22@1@21@7@21@16@24nfe">
              <v:stroke joinstyle="miter"/>
              <v:formulas>
                <v:f eqn="val #0"/>
                <v:f eqn="val #1"/>
                <v:f eqn="val #2"/>
                <v:f eqn="sum #0 width #1"/>
                <v:f eqn="prod @3 1 2"/>
                <v:f eqn="sum #1 #1 width"/>
                <v:f eqn="sum @5 #1 #0"/>
                <v:f eqn="prod @6 1 2"/>
                <v:f eqn="mid width #0"/>
                <v:f eqn="ellipse #2 height @4"/>
                <v:f eqn="sum @4 @9 0"/>
                <v:f eqn="sum @10 #1 width"/>
                <v:f eqn="sum @7 @9 0"/>
                <v:f eqn="sum @11 width #0"/>
                <v:f eqn="sum @5 0 #0"/>
                <v:f eqn="prod @14 1 2"/>
                <v:f eqn="mid @4 @7"/>
                <v:f eqn="sum #0 #1 width"/>
                <v:f eqn="prod @17 1 2"/>
                <v:f eqn="sum @16 0 @18"/>
                <v:f eqn="val width"/>
                <v:f eqn="val height"/>
                <v:f eqn="sum 0 0 height"/>
                <v:f eqn="sum @16 0 @4"/>
                <v:f eqn="ellipse @23 @4 height"/>
                <v:f eqn="sum @8 128 0"/>
                <v:f eqn="prod @5 1 2"/>
                <v:f eqn="sum @5 0 128"/>
                <v:f eqn="sum #0 @16 @11"/>
                <v:f eqn="sum width 0 #0"/>
                <v:f eqn="prod @29 1 2"/>
                <v:f eqn="prod height height 1"/>
                <v:f eqn="prod #2 #2 1"/>
                <v:f eqn="sum @31 0 @32"/>
                <v:f eqn="sqrt @33"/>
                <v:f eqn="sum @34 height 0"/>
                <v:f eqn="prod width height @35"/>
                <v:f eqn="sum @36 64 0"/>
                <v:f eqn="prod #0 1 2"/>
                <v:f eqn="ellipse @30 @38 height"/>
                <v:f eqn="sum @39 0 64"/>
                <v:f eqn="prod @4 1 2"/>
                <v:f eqn="sum #1 0 @41"/>
                <v:f eqn="prod height 4390 32768"/>
                <v:f eqn="prod height 28378 32768"/>
              </v:formulas>
              <v:path o:extrusionok="f" o:connecttype="custom" o:connectlocs="@8,0;@11,@2;@15,0;@16,@21;@13,@2" o:connectangles="270,270,270,90,0" textboxrect="@41,@43,@42,@44"/>
              <v:handles>
                <v:h position="#0,topLeft" xrange="@37,@27"/>
                <v:h position="#1,topLeft" xrange="@25,@20"/>
                <v:h position="bottomRight,#2" yrange="0,@40"/>
              </v:handles>
              <o:complex v:ext="view"/>
            </v:shapetype>
            <v:shape id="_x0000_s2069" type="#_x0000_t104" style="position:absolute;left:627;top:10567;width:1835;height:710;rotation:-6217500fd;v-text-anchor:middle" adj="19458,20704,4934" fillcolor="red"/>
            <v:shape id="_x0000_s2070" type="#_x0000_t75" style="position:absolute;left:1900;top:10282;width:513;height:604">
              <v:imagedata r:id="rId23" o:title=""/>
            </v:shape>
            <v:shape id="_x0000_s2071" type="#_x0000_t75" style="position:absolute;left:8545;top:7651;width:1386;height:531">
              <v:imagedata r:id="rId24" o:title=""/>
            </v:shape>
            <v:rect id="_x0000_s2072" style="position:absolute;left:7690;top:8482;width:3051;height:3175;v-text-anchor:middle" filled="f" fillcolor="#bbe0e3" stroked="f">
              <v:textbox style="mso-next-textbox:#_x0000_s2072" inset="0,.5mm,0">
                <w:txbxContent>
                  <w:p w14:paraId="58E7AECD" w14:textId="77777777" w:rsidR="00040548" w:rsidRDefault="00040548" w:rsidP="00040548">
                    <w:pPr>
                      <w:tabs>
                        <w:tab w:val="left" w:pos="426"/>
                      </w:tabs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color w:val="000000"/>
                        <w:sz w:val="24"/>
                        <w:szCs w:val="24"/>
                      </w:rPr>
                    </w:pPr>
                    <w:r w:rsidRPr="00CF6A51">
                      <w:rPr>
                        <w:rFonts w:ascii="Arial" w:hAnsi="Arial" w:cs="Arial"/>
                        <w:b/>
                        <w:bCs/>
                        <w:color w:val="000000"/>
                        <w:sz w:val="24"/>
                        <w:szCs w:val="24"/>
                      </w:rPr>
                      <w:t xml:space="preserve">V : vitesse linéaire de la </w:t>
                    </w:r>
                    <w:r w:rsidRPr="00CF6A51">
                      <w:rPr>
                        <w:rFonts w:ascii="Arial" w:hAnsi="Arial" w:cs="Arial"/>
                        <w:b/>
                        <w:bCs/>
                        <w:color w:val="000000"/>
                        <w:sz w:val="24"/>
                        <w:szCs w:val="24"/>
                      </w:rPr>
                      <w:br/>
                      <w:t xml:space="preserve">      crémaillère en m/s</w:t>
                    </w:r>
                  </w:p>
                  <w:p w14:paraId="4B29CFE1" w14:textId="77777777" w:rsidR="00040548" w:rsidRDefault="00040548" w:rsidP="00040548">
                    <w:pPr>
                      <w:tabs>
                        <w:tab w:val="left" w:pos="426"/>
                      </w:tabs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color w:val="000000"/>
                        <w:sz w:val="24"/>
                        <w:szCs w:val="24"/>
                      </w:rPr>
                    </w:pPr>
                    <w:r w:rsidRPr="00CF6A51">
                      <w:rPr>
                        <w:rFonts w:ascii="Arial" w:hAnsi="Arial" w:cs="Arial"/>
                        <w:b/>
                        <w:bCs/>
                        <w:color w:val="000000"/>
                        <w:sz w:val="4"/>
                        <w:szCs w:val="4"/>
                      </w:rPr>
                      <w:br/>
                    </w:r>
                    <w:r w:rsidRPr="00CF6A51">
                      <w:rPr>
                        <w:rFonts w:ascii="Arial" w:hAnsi="Arial" w:cs="Arial"/>
                        <w:b/>
                        <w:bCs/>
                        <w:color w:val="000000"/>
                        <w:sz w:val="24"/>
                        <w:szCs w:val="24"/>
                      </w:rPr>
                      <w:sym w:font="Symbol" w:char="F077"/>
                    </w:r>
                    <w:proofErr w:type="gramStart"/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24"/>
                        <w:szCs w:val="24"/>
                        <w:vertAlign w:val="subscript"/>
                      </w:rPr>
                      <w:t>s</w:t>
                    </w:r>
                    <w:proofErr w:type="gramEnd"/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24"/>
                        <w:szCs w:val="24"/>
                      </w:rPr>
                      <w:t xml:space="preserve"> : vitesse angulaire de </w:t>
                    </w:r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24"/>
                        <w:szCs w:val="24"/>
                      </w:rPr>
                      <w:br/>
                      <w:t xml:space="preserve">      l’arbre de sortie du      </w:t>
                    </w:r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24"/>
                        <w:szCs w:val="24"/>
                      </w:rPr>
                      <w:tab/>
                    </w:r>
                    <w:r w:rsidRPr="00CF6A51">
                      <w:rPr>
                        <w:rFonts w:ascii="Arial" w:hAnsi="Arial" w:cs="Arial"/>
                        <w:b/>
                        <w:bCs/>
                        <w:color w:val="000000"/>
                        <w:sz w:val="24"/>
                        <w:szCs w:val="24"/>
                      </w:rPr>
                      <w:t xml:space="preserve">réducteur en  rad/s </w:t>
                    </w:r>
                  </w:p>
                  <w:p w14:paraId="1E18C9AD" w14:textId="77777777" w:rsidR="00040548" w:rsidRPr="00CF6A51" w:rsidRDefault="00040548" w:rsidP="00040548">
                    <w:pPr>
                      <w:tabs>
                        <w:tab w:val="left" w:pos="426"/>
                      </w:tabs>
                      <w:autoSpaceDE w:val="0"/>
                      <w:autoSpaceDN w:val="0"/>
                      <w:adjustRightInd w:val="0"/>
                      <w:rPr>
                        <w:rFonts w:ascii="Arial" w:hAnsi="Arial" w:cs="Arial"/>
                        <w:b/>
                        <w:bCs/>
                        <w:color w:val="000000"/>
                        <w:sz w:val="24"/>
                        <w:szCs w:val="24"/>
                      </w:rPr>
                    </w:pPr>
                    <w:r w:rsidRPr="00CF6A51">
                      <w:rPr>
                        <w:rFonts w:ascii="Arial" w:hAnsi="Arial" w:cs="Arial"/>
                        <w:b/>
                        <w:bCs/>
                        <w:color w:val="000000"/>
                        <w:sz w:val="4"/>
                        <w:szCs w:val="4"/>
                      </w:rPr>
                      <w:br/>
                    </w:r>
                    <w:r w:rsidRPr="00CF6A51">
                      <w:rPr>
                        <w:rFonts w:ascii="Arial" w:hAnsi="Arial" w:cs="Arial"/>
                        <w:b/>
                        <w:bCs/>
                        <w:color w:val="000000"/>
                        <w:sz w:val="24"/>
                        <w:szCs w:val="24"/>
                      </w:rPr>
                      <w:t xml:space="preserve">R : rayon primitif de </w:t>
                    </w:r>
                    <w:proofErr w:type="gramStart"/>
                    <w:r w:rsidRPr="00CF6A51">
                      <w:rPr>
                        <w:rFonts w:ascii="Arial" w:hAnsi="Arial" w:cs="Arial"/>
                        <w:b/>
                        <w:bCs/>
                        <w:color w:val="000000"/>
                        <w:sz w:val="24"/>
                        <w:szCs w:val="24"/>
                      </w:rPr>
                      <w:t xml:space="preserve">la  </w:t>
                    </w:r>
                    <w:r w:rsidRPr="00CF6A51">
                      <w:rPr>
                        <w:rFonts w:ascii="Arial" w:hAnsi="Arial" w:cs="Arial"/>
                        <w:b/>
                        <w:bCs/>
                        <w:color w:val="000000"/>
                        <w:sz w:val="24"/>
                        <w:szCs w:val="24"/>
                      </w:rPr>
                      <w:tab/>
                    </w:r>
                    <w:proofErr w:type="gramEnd"/>
                    <w:r w:rsidRPr="00CF6A51">
                      <w:rPr>
                        <w:rFonts w:ascii="Arial" w:hAnsi="Arial" w:cs="Arial"/>
                        <w:b/>
                        <w:bCs/>
                        <w:color w:val="000000"/>
                        <w:sz w:val="24"/>
                        <w:szCs w:val="24"/>
                      </w:rPr>
                      <w:t>couronne en m</w:t>
                    </w:r>
                    <w:r w:rsidRPr="00CF6A51">
                      <w:rPr>
                        <w:rFonts w:ascii="Arial" w:hAnsi="Arial" w:cs="Arial"/>
                        <w:b/>
                        <w:bCs/>
                        <w:color w:val="000000"/>
                        <w:sz w:val="24"/>
                        <w:szCs w:val="24"/>
                      </w:rPr>
                      <w:br/>
                    </w:r>
                  </w:p>
                </w:txbxContent>
              </v:textbox>
            </v:rect>
            <v:shape id="_x0000_s2073" type="#_x0000_t202" style="position:absolute;left:1190;top:6733;width:2720;height:413" filled="f" fillcolor="#bbe0e3" stroked="f">
              <v:textbox style="mso-next-textbox:#_x0000_s2073">
                <w:txbxContent>
                  <w:p w14:paraId="198849A5" w14:textId="77777777" w:rsidR="00040548" w:rsidRPr="00D16FF1" w:rsidRDefault="00040548" w:rsidP="00040548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ascii="Arial" w:hAnsi="Arial" w:cs="Arial"/>
                        <w:b/>
                        <w:bCs/>
                        <w:color w:val="000000"/>
                      </w:rPr>
                    </w:pPr>
                    <w:r w:rsidRPr="00D16FF1">
                      <w:rPr>
                        <w:rFonts w:ascii="Arial" w:hAnsi="Arial" w:cs="Arial"/>
                        <w:b/>
                        <w:bCs/>
                        <w:color w:val="000000"/>
                      </w:rPr>
                      <w:t>Couronne 31</w:t>
                    </w:r>
                  </w:p>
                </w:txbxContent>
              </v:textbox>
            </v:shape>
          </v:group>
          <o:OLEObject Type="Embed" ProgID="Equation.DSMT4" ShapeID="_x0000_s2068" DrawAspect="Content" ObjectID="_1756533730" r:id="rId25"/>
          <o:OLEObject Type="Embed" ProgID="Equation.DSMT4" ShapeID="_x0000_s2070" DrawAspect="Content" ObjectID="_1756533731" r:id="rId26"/>
          <o:OLEObject Type="Embed" ProgID="Equation.DSMT4" ShapeID="_x0000_s2071" DrawAspect="Content" ObjectID="_1756533732" r:id="rId27"/>
        </w:object>
      </w:r>
    </w:p>
    <w:p w14:paraId="532D114C" w14:textId="77777777" w:rsidR="00995D65" w:rsidRDefault="00995D65" w:rsidP="00FE4118">
      <w:pPr>
        <w:ind w:right="1"/>
        <w:jc w:val="both"/>
        <w:rPr>
          <w:rFonts w:ascii="Arial" w:hAnsi="Arial" w:cs="Arial"/>
          <w:b/>
          <w:bCs/>
        </w:rPr>
      </w:pPr>
    </w:p>
    <w:p w14:paraId="02FD7E62" w14:textId="77777777" w:rsidR="00995D65" w:rsidRDefault="00995D65" w:rsidP="00FE4118">
      <w:pPr>
        <w:ind w:right="1"/>
        <w:jc w:val="both"/>
        <w:rPr>
          <w:rFonts w:ascii="Arial" w:hAnsi="Arial" w:cs="Arial"/>
          <w:b/>
          <w:bCs/>
        </w:rPr>
      </w:pPr>
    </w:p>
    <w:p w14:paraId="51E62D0C" w14:textId="77777777" w:rsidR="00995D65" w:rsidRDefault="00995D65" w:rsidP="00FE4118">
      <w:pPr>
        <w:ind w:right="1"/>
        <w:jc w:val="both"/>
        <w:rPr>
          <w:rFonts w:ascii="Arial" w:hAnsi="Arial" w:cs="Arial"/>
          <w:b/>
          <w:bCs/>
        </w:rPr>
      </w:pPr>
    </w:p>
    <w:p w14:paraId="065B0F17" w14:textId="77777777" w:rsidR="00995D65" w:rsidRDefault="00995D65" w:rsidP="00FE4118">
      <w:pPr>
        <w:ind w:right="1"/>
        <w:jc w:val="both"/>
        <w:rPr>
          <w:rFonts w:ascii="Arial" w:hAnsi="Arial" w:cs="Arial"/>
        </w:rPr>
      </w:pPr>
    </w:p>
    <w:p w14:paraId="6E5E94C8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3D7EBC09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42007704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26E2B4D0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623F59AA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335FC140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7B857CB4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4B0DF808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71F12172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4A9D0AC0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05B236CE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20ED2227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4443F72D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7E6E5E59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6B2676D6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3DA9EF58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3B4FE9B2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03C52CA2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3E4DE398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4D212685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0BCF902A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34DA588D" w14:textId="77777777" w:rsidR="00BF7318" w:rsidRDefault="00BF7318" w:rsidP="00FE4118">
      <w:pPr>
        <w:ind w:right="1"/>
        <w:jc w:val="both"/>
        <w:rPr>
          <w:rFonts w:ascii="Arial" w:hAnsi="Arial" w:cs="Arial"/>
        </w:rPr>
      </w:pPr>
    </w:p>
    <w:p w14:paraId="3783E307" w14:textId="77777777" w:rsidR="00BF7318" w:rsidRDefault="00BF7318" w:rsidP="00FE4118">
      <w:pPr>
        <w:ind w:right="1"/>
        <w:jc w:val="both"/>
        <w:rPr>
          <w:rFonts w:ascii="Arial" w:hAnsi="Arial" w:cs="Arial"/>
        </w:rPr>
      </w:pPr>
    </w:p>
    <w:p w14:paraId="59A95A29" w14:textId="77777777" w:rsidR="00BF7318" w:rsidRDefault="00BF7318" w:rsidP="00FE4118">
      <w:pPr>
        <w:ind w:right="1"/>
        <w:jc w:val="both"/>
        <w:rPr>
          <w:rFonts w:ascii="Arial" w:hAnsi="Arial" w:cs="Arial"/>
        </w:rPr>
      </w:pPr>
    </w:p>
    <w:p w14:paraId="50F4AFD5" w14:textId="77777777" w:rsidR="00BF7318" w:rsidRDefault="00BF7318" w:rsidP="00FE4118">
      <w:pPr>
        <w:ind w:right="1"/>
        <w:jc w:val="both"/>
        <w:rPr>
          <w:rFonts w:ascii="Arial" w:hAnsi="Arial" w:cs="Arial"/>
        </w:rPr>
      </w:pPr>
    </w:p>
    <w:p w14:paraId="560A6F85" w14:textId="77777777" w:rsidR="00BF7318" w:rsidRDefault="00BF7318" w:rsidP="00FE4118">
      <w:pPr>
        <w:ind w:right="1"/>
        <w:jc w:val="both"/>
        <w:rPr>
          <w:rFonts w:ascii="Arial" w:hAnsi="Arial" w:cs="Arial"/>
        </w:rPr>
      </w:pPr>
    </w:p>
    <w:p w14:paraId="696525CB" w14:textId="77777777" w:rsidR="005E5F60" w:rsidRDefault="005F1598" w:rsidP="00FE4118">
      <w:pPr>
        <w:ind w:right="1"/>
        <w:jc w:val="both"/>
        <w:rPr>
          <w:rFonts w:ascii="Arial" w:hAnsi="Arial" w:cs="Arial"/>
        </w:rPr>
      </w:pPr>
      <w:r>
        <w:rPr>
          <w:rFonts w:ascii="Arial" w:hAnsi="Arial" w:cs="Arial"/>
          <w:noProof/>
          <w:szCs w:val="22"/>
        </w:rPr>
        <mc:AlternateContent>
          <mc:Choice Requires="wpg">
            <w:drawing>
              <wp:anchor distT="0" distB="0" distL="114300" distR="114300" simplePos="0" relativeHeight="251627520" behindDoc="0" locked="0" layoutInCell="1" allowOverlap="1" wp14:anchorId="03039B2C" wp14:editId="3C64887A">
                <wp:simplePos x="0" y="0"/>
                <wp:positionH relativeFrom="margin">
                  <wp:align>left</wp:align>
                </wp:positionH>
                <wp:positionV relativeFrom="paragraph">
                  <wp:posOffset>144145</wp:posOffset>
                </wp:positionV>
                <wp:extent cx="5943600" cy="1143000"/>
                <wp:effectExtent l="0" t="0" r="0" b="0"/>
                <wp:wrapNone/>
                <wp:docPr id="18" name="Group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43600" cy="1143000"/>
                          <a:chOff x="1703" y="11284"/>
                          <a:chExt cx="9360" cy="1800"/>
                        </a:xfrm>
                      </wpg:grpSpPr>
                      <wps:wsp>
                        <wps:cNvPr id="3048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1703" y="11284"/>
                            <a:ext cx="9360" cy="1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4E80C1C" w14:textId="77777777" w:rsidR="005E5F60" w:rsidRPr="0000189C" w:rsidRDefault="005E5F60" w:rsidP="0097099B">
                              <w:pPr>
                                <w:pStyle w:val="En-tte"/>
                                <w:spacing w:line="360" w:lineRule="auto"/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 w:rsidRPr="0000189C"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_________________________________________________________________________________________________________________________________________________________________________________________________________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49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8822" y="12604"/>
                            <a:ext cx="2241" cy="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3CCB287" w14:textId="77777777" w:rsidR="005E5F60" w:rsidRDefault="005E5F60" w:rsidP="0097099B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sz w:val="28"/>
                                  <w:szCs w:val="28"/>
                                </w:rPr>
                                <w:t>V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  <w:t xml:space="preserve"> =</w:t>
                              </w:r>
                            </w:p>
                            <w:p w14:paraId="4EE9A64E" w14:textId="77777777" w:rsidR="005E5F60" w:rsidRDefault="005E5F60" w:rsidP="0097099B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3039B2C" id="Groupe 18" o:spid="_x0000_s1174" style="position:absolute;left:0;text-align:left;margin-left:0;margin-top:11.35pt;width:468pt;height:90pt;z-index:251627520;mso-position-horizontal:left;mso-position-horizontal-relative:margin" coordorigin="1703,11284" coordsize="936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">
                <v:shape id="Text Box 7" o:spid="_x0000_s1175" type="#_x0000_t202" style="position:absolute;left:1703;top:11284;width:9360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" strokeweight="1.5pt">
                  <v:textbox>
                    <w:txbxContent>
                      <w:p w14:paraId="24E80C1C" w14:textId="77777777" w:rsidR="005E5F60" w:rsidRPr="0000189C" w:rsidRDefault="005E5F60" w:rsidP="0097099B">
                        <w:pPr>
                          <w:pStyle w:val="En-tte"/>
                          <w:spacing w:line="360" w:lineRule="auto"/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 w:rsidRPr="0000189C"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_________________________________________________________________________________________________________________________________________________________________________________________________________</w:t>
                        </w:r>
                      </w:p>
                    </w:txbxContent>
                  </v:textbox>
                </v:shape>
                <v:shape id="Text Box 8" o:spid="_x0000_s1176" type="#_x0000_t202" style="position:absolute;left:8822;top:12604;width:2241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" strokeweight="1.5pt">
                  <v:textbox>
                    <w:txbxContent>
                      <w:p w14:paraId="33CCB287" w14:textId="77777777" w:rsidR="005E5F60" w:rsidRDefault="005E5F60" w:rsidP="0097099B">
                        <w:pPr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  <w:sz w:val="28"/>
                            <w:szCs w:val="28"/>
                          </w:rPr>
                          <w:t>V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  <w:t xml:space="preserve"> =</w:t>
                        </w:r>
                      </w:p>
                      <w:p w14:paraId="4EE9A64E" w14:textId="77777777" w:rsidR="005E5F60" w:rsidRDefault="005E5F60" w:rsidP="0097099B">
                        <w:pPr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</w:pP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6867CCD6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712A23C0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78AA802C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400408E7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75D65590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3A9D78BD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462DB537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628DCE8D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7539F3AD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4B4628BC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5D959BEC" w14:textId="77777777" w:rsidR="005648A9" w:rsidRDefault="005648A9" w:rsidP="00FE4118">
      <w:pPr>
        <w:ind w:right="1"/>
        <w:jc w:val="both"/>
        <w:rPr>
          <w:rFonts w:ascii="Arial" w:hAnsi="Arial" w:cs="Arial"/>
        </w:rPr>
      </w:pPr>
    </w:p>
    <w:p w14:paraId="4F8B8E97" w14:textId="77777777" w:rsidR="005E5F60" w:rsidRDefault="005E5F60" w:rsidP="00FE4118">
      <w:pPr>
        <w:ind w:right="1"/>
        <w:jc w:val="both"/>
        <w:rPr>
          <w:rFonts w:ascii="Arial" w:hAnsi="Arial" w:cs="Arial"/>
        </w:rPr>
      </w:pPr>
    </w:p>
    <w:p w14:paraId="37EA193D" w14:textId="77777777" w:rsidR="00147F72" w:rsidRDefault="00147F72" w:rsidP="00FE4118">
      <w:pPr>
        <w:ind w:right="1"/>
        <w:jc w:val="both"/>
        <w:rPr>
          <w:rFonts w:ascii="Arial" w:hAnsi="Arial" w:cs="Arial"/>
        </w:rPr>
      </w:pPr>
    </w:p>
    <w:p w14:paraId="2AD6FF98" w14:textId="77777777" w:rsidR="00147F72" w:rsidRDefault="00147F72" w:rsidP="00FE4118">
      <w:pPr>
        <w:ind w:right="1"/>
        <w:jc w:val="both"/>
        <w:rPr>
          <w:rFonts w:ascii="Arial" w:hAnsi="Arial" w:cs="Arial"/>
        </w:rPr>
      </w:pPr>
    </w:p>
    <w:tbl>
      <w:tblPr>
        <w:tblpPr w:leftFromText="141" w:rightFromText="141" w:vertAnchor="text" w:horzAnchor="margin" w:tblpY="7"/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8"/>
        <w:gridCol w:w="4110"/>
        <w:gridCol w:w="2127"/>
        <w:gridCol w:w="2693"/>
      </w:tblGrid>
      <w:tr w:rsidR="009A3793" w:rsidRPr="005648A9" w14:paraId="73457B3D" w14:textId="77777777" w:rsidTr="00574534">
        <w:tc>
          <w:tcPr>
            <w:tcW w:w="988" w:type="dxa"/>
            <w:vAlign w:val="center"/>
          </w:tcPr>
          <w:p w14:paraId="15183A2C" w14:textId="77777777" w:rsidR="009A3793" w:rsidRPr="005648A9" w:rsidRDefault="009A3793" w:rsidP="0057453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648A9">
              <w:rPr>
                <w:rFonts w:ascii="Arial" w:hAnsi="Arial" w:cs="Arial"/>
                <w:b/>
                <w:sz w:val="24"/>
                <w:szCs w:val="24"/>
              </w:rPr>
              <w:lastRenderedPageBreak/>
              <w:t>Q</w:t>
            </w:r>
            <w:r w:rsidR="00033E4C">
              <w:rPr>
                <w:rFonts w:ascii="Arial" w:hAnsi="Arial" w:cs="Arial"/>
                <w:b/>
                <w:sz w:val="24"/>
                <w:szCs w:val="24"/>
              </w:rPr>
              <w:t>8</w:t>
            </w:r>
          </w:p>
        </w:tc>
        <w:tc>
          <w:tcPr>
            <w:tcW w:w="4110" w:type="dxa"/>
            <w:vAlign w:val="center"/>
          </w:tcPr>
          <w:p w14:paraId="5D7C5631" w14:textId="77777777" w:rsidR="009A3793" w:rsidRPr="005648A9" w:rsidRDefault="001F6E0D" w:rsidP="00574534">
            <w:pPr>
              <w:ind w:left="-52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648A9">
              <w:rPr>
                <w:rFonts w:ascii="Arial" w:hAnsi="Arial" w:cs="Arial"/>
                <w:b/>
                <w:bCs/>
                <w:sz w:val="24"/>
                <w:szCs w:val="24"/>
              </w:rPr>
              <w:t>Etude du comportement énergétique du sous-ensemble Axe Z</w:t>
            </w:r>
          </w:p>
        </w:tc>
        <w:tc>
          <w:tcPr>
            <w:tcW w:w="2127" w:type="dxa"/>
            <w:vAlign w:val="center"/>
          </w:tcPr>
          <w:p w14:paraId="06037616" w14:textId="77777777" w:rsidR="009A3793" w:rsidRPr="005648A9" w:rsidRDefault="009A3793" w:rsidP="00574534">
            <w:pPr>
              <w:ind w:left="-86"/>
              <w:jc w:val="center"/>
              <w:rPr>
                <w:rFonts w:ascii="Arial" w:hAnsi="Arial" w:cs="Arial"/>
                <w:b/>
                <w:color w:val="FF0000"/>
                <w:sz w:val="24"/>
                <w:szCs w:val="24"/>
              </w:rPr>
            </w:pPr>
            <w:r w:rsidRPr="005648A9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DTR de 5 à 10/19</w:t>
            </w:r>
          </w:p>
        </w:tc>
        <w:tc>
          <w:tcPr>
            <w:tcW w:w="2693" w:type="dxa"/>
            <w:vAlign w:val="center"/>
          </w:tcPr>
          <w:p w14:paraId="4DD5ED21" w14:textId="77777777" w:rsidR="009A3793" w:rsidRPr="005648A9" w:rsidRDefault="009A3793" w:rsidP="00574534">
            <w:pPr>
              <w:ind w:left="-115"/>
              <w:jc w:val="center"/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5648A9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Temps conseillé :</w:t>
            </w:r>
          </w:p>
          <w:p w14:paraId="22F6DB3D" w14:textId="77777777" w:rsidR="009A3793" w:rsidRPr="005648A9" w:rsidRDefault="00EC31AA" w:rsidP="00574534">
            <w:pPr>
              <w:ind w:left="-115"/>
              <w:jc w:val="center"/>
              <w:rPr>
                <w:rFonts w:ascii="Arial" w:hAnsi="Arial" w:cs="Arial"/>
                <w:b/>
                <w:color w:val="FF0000"/>
                <w:sz w:val="24"/>
                <w:szCs w:val="24"/>
              </w:rPr>
            </w:pPr>
            <w:r w:rsidRPr="005648A9">
              <w:rPr>
                <w:rFonts w:ascii="Arial" w:hAnsi="Arial" w:cs="Arial"/>
                <w:b/>
                <w:sz w:val="24"/>
                <w:szCs w:val="24"/>
              </w:rPr>
              <w:t>10</w:t>
            </w:r>
            <w:r w:rsidR="009A3793" w:rsidRPr="005648A9">
              <w:rPr>
                <w:rFonts w:ascii="Arial" w:hAnsi="Arial" w:cs="Arial"/>
                <w:b/>
                <w:sz w:val="24"/>
                <w:szCs w:val="24"/>
              </w:rPr>
              <w:t xml:space="preserve"> minutes</w:t>
            </w:r>
          </w:p>
        </w:tc>
      </w:tr>
    </w:tbl>
    <w:p w14:paraId="4B95C952" w14:textId="77777777" w:rsidR="005E5F60" w:rsidRPr="005648A9" w:rsidRDefault="005E5F60" w:rsidP="00FE4118">
      <w:pPr>
        <w:ind w:right="1"/>
        <w:jc w:val="both"/>
        <w:rPr>
          <w:rFonts w:ascii="Arial" w:hAnsi="Arial" w:cs="Arial"/>
          <w:sz w:val="24"/>
          <w:szCs w:val="24"/>
        </w:rPr>
      </w:pPr>
    </w:p>
    <w:p w14:paraId="4C5939DC" w14:textId="77777777" w:rsidR="001F6E0D" w:rsidRPr="005648A9" w:rsidRDefault="001F6E0D" w:rsidP="001F6E0D">
      <w:pPr>
        <w:ind w:right="1"/>
        <w:jc w:val="both"/>
        <w:rPr>
          <w:rFonts w:ascii="Arial" w:hAnsi="Arial" w:cs="Arial"/>
          <w:b/>
          <w:bCs/>
          <w:sz w:val="24"/>
          <w:szCs w:val="24"/>
        </w:rPr>
      </w:pPr>
      <w:r w:rsidRPr="005648A9">
        <w:rPr>
          <w:rFonts w:ascii="Arial" w:hAnsi="Arial" w:cs="Arial"/>
          <w:b/>
          <w:sz w:val="24"/>
          <w:szCs w:val="24"/>
        </w:rPr>
        <w:t>Q</w:t>
      </w:r>
      <w:r w:rsidR="00033E4C">
        <w:rPr>
          <w:rFonts w:ascii="Arial" w:hAnsi="Arial" w:cs="Arial"/>
          <w:b/>
          <w:sz w:val="24"/>
          <w:szCs w:val="24"/>
        </w:rPr>
        <w:t>8</w:t>
      </w:r>
      <w:r w:rsidRPr="005648A9">
        <w:rPr>
          <w:rFonts w:ascii="Arial" w:hAnsi="Arial" w:cs="Arial"/>
          <w:b/>
          <w:sz w:val="24"/>
          <w:szCs w:val="24"/>
        </w:rPr>
        <w:t xml:space="preserve">.1 – </w:t>
      </w:r>
      <w:r w:rsidRPr="005648A9">
        <w:rPr>
          <w:rFonts w:ascii="Arial" w:hAnsi="Arial" w:cs="Arial"/>
          <w:b/>
          <w:bCs/>
          <w:sz w:val="24"/>
          <w:szCs w:val="24"/>
        </w:rPr>
        <w:t>Calculer le poids P en</w:t>
      </w:r>
      <w:r w:rsidR="00182234" w:rsidRPr="005648A9">
        <w:rPr>
          <w:rFonts w:ascii="Arial" w:hAnsi="Arial" w:cs="Arial"/>
          <w:b/>
          <w:bCs/>
          <w:sz w:val="24"/>
          <w:szCs w:val="24"/>
        </w:rPr>
        <w:t xml:space="preserve"> Newton (</w:t>
      </w:r>
      <w:r w:rsidRPr="005648A9">
        <w:rPr>
          <w:rFonts w:ascii="Arial" w:hAnsi="Arial" w:cs="Arial"/>
          <w:b/>
          <w:bCs/>
          <w:sz w:val="24"/>
          <w:szCs w:val="24"/>
        </w:rPr>
        <w:t>N</w:t>
      </w:r>
      <w:r w:rsidR="00182234" w:rsidRPr="005648A9">
        <w:rPr>
          <w:rFonts w:ascii="Arial" w:hAnsi="Arial" w:cs="Arial"/>
          <w:b/>
          <w:bCs/>
          <w:sz w:val="24"/>
          <w:szCs w:val="24"/>
        </w:rPr>
        <w:t>)</w:t>
      </w:r>
      <w:r w:rsidRPr="005648A9">
        <w:rPr>
          <w:rFonts w:ascii="Arial" w:hAnsi="Arial" w:cs="Arial"/>
          <w:b/>
          <w:bCs/>
          <w:sz w:val="24"/>
          <w:szCs w:val="24"/>
        </w:rPr>
        <w:t xml:space="preserve"> à partir de la masse totale de module correspondant au sous-ensemble Axe Z + Préhenseur + 2 cartons</w:t>
      </w:r>
      <w:r w:rsidR="00182234" w:rsidRPr="005648A9">
        <w:rPr>
          <w:rFonts w:ascii="Arial" w:hAnsi="Arial" w:cs="Arial"/>
          <w:b/>
          <w:bCs/>
          <w:sz w:val="24"/>
          <w:szCs w:val="24"/>
        </w:rPr>
        <w:t>.</w:t>
      </w:r>
    </w:p>
    <w:p w14:paraId="160D9C6B" w14:textId="77777777" w:rsidR="001F6E0D" w:rsidRPr="005648A9" w:rsidRDefault="001F6E0D" w:rsidP="001F6E0D">
      <w:pPr>
        <w:ind w:right="1"/>
        <w:jc w:val="both"/>
        <w:rPr>
          <w:rFonts w:ascii="Arial" w:hAnsi="Arial" w:cs="Arial"/>
          <w:b/>
          <w:bCs/>
          <w:sz w:val="24"/>
          <w:szCs w:val="24"/>
        </w:rPr>
      </w:pPr>
      <w:r w:rsidRPr="005648A9">
        <w:rPr>
          <w:rFonts w:ascii="Arial" w:hAnsi="Arial" w:cs="Arial"/>
          <w:b/>
          <w:bCs/>
          <w:sz w:val="24"/>
          <w:szCs w:val="24"/>
        </w:rPr>
        <w:t>Données : la masse totale m du module est de 150 Kg.</w:t>
      </w:r>
    </w:p>
    <w:p w14:paraId="23367323" w14:textId="77777777" w:rsidR="001F6E0D" w:rsidRPr="005648A9" w:rsidRDefault="001F6E0D" w:rsidP="001F6E0D">
      <w:pPr>
        <w:ind w:right="1"/>
        <w:jc w:val="both"/>
        <w:rPr>
          <w:rFonts w:ascii="Arial" w:hAnsi="Arial" w:cs="Arial"/>
          <w:sz w:val="24"/>
          <w:szCs w:val="24"/>
        </w:rPr>
      </w:pPr>
      <w:r w:rsidRPr="005648A9">
        <w:rPr>
          <w:rFonts w:ascii="Arial" w:hAnsi="Arial" w:cs="Arial"/>
          <w:b/>
          <w:bCs/>
          <w:sz w:val="24"/>
          <w:szCs w:val="24"/>
        </w:rPr>
        <w:tab/>
        <w:t xml:space="preserve"> </w:t>
      </w:r>
      <w:r w:rsidR="00AA78C7">
        <w:rPr>
          <w:rFonts w:ascii="Arial" w:hAnsi="Arial" w:cs="Arial"/>
          <w:b/>
          <w:bCs/>
          <w:sz w:val="24"/>
          <w:szCs w:val="24"/>
        </w:rPr>
        <w:t xml:space="preserve">       </w:t>
      </w:r>
      <w:proofErr w:type="gramStart"/>
      <w:r w:rsidRPr="005648A9">
        <w:rPr>
          <w:rFonts w:ascii="Arial" w:hAnsi="Arial" w:cs="Arial"/>
          <w:b/>
          <w:bCs/>
          <w:sz w:val="24"/>
          <w:szCs w:val="24"/>
        </w:rPr>
        <w:t>l’accélération</w:t>
      </w:r>
      <w:proofErr w:type="gramEnd"/>
      <w:r w:rsidRPr="005648A9">
        <w:rPr>
          <w:rFonts w:ascii="Arial" w:hAnsi="Arial" w:cs="Arial"/>
          <w:b/>
          <w:bCs/>
          <w:sz w:val="24"/>
          <w:szCs w:val="24"/>
        </w:rPr>
        <w:t xml:space="preserve"> </w:t>
      </w:r>
      <w:r w:rsidR="00182234" w:rsidRPr="005648A9">
        <w:rPr>
          <w:rFonts w:ascii="Arial" w:hAnsi="Arial" w:cs="Arial"/>
          <w:b/>
          <w:bCs/>
          <w:sz w:val="24"/>
          <w:szCs w:val="24"/>
        </w:rPr>
        <w:t xml:space="preserve">de la pesanteur est de 9,81 </w:t>
      </w:r>
      <m:oMath>
        <m:r>
          <m:rPr>
            <m:sty m:val="b"/>
          </m:rPr>
          <w:rPr>
            <w:rFonts w:ascii="Cambria Math" w:hAnsi="Cambria Math" w:cs="Arial"/>
            <w:sz w:val="24"/>
            <w:szCs w:val="24"/>
          </w:rPr>
          <m:t>m/</m:t>
        </m:r>
        <m:sSup>
          <m:sSupPr>
            <m:ctrlPr>
              <w:rPr>
                <w:rFonts w:ascii="Cambria Math" w:hAnsi="Cambria Math" w:cs="Arial"/>
                <w:b/>
                <w:bCs/>
                <w:iCs/>
                <w:sz w:val="24"/>
                <w:szCs w:val="24"/>
              </w:rPr>
            </m:ctrlPr>
          </m:sSupPr>
          <m:e>
            <m:r>
              <m:rPr>
                <m:sty m:val="b"/>
              </m:rPr>
              <w:rPr>
                <w:rFonts w:ascii="Cambria Math" w:hAnsi="Cambria Math" w:cs="Arial"/>
                <w:sz w:val="24"/>
                <w:szCs w:val="24"/>
              </w:rPr>
              <m:t>s</m:t>
            </m:r>
          </m:e>
          <m:sup>
            <m:r>
              <m:rPr>
                <m:sty m:val="b"/>
              </m:rPr>
              <w:rPr>
                <w:rFonts w:ascii="Cambria Math" w:hAnsi="Cambria Math" w:cs="Arial"/>
                <w:sz w:val="24"/>
                <w:szCs w:val="24"/>
              </w:rPr>
              <m:t>2</m:t>
            </m:r>
          </m:sup>
        </m:sSup>
      </m:oMath>
    </w:p>
    <w:p w14:paraId="7AEBDD61" w14:textId="77777777" w:rsidR="001F6E0D" w:rsidRPr="005648A9" w:rsidRDefault="001F6E0D" w:rsidP="00FE4118">
      <w:pPr>
        <w:ind w:right="1"/>
        <w:jc w:val="both"/>
        <w:rPr>
          <w:rFonts w:ascii="Arial" w:hAnsi="Arial" w:cs="Arial"/>
          <w:sz w:val="24"/>
          <w:szCs w:val="24"/>
        </w:rPr>
      </w:pPr>
    </w:p>
    <w:p w14:paraId="4598C002" w14:textId="77777777" w:rsidR="00182234" w:rsidRPr="005648A9" w:rsidRDefault="00182234" w:rsidP="00182234">
      <w:pPr>
        <w:ind w:right="1"/>
        <w:jc w:val="center"/>
        <w:rPr>
          <w:rFonts w:ascii="Arial" w:hAnsi="Arial" w:cs="Arial"/>
          <w:b/>
          <w:bCs/>
          <w:sz w:val="24"/>
          <w:szCs w:val="24"/>
        </w:rPr>
      </w:pPr>
      <w:r w:rsidRPr="005648A9">
        <w:rPr>
          <w:rFonts w:ascii="Arial" w:hAnsi="Arial" w:cs="Arial"/>
          <w:b/>
          <w:bCs/>
          <w:sz w:val="24"/>
          <w:szCs w:val="24"/>
          <w:u w:val="single"/>
        </w:rPr>
        <w:t>Rappel</w:t>
      </w:r>
      <w:r w:rsidRPr="005648A9">
        <w:rPr>
          <w:rFonts w:ascii="Arial" w:hAnsi="Arial" w:cs="Arial"/>
          <w:sz w:val="24"/>
          <w:szCs w:val="24"/>
        </w:rPr>
        <w:t xml:space="preserve"> : </w:t>
      </w:r>
      <w:r w:rsidRPr="005648A9">
        <w:rPr>
          <w:rFonts w:ascii="Arial" w:hAnsi="Arial" w:cs="Arial"/>
          <w:b/>
          <w:bCs/>
          <w:sz w:val="24"/>
          <w:szCs w:val="24"/>
        </w:rPr>
        <w:t>P = mg</w:t>
      </w:r>
    </w:p>
    <w:p w14:paraId="100AEA9D" w14:textId="77777777" w:rsidR="007E123B" w:rsidRDefault="005F1598" w:rsidP="00182234">
      <w:pPr>
        <w:ind w:right="1"/>
        <w:jc w:val="center"/>
        <w:rPr>
          <w:rFonts w:ascii="Arial" w:hAnsi="Arial" w:cs="Arial"/>
          <w:b/>
          <w:bCs/>
          <w:szCs w:val="22"/>
        </w:rPr>
      </w:pPr>
      <w:r>
        <w:rPr>
          <w:rFonts w:ascii="Arial" w:hAnsi="Arial" w:cs="Arial"/>
          <w:b/>
          <w:bCs/>
          <w:noProof/>
          <w:szCs w:val="22"/>
        </w:rPr>
        <mc:AlternateContent>
          <mc:Choice Requires="wpg">
            <w:drawing>
              <wp:anchor distT="0" distB="0" distL="114300" distR="114300" simplePos="0" relativeHeight="251632640" behindDoc="0" locked="0" layoutInCell="1" allowOverlap="1" wp14:anchorId="77D49194" wp14:editId="30E1C2C4">
                <wp:simplePos x="0" y="0"/>
                <wp:positionH relativeFrom="column">
                  <wp:posOffset>0</wp:posOffset>
                </wp:positionH>
                <wp:positionV relativeFrom="paragraph">
                  <wp:posOffset>135890</wp:posOffset>
                </wp:positionV>
                <wp:extent cx="5943600" cy="865505"/>
                <wp:effectExtent l="0" t="0" r="0" b="0"/>
                <wp:wrapNone/>
                <wp:docPr id="17" name="Group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5943600" cy="865505"/>
                          <a:chOff x="0" y="0"/>
                          <a:chExt cx="5943600" cy="865762"/>
                        </a:xfrm>
                      </wpg:grpSpPr>
                      <wps:wsp>
                        <wps:cNvPr id="3051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5943600" cy="8657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7AE9A2E" w14:textId="77777777" w:rsidR="00182234" w:rsidRPr="0000189C" w:rsidRDefault="00182234" w:rsidP="0097099B">
                              <w:pPr>
                                <w:pStyle w:val="En-tte"/>
                                <w:spacing w:line="360" w:lineRule="auto"/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 w:rsidRPr="0000189C"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______________________________________________________________________________________________________________________________________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52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4518498" y="559341"/>
                            <a:ext cx="1423035" cy="304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825020C" w14:textId="77777777" w:rsidR="00182234" w:rsidRDefault="00182234" w:rsidP="0097099B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sz w:val="28"/>
                                  <w:szCs w:val="28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  <w:t xml:space="preserve"> =</w:t>
                              </w:r>
                            </w:p>
                            <w:p w14:paraId="5ECC54CF" w14:textId="77777777" w:rsidR="00182234" w:rsidRDefault="00182234" w:rsidP="0097099B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7D49194" id="Groupe 17" o:spid="_x0000_s1177" style="position:absolute;left:0;text-align:left;margin-left:0;margin-top:10.7pt;width:468pt;height:68.15pt;z-index:251632640" coordsize="59436,86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">
                <v:shape id="Text Box 7" o:spid="_x0000_s1178" type="#_x0000_t202" style="position:absolute;width:59436;height:86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" strokeweight="1.5pt">
                  <v:textbox>
                    <w:txbxContent>
                      <w:p w14:paraId="67AE9A2E" w14:textId="77777777" w:rsidR="00182234" w:rsidRPr="0000189C" w:rsidRDefault="00182234" w:rsidP="0097099B">
                        <w:pPr>
                          <w:pStyle w:val="En-tte"/>
                          <w:spacing w:line="360" w:lineRule="auto"/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 w:rsidRPr="0000189C"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______________________________________________________________________________________________________________________________________</w:t>
                        </w:r>
                      </w:p>
                    </w:txbxContent>
                  </v:textbox>
                </v:shape>
                <v:shape id="Text Box 8" o:spid="_x0000_s1179" type="#_x0000_t202" style="position:absolute;left:45184;top:5593;width:14231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" strokeweight="1.5pt">
                  <v:textbox>
                    <w:txbxContent>
                      <w:p w14:paraId="1825020C" w14:textId="77777777" w:rsidR="00182234" w:rsidRDefault="00182234" w:rsidP="0097099B">
                        <w:pPr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  <w:sz w:val="28"/>
                            <w:szCs w:val="28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  <w:t xml:space="preserve"> =</w:t>
                        </w:r>
                      </w:p>
                      <w:p w14:paraId="5ECC54CF" w14:textId="77777777" w:rsidR="00182234" w:rsidRDefault="00182234" w:rsidP="0097099B">
                        <w:pPr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14:paraId="0DD7535E" w14:textId="77777777" w:rsidR="007E123B" w:rsidRDefault="007E123B" w:rsidP="00182234">
      <w:pPr>
        <w:ind w:right="1"/>
        <w:jc w:val="center"/>
        <w:rPr>
          <w:rFonts w:ascii="Arial" w:hAnsi="Arial" w:cs="Arial"/>
          <w:b/>
          <w:bCs/>
          <w:szCs w:val="22"/>
        </w:rPr>
      </w:pPr>
    </w:p>
    <w:p w14:paraId="18A5F7D2" w14:textId="77777777" w:rsidR="007E123B" w:rsidRDefault="007E123B" w:rsidP="00182234">
      <w:pPr>
        <w:ind w:right="1"/>
        <w:jc w:val="center"/>
        <w:rPr>
          <w:rFonts w:ascii="Arial" w:hAnsi="Arial" w:cs="Arial"/>
          <w:b/>
          <w:bCs/>
          <w:szCs w:val="22"/>
        </w:rPr>
      </w:pPr>
    </w:p>
    <w:p w14:paraId="3220EF62" w14:textId="77777777" w:rsidR="007E123B" w:rsidRDefault="007E123B" w:rsidP="00182234">
      <w:pPr>
        <w:ind w:right="1"/>
        <w:jc w:val="center"/>
        <w:rPr>
          <w:rFonts w:ascii="Arial" w:hAnsi="Arial" w:cs="Arial"/>
          <w:b/>
          <w:bCs/>
          <w:szCs w:val="22"/>
        </w:rPr>
      </w:pPr>
    </w:p>
    <w:p w14:paraId="348C5001" w14:textId="77777777" w:rsidR="007E123B" w:rsidRDefault="007E123B" w:rsidP="00182234">
      <w:pPr>
        <w:ind w:right="1"/>
        <w:jc w:val="center"/>
        <w:rPr>
          <w:rFonts w:ascii="Arial" w:hAnsi="Arial" w:cs="Arial"/>
          <w:b/>
          <w:bCs/>
          <w:szCs w:val="22"/>
        </w:rPr>
      </w:pPr>
    </w:p>
    <w:p w14:paraId="05E60232" w14:textId="77777777" w:rsidR="007E123B" w:rsidRDefault="007E123B" w:rsidP="00182234">
      <w:pPr>
        <w:ind w:right="1"/>
        <w:jc w:val="center"/>
        <w:rPr>
          <w:rFonts w:ascii="Arial" w:hAnsi="Arial" w:cs="Arial"/>
          <w:b/>
          <w:bCs/>
          <w:szCs w:val="22"/>
        </w:rPr>
      </w:pPr>
    </w:p>
    <w:p w14:paraId="63EEE4BF" w14:textId="77777777" w:rsidR="007E123B" w:rsidRDefault="007E123B" w:rsidP="007E123B">
      <w:pPr>
        <w:ind w:right="1"/>
        <w:rPr>
          <w:rFonts w:ascii="Arial" w:hAnsi="Arial" w:cs="Arial"/>
          <w:b/>
          <w:bCs/>
          <w:szCs w:val="22"/>
        </w:rPr>
      </w:pPr>
    </w:p>
    <w:p w14:paraId="5ECA5025" w14:textId="77777777" w:rsidR="00BF7318" w:rsidRDefault="00BF7318" w:rsidP="00990B1A">
      <w:pPr>
        <w:pStyle w:val="Default"/>
        <w:rPr>
          <w:b/>
          <w:szCs w:val="22"/>
        </w:rPr>
      </w:pPr>
    </w:p>
    <w:p w14:paraId="127196B4" w14:textId="77777777" w:rsidR="00990B1A" w:rsidRPr="005648A9" w:rsidRDefault="007E123B" w:rsidP="00990B1A">
      <w:pPr>
        <w:pStyle w:val="Default"/>
      </w:pPr>
      <w:r w:rsidRPr="005648A9">
        <w:rPr>
          <w:b/>
          <w:szCs w:val="22"/>
        </w:rPr>
        <w:t>Q</w:t>
      </w:r>
      <w:r w:rsidR="00033E4C">
        <w:rPr>
          <w:b/>
          <w:szCs w:val="22"/>
        </w:rPr>
        <w:t>8</w:t>
      </w:r>
      <w:r w:rsidRPr="005648A9">
        <w:rPr>
          <w:b/>
          <w:szCs w:val="22"/>
        </w:rPr>
        <w:t xml:space="preserve">.2 – </w:t>
      </w:r>
      <w:r w:rsidR="00990B1A" w:rsidRPr="005648A9">
        <w:rPr>
          <w:b/>
          <w:bCs/>
        </w:rPr>
        <w:t xml:space="preserve">Calculer la puissance de sortie </w:t>
      </w:r>
      <m:oMath>
        <m:sSub>
          <m:sSubPr>
            <m:ctrlPr>
              <w:rPr>
                <w:rFonts w:ascii="Cambria Math" w:hAnsi="Cambria Math"/>
                <w:b/>
                <w:bCs/>
                <w:iCs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P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s</m:t>
            </m:r>
          </m:sub>
        </m:sSub>
      </m:oMath>
      <w:r w:rsidR="00990B1A" w:rsidRPr="005648A9">
        <w:rPr>
          <w:b/>
          <w:bCs/>
        </w:rPr>
        <w:t>(en W) développée par l’action de contact F de la couronne sur la crémaillère</w:t>
      </w:r>
      <w:r w:rsidR="008570D9" w:rsidRPr="005648A9">
        <w:rPr>
          <w:b/>
          <w:bCs/>
        </w:rPr>
        <w:t>.</w:t>
      </w:r>
    </w:p>
    <w:p w14:paraId="2AAF2326" w14:textId="77777777" w:rsidR="00990B1A" w:rsidRPr="005648A9" w:rsidRDefault="00990B1A" w:rsidP="00990B1A">
      <w:pPr>
        <w:pStyle w:val="Default"/>
      </w:pPr>
      <w:r w:rsidRPr="005648A9">
        <w:rPr>
          <w:b/>
          <w:bCs/>
        </w:rPr>
        <w:t>Donnée</w:t>
      </w:r>
      <w:r w:rsidR="008570D9" w:rsidRPr="005648A9">
        <w:rPr>
          <w:b/>
          <w:bCs/>
        </w:rPr>
        <w:t xml:space="preserve">s </w:t>
      </w:r>
      <w:r w:rsidRPr="005648A9">
        <w:rPr>
          <w:b/>
          <w:bCs/>
        </w:rPr>
        <w:t>: l’intensité de</w:t>
      </w:r>
      <w:r w:rsidR="00AA78C7">
        <w:rPr>
          <w:b/>
          <w:bCs/>
        </w:rPr>
        <w:t xml:space="preserve"> </w:t>
      </w:r>
      <w:r w:rsidRPr="005648A9">
        <w:rPr>
          <w:b/>
          <w:bCs/>
        </w:rPr>
        <w:t>contact F de la couronne sur la crémaillère est de 1500 N</w:t>
      </w:r>
    </w:p>
    <w:p w14:paraId="1BE445A5" w14:textId="77777777" w:rsidR="007E123B" w:rsidRPr="005648A9" w:rsidRDefault="00AA78C7" w:rsidP="008570D9">
      <w:pPr>
        <w:ind w:right="1" w:firstLine="708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  <w:sz w:val="24"/>
          <w:szCs w:val="24"/>
        </w:rPr>
        <w:t xml:space="preserve">        </w:t>
      </w:r>
      <w:proofErr w:type="gramStart"/>
      <w:r w:rsidR="00990B1A" w:rsidRPr="005648A9">
        <w:rPr>
          <w:rFonts w:ascii="Arial" w:hAnsi="Arial" w:cs="Arial"/>
          <w:b/>
          <w:bCs/>
          <w:sz w:val="24"/>
          <w:szCs w:val="24"/>
        </w:rPr>
        <w:t>la</w:t>
      </w:r>
      <w:proofErr w:type="gramEnd"/>
      <w:r w:rsidR="00990B1A" w:rsidRPr="005648A9">
        <w:rPr>
          <w:rFonts w:ascii="Arial" w:hAnsi="Arial" w:cs="Arial"/>
          <w:b/>
          <w:bCs/>
          <w:sz w:val="24"/>
          <w:szCs w:val="24"/>
        </w:rPr>
        <w:t xml:space="preserve"> vitesse linéaire V de la crémaillère</w:t>
      </w:r>
      <w:r>
        <w:rPr>
          <w:rFonts w:ascii="Arial" w:hAnsi="Arial" w:cs="Arial"/>
          <w:b/>
          <w:bCs/>
          <w:sz w:val="24"/>
          <w:szCs w:val="24"/>
        </w:rPr>
        <w:t xml:space="preserve"> </w:t>
      </w:r>
      <w:r w:rsidR="00990B1A" w:rsidRPr="005648A9">
        <w:rPr>
          <w:rFonts w:ascii="Arial" w:hAnsi="Arial" w:cs="Arial"/>
          <w:b/>
          <w:bCs/>
          <w:sz w:val="24"/>
          <w:szCs w:val="24"/>
        </w:rPr>
        <w:t>est de 0,144 m/s</w:t>
      </w:r>
    </w:p>
    <w:p w14:paraId="1F508071" w14:textId="77777777" w:rsidR="00461C80" w:rsidRPr="005648A9" w:rsidRDefault="00AA78C7" w:rsidP="00461C80">
      <w:pPr>
        <w:autoSpaceDE w:val="0"/>
        <w:autoSpaceDN w:val="0"/>
        <w:adjustRightInd w:val="0"/>
        <w:rPr>
          <w:rFonts w:ascii="Arial" w:hAnsi="Arial" w:cs="Arial"/>
          <w:b/>
          <w:bCs/>
          <w:color w:val="000000"/>
          <w:sz w:val="24"/>
          <w:szCs w:val="24"/>
        </w:rPr>
      </w:pPr>
      <w:r>
        <w:rPr>
          <w:rFonts w:ascii="Arial" w:hAnsi="Arial" w:cs="Arial"/>
          <w:b/>
          <w:bCs/>
          <w:sz w:val="24"/>
          <w:szCs w:val="24"/>
        </w:rPr>
        <w:t xml:space="preserve">                   </w:t>
      </w:r>
      <w:proofErr w:type="gramStart"/>
      <w:r w:rsidR="00461C80" w:rsidRPr="005648A9">
        <w:rPr>
          <w:rFonts w:ascii="Arial" w:hAnsi="Arial" w:cs="Arial"/>
          <w:b/>
          <w:bCs/>
          <w:sz w:val="24"/>
          <w:szCs w:val="24"/>
        </w:rPr>
        <w:t>l’angle</w:t>
      </w:r>
      <w:proofErr w:type="gramEnd"/>
      <w:r w:rsidR="00461C80" w:rsidRPr="005648A9">
        <w:rPr>
          <w:rFonts w:ascii="Arial" w:hAnsi="Arial" w:cs="Arial"/>
          <w:b/>
          <w:bCs/>
          <w:sz w:val="24"/>
          <w:szCs w:val="24"/>
        </w:rPr>
        <w:t xml:space="preserve"> de pression </w:t>
      </w:r>
      <w:r w:rsidR="00461C80" w:rsidRPr="005648A9">
        <w:rPr>
          <w:rFonts w:ascii="Arial" w:hAnsi="Arial" w:cs="Arial"/>
          <w:b/>
          <w:bCs/>
          <w:color w:val="000000"/>
          <w:sz w:val="24"/>
          <w:szCs w:val="24"/>
        </w:rPr>
        <w:sym w:font="Symbol" w:char="F061"/>
      </w:r>
      <w:r w:rsidR="00461C80" w:rsidRPr="005648A9">
        <w:rPr>
          <w:rFonts w:ascii="Arial" w:hAnsi="Arial" w:cs="Arial"/>
          <w:b/>
          <w:bCs/>
          <w:color w:val="000000"/>
          <w:sz w:val="24"/>
          <w:szCs w:val="24"/>
        </w:rPr>
        <w:t> est de 20°</w:t>
      </w:r>
    </w:p>
    <w:p w14:paraId="6E5C3D0C" w14:textId="77777777" w:rsidR="00461C80" w:rsidRDefault="005F1598" w:rsidP="008570D9">
      <w:pPr>
        <w:ind w:right="1" w:firstLine="708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35712" behindDoc="0" locked="0" layoutInCell="1" allowOverlap="1" wp14:anchorId="5FF9B789" wp14:editId="0A02F6E9">
                <wp:simplePos x="0" y="0"/>
                <wp:positionH relativeFrom="column">
                  <wp:posOffset>5223510</wp:posOffset>
                </wp:positionH>
                <wp:positionV relativeFrom="paragraph">
                  <wp:posOffset>113665</wp:posOffset>
                </wp:positionV>
                <wp:extent cx="1071880" cy="228600"/>
                <wp:effectExtent l="9525" t="9525" r="13970" b="9525"/>
                <wp:wrapNone/>
                <wp:docPr id="15" name="AutoShape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071880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99"/>
                        </a:solidFill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28FDC89" w14:textId="77777777" w:rsidR="00C81128" w:rsidRPr="00257ECF" w:rsidRDefault="00C81128" w:rsidP="00C81128">
                            <w:pPr>
                              <w:jc w:val="center"/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257ECF">
                              <w:rPr>
                                <w:rFonts w:ascii="Arial" w:hAnsi="Arial" w:cs="Arial"/>
                                <w:b/>
                              </w:rPr>
                              <w:t>Ressource</w:t>
                            </w:r>
                          </w:p>
                        </w:txbxContent>
                      </wps:txbx>
                      <wps:bodyPr rot="0" vert="horz" wrap="square" lIns="91440" tIns="18000" rIns="91440" bIns="180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FF9B789" id="AutoShape 29" o:spid="_x0000_s1180" style="position:absolute;left:0;text-align:left;margin-left:411.3pt;margin-top:8.95pt;width:84.4pt;height:18pt;z-index:25163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" fillcolor="#ff9" strokeweight="1pt">
                <v:textbox inset=",.5mm,,.5mm">
                  <w:txbxContent>
                    <w:p w14:paraId="728FDC89" w14:textId="77777777" w:rsidR="00C81128" w:rsidRPr="00257ECF" w:rsidRDefault="00C81128" w:rsidP="00C81128">
                      <w:pPr>
                        <w:jc w:val="center"/>
                        <w:rPr>
                          <w:rFonts w:ascii="Arial" w:hAnsi="Arial" w:cs="Arial"/>
                          <w:b/>
                        </w:rPr>
                      </w:pPr>
                      <w:r w:rsidRPr="00257ECF">
                        <w:rPr>
                          <w:rFonts w:ascii="Arial" w:hAnsi="Arial" w:cs="Arial"/>
                          <w:b/>
                        </w:rPr>
                        <w:t>Ressource</w:t>
                      </w:r>
                    </w:p>
                  </w:txbxContent>
                </v:textbox>
              </v:roundrect>
            </w:pict>
          </mc:Fallback>
        </mc:AlternateContent>
      </w:r>
    </w:p>
    <w:p w14:paraId="639EF8EE" w14:textId="77777777" w:rsidR="00C81128" w:rsidRDefault="00C81128" w:rsidP="008570D9">
      <w:pPr>
        <w:ind w:right="1" w:firstLine="708"/>
        <w:rPr>
          <w:rFonts w:ascii="Arial" w:hAnsi="Arial" w:cs="Arial"/>
          <w:b/>
          <w:bCs/>
        </w:rPr>
      </w:pPr>
    </w:p>
    <w:p w14:paraId="64C0C12A" w14:textId="77777777" w:rsidR="00C81128" w:rsidRDefault="005F1598" w:rsidP="008570D9">
      <w:pPr>
        <w:ind w:right="1" w:firstLine="708"/>
        <w:rPr>
          <w:rFonts w:ascii="Arial" w:hAnsi="Arial" w:cs="Arial"/>
          <w:b/>
          <w:bCs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556863" behindDoc="0" locked="0" layoutInCell="1" allowOverlap="1" wp14:anchorId="2EC710F4" wp14:editId="25E21EFC">
                <wp:simplePos x="0" y="0"/>
                <wp:positionH relativeFrom="column">
                  <wp:posOffset>10160</wp:posOffset>
                </wp:positionH>
                <wp:positionV relativeFrom="paragraph">
                  <wp:posOffset>47625</wp:posOffset>
                </wp:positionV>
                <wp:extent cx="6294120" cy="3049270"/>
                <wp:effectExtent l="6350" t="6985" r="14605" b="10795"/>
                <wp:wrapNone/>
                <wp:docPr id="14" name="Rectangl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294120" cy="304927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rect w14:anchorId="5AF29D3B" id="Rectangle 28" o:spid="_x0000_s1026" style="position:absolute;margin-left:.8pt;margin-top:3.75pt;width:495.6pt;height:240.1pt;z-index:25155686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" fillcolor="#ff9" strokeweight="1pt"/>
            </w:pict>
          </mc:Fallback>
        </mc:AlternateContent>
      </w:r>
    </w:p>
    <w:p w14:paraId="51BF4804" w14:textId="77777777" w:rsidR="00C81128" w:rsidRDefault="00000000" w:rsidP="008570D9">
      <w:pPr>
        <w:ind w:right="1" w:firstLine="708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  <w:noProof/>
        </w:rPr>
        <w:object w:dxaOrig="1440" w:dyaOrig="1440" w14:anchorId="6ECB61D1">
          <v:group id="_x0000_s2091" style="position:absolute;left:0;text-align:left;margin-left:16.8pt;margin-top:1.45pt;width:242.95pt;height:206.95pt;z-index:251630079" coordorigin="2474,9879" coordsize="4859,4139">
            <v:shape id="_x0000_s2081" type="#_x0000_t75" style="position:absolute;left:2474;top:9879;width:4859;height:4139">
              <v:imagedata r:id="rId21" o:title="Pignon crémaillère" cropbottom="19132f" cropleft="23267f"/>
            </v:shape>
            <v:shape id="_x0000_s2082" type="#_x0000_t75" style="position:absolute;left:6189;top:11192;width:519;height:639">
              <v:imagedata r:id="rId28" o:title=""/>
            </v:shape>
            <v:shape id="_x0000_s2083" type="#_x0000_t75" style="position:absolute;left:6774;top:11853;width:428;height:683">
              <v:imagedata r:id="rId29" o:title=""/>
            </v:shape>
            <v:line id="_x0000_s2084" style="position:absolute;flip:y" from="6116,10600" to="7207,13606" strokecolor="red" strokeweight="3pt">
              <v:stroke endarrow="block" endarrowlength="long"/>
            </v:line>
            <v:shape id="_x0000_s2085" type="#_x0000_t202" style="position:absolute;left:5783;top:13559;width:339;height:385" filled="f" stroked="f">
              <v:fill opacity="0"/>
              <v:textbox style="mso-next-textbox:#_x0000_s2085" inset="0,,0">
                <w:txbxContent>
                  <w:p w14:paraId="38437D3F" w14:textId="77777777" w:rsidR="00585D1D" w:rsidRPr="00157AAA" w:rsidRDefault="00585D1D" w:rsidP="00585D1D">
                    <w:pPr>
                      <w:jc w:val="center"/>
                      <w:rPr>
                        <w:rFonts w:ascii="Arial" w:hAnsi="Arial" w:cs="Arial"/>
                        <w:b/>
                      </w:rPr>
                    </w:pPr>
                    <w:r w:rsidRPr="00157AAA">
                      <w:rPr>
                        <w:rFonts w:ascii="Arial" w:hAnsi="Arial" w:cs="Arial"/>
                        <w:b/>
                      </w:rPr>
                      <w:t>A</w:t>
                    </w:r>
                  </w:p>
                </w:txbxContent>
              </v:textbox>
            </v:shape>
            <v:shape id="_x0000_s2086" type="#_x0000_t202" style="position:absolute;left:2726;top:10104;width:1312;height:328" filled="f" fillcolor="#bbe0e3" stroked="f">
              <v:textbox style="mso-next-textbox:#_x0000_s2086;mso-fit-shape-to-text:t">
                <w:txbxContent>
                  <w:p w14:paraId="061EC5C1" w14:textId="77777777" w:rsidR="00585D1D" w:rsidRPr="004C4861" w:rsidRDefault="00585D1D" w:rsidP="00585D1D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</w:rPr>
                    </w:pPr>
                    <w:r w:rsidRPr="004C4861"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</w:rPr>
                      <w:t>Couronne 31</w:t>
                    </w:r>
                  </w:p>
                </w:txbxContent>
              </v:textbox>
            </v:shape>
            <v:shape id="_x0000_s2087" type="#_x0000_t202" style="position:absolute;left:6976;top:12536;width:339;height:1288" filled="f" fillcolor="#bbe0e3" stroked="f">
              <v:textbox style="layout-flow:vertical;mso-layout-flow-alt:bottom-to-top;mso-next-textbox:#_x0000_s2087" inset=".5mm,,.5mm">
                <w:txbxContent>
                  <w:p w14:paraId="2550DB3B" w14:textId="77777777" w:rsidR="00585D1D" w:rsidRPr="004C4861" w:rsidRDefault="00585D1D" w:rsidP="00585D1D">
                    <w:pPr>
                      <w:autoSpaceDE w:val="0"/>
                      <w:autoSpaceDN w:val="0"/>
                      <w:adjustRightInd w:val="0"/>
                      <w:jc w:val="center"/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</w:rPr>
                    </w:pPr>
                    <w:r w:rsidRPr="004C4861"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</w:rPr>
                      <w:t>C</w:t>
                    </w:r>
                    <w:r>
                      <w:rPr>
                        <w:rFonts w:ascii="Arial" w:hAnsi="Arial" w:cs="Arial"/>
                        <w:b/>
                        <w:bCs/>
                        <w:color w:val="000000"/>
                        <w:sz w:val="16"/>
                        <w:szCs w:val="16"/>
                      </w:rPr>
                      <w:t>rémaillère</w:t>
                    </w:r>
                  </w:p>
                </w:txbxContent>
              </v:textbox>
            </v:shape>
            <v:line id="_x0000_s2088" style="position:absolute" from="5774,13184" to="6113,13184"/>
            <v:line id="_x0000_s2089" style="position:absolute" from="5774,13184" to="5774,13606"/>
            <v:line id="_x0000_s2090" style="position:absolute;flip:x y" from="6113,10432" to="6114,13606" strokecolor="#060" strokeweight="3pt">
              <v:stroke endarrow="block" endarrowlength="long"/>
            </v:line>
          </v:group>
          <o:OLEObject Type="Embed" ProgID="Equation.DSMT4" ShapeID="_x0000_s2082" DrawAspect="Content" ObjectID="_1756533733" r:id="rId30"/>
          <o:OLEObject Type="Embed" ProgID="Equation.DSMT4" ShapeID="_x0000_s2083" DrawAspect="Content" ObjectID="_1756533734" r:id="rId31"/>
        </w:object>
      </w:r>
    </w:p>
    <w:p w14:paraId="323AA08A" w14:textId="77777777" w:rsidR="00C81128" w:rsidRDefault="005F1598" w:rsidP="008570D9">
      <w:pPr>
        <w:ind w:right="1" w:firstLine="708"/>
        <w:rPr>
          <w:rFonts w:ascii="Arial" w:hAnsi="Arial" w:cs="Arial"/>
          <w:b/>
          <w:bCs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41856" behindDoc="0" locked="0" layoutInCell="1" allowOverlap="1" wp14:anchorId="0B747894" wp14:editId="0E427DBE">
                <wp:simplePos x="0" y="0"/>
                <wp:positionH relativeFrom="column">
                  <wp:posOffset>4035425</wp:posOffset>
                </wp:positionH>
                <wp:positionV relativeFrom="page">
                  <wp:posOffset>6576060</wp:posOffset>
                </wp:positionV>
                <wp:extent cx="1464310" cy="364490"/>
                <wp:effectExtent l="0" t="0" r="2540" b="0"/>
                <wp:wrapNone/>
                <wp:docPr id="13" name="Rectangle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64310" cy="364490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2F9BE7B" w14:textId="77777777" w:rsidR="00461C80" w:rsidRPr="00461C80" w:rsidRDefault="00461C80" w:rsidP="00461C80">
                            <w:pPr>
                              <w:jc w:val="center"/>
                              <w:rPr>
                                <w:rFonts w:ascii="Arial" w:hAnsi="Arial" w:cs="Arial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 w:cs="Arial"/>
                                    <w:b/>
                                    <w:position w:val="-12"/>
                                  </w:rPr>
                                  <w:object w:dxaOrig="1908" w:dyaOrig="372" w14:anchorId="1E98595B">
                                    <v:shape id="_x0000_i1034" type="#_x0000_t75" style="width:95.4pt;height:18.6pt">
                                      <v:imagedata r:id="rId32" o:title=""/>
                                    </v:shape>
                                    <o:OLEObject Type="Embed" ProgID="Equation.DSMT4" ShapeID="_x0000_i1034" DrawAspect="Content" ObjectID="_1756533736" r:id="rId33"/>
                                  </w:object>
                                </m:r>
                              </m:oMath>
                            </m:oMathPara>
                          </w:p>
                        </w:txbxContent>
                      </wps:txbx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B747894" id="Rectangle 13" o:spid="_x0000_s1181" style="position:absolute;left:0;text-align:left;margin-left:317.75pt;margin-top:517.8pt;width:115.3pt;height:28.7pt;z-index:2516418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page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" fillcolor="#cfc">
                <v:textbox>
                  <w:txbxContent>
                    <w:p w14:paraId="32F9BE7B" w14:textId="77777777" w:rsidR="00461C80" w:rsidRPr="00461C80" w:rsidRDefault="00461C80" w:rsidP="00461C80">
                      <w:pPr>
                        <w:jc w:val="center"/>
                        <w:rPr>
                          <w:rFonts w:ascii="Arial" w:hAnsi="Arial" w:cs="Arial"/>
                        </w:rPr>
                      </w:pPr>
                      <m:oMathPara>
                        <m:oMath>
                          <m:r>
                            <m:rPr>
                              <m:sty m:val="b"/>
                            </m:rPr>
                            <w:rPr>
                              <w:rFonts w:ascii="Cambria Math" w:hAnsi="Cambria Math" w:cs="Arial"/>
                              <w:b/>
                              <w:position w:val="-12"/>
                            </w:rPr>
                            <w:object w:dxaOrig="1908" w:dyaOrig="372" w14:anchorId="1E98595B">
                              <v:shape id="_x0000_i1034" type="#_x0000_t75" style="width:95.4pt;height:18.6pt">
                                <v:imagedata r:id="rId32" o:title=""/>
                              </v:shape>
                              <o:OLEObject Type="Embed" ProgID="Equation.DSMT4" ShapeID="_x0000_i1034" DrawAspect="Content" ObjectID="_1756533736" r:id="rId34"/>
                            </w:object>
                          </m:r>
                        </m:oMath>
                      </m:oMathPara>
                    </w:p>
                  </w:txbxContent>
                </v:textbox>
                <w10:wrap anchory="page"/>
              </v:rect>
            </w:pict>
          </mc:Fallback>
        </mc:AlternateContent>
      </w:r>
    </w:p>
    <w:p w14:paraId="0E2D94DE" w14:textId="77777777" w:rsidR="00C81128" w:rsidRDefault="00C81128" w:rsidP="008570D9">
      <w:pPr>
        <w:ind w:right="1" w:firstLine="708"/>
        <w:rPr>
          <w:rFonts w:ascii="Arial" w:hAnsi="Arial" w:cs="Arial"/>
          <w:b/>
          <w:bCs/>
        </w:rPr>
      </w:pPr>
    </w:p>
    <w:p w14:paraId="05B4CE1C" w14:textId="77777777" w:rsidR="00C81128" w:rsidRDefault="00C81128" w:rsidP="008570D9">
      <w:pPr>
        <w:ind w:right="1" w:firstLine="708"/>
        <w:rPr>
          <w:rFonts w:ascii="Arial" w:hAnsi="Arial" w:cs="Arial"/>
          <w:b/>
          <w:bCs/>
        </w:rPr>
      </w:pPr>
    </w:p>
    <w:p w14:paraId="0453CA43" w14:textId="77777777" w:rsidR="00C81128" w:rsidRDefault="005F1598" w:rsidP="008570D9">
      <w:pPr>
        <w:ind w:right="1" w:firstLine="708"/>
        <w:rPr>
          <w:rFonts w:ascii="Arial" w:hAnsi="Arial" w:cs="Arial"/>
          <w:b/>
          <w:bCs/>
        </w:rPr>
      </w:pPr>
      <w:r>
        <w:rPr>
          <w:rFonts w:ascii="Arial" w:hAnsi="Arial" w:cs="Arial"/>
          <w:noProof/>
        </w:rPr>
        <mc:AlternateContent>
          <mc:Choice Requires="wps">
            <w:drawing>
              <wp:anchor distT="0" distB="0" distL="114300" distR="114300" simplePos="0" relativeHeight="251643904" behindDoc="0" locked="0" layoutInCell="1" allowOverlap="1" wp14:anchorId="27DE8970" wp14:editId="1F4B55FF">
                <wp:simplePos x="0" y="0"/>
                <wp:positionH relativeFrom="column">
                  <wp:posOffset>3583305</wp:posOffset>
                </wp:positionH>
                <wp:positionV relativeFrom="paragraph">
                  <wp:posOffset>41275</wp:posOffset>
                </wp:positionV>
                <wp:extent cx="2657475" cy="1165860"/>
                <wp:effectExtent l="0" t="0" r="0" b="0"/>
                <wp:wrapNone/>
                <wp:docPr id="12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657475" cy="1165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4290279A" w14:textId="77777777" w:rsidR="00461C80" w:rsidRDefault="00461C80" w:rsidP="00461C80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24"/>
                                <w:szCs w:val="24"/>
                              </w:rPr>
                            </w:pPr>
                            <w:r w:rsidRPr="00010D4F"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24"/>
                                <w:szCs w:val="24"/>
                              </w:rPr>
                              <w:t>P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24"/>
                                <w:szCs w:val="24"/>
                              </w:rPr>
                              <w:t xml:space="preserve"> : puissance </w:t>
                            </w:r>
                            <w:r w:rsidRPr="00010D4F"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24"/>
                                <w:szCs w:val="24"/>
                              </w:rPr>
                              <w:t>en W</w:t>
                            </w:r>
                            <w:r w:rsidRPr="00B506B7"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24"/>
                                <w:szCs w:val="24"/>
                              </w:rPr>
                              <w:br/>
                              <w:t xml:space="preserve">F :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24"/>
                                <w:szCs w:val="24"/>
                              </w:rPr>
                              <w:t>effort pressant de la couronne</w:t>
                            </w:r>
                          </w:p>
                          <w:p w14:paraId="2F4C2599" w14:textId="77777777" w:rsidR="00461C80" w:rsidRDefault="00461C80" w:rsidP="00461C80">
                            <w:pPr>
                              <w:autoSpaceDE w:val="0"/>
                              <w:autoSpaceDN w:val="0"/>
                              <w:adjustRightInd w:val="0"/>
                              <w:ind w:firstLine="284"/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24"/>
                                <w:szCs w:val="24"/>
                              </w:rPr>
                              <w:t>sur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24"/>
                                <w:szCs w:val="24"/>
                              </w:rPr>
                              <w:t xml:space="preserve"> la crémaillère en N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24"/>
                                <w:szCs w:val="24"/>
                              </w:rPr>
                              <w:br/>
                              <w:t>V</w:t>
                            </w:r>
                            <w:r w:rsidRPr="00B506B7"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24"/>
                                <w:szCs w:val="24"/>
                              </w:rPr>
                              <w:t xml:space="preserve"> : 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24"/>
                                <w:szCs w:val="24"/>
                              </w:rPr>
                              <w:t>vitesse linéaire de la</w:t>
                            </w:r>
                          </w:p>
                          <w:p w14:paraId="174B3294" w14:textId="77777777" w:rsidR="00461C80" w:rsidRDefault="00461C80" w:rsidP="00461C80">
                            <w:pPr>
                              <w:autoSpaceDE w:val="0"/>
                              <w:autoSpaceDN w:val="0"/>
                              <w:adjustRightInd w:val="0"/>
                              <w:ind w:firstLine="284"/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24"/>
                                <w:szCs w:val="24"/>
                              </w:rPr>
                              <w:t xml:space="preserve"> </w:t>
                            </w:r>
                            <w:proofErr w:type="gramStart"/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24"/>
                                <w:szCs w:val="24"/>
                              </w:rPr>
                              <w:t>crémaillère</w:t>
                            </w:r>
                            <w:proofErr w:type="gramEnd"/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24"/>
                                <w:szCs w:val="24"/>
                              </w:rPr>
                              <w:t xml:space="preserve"> en m/s</w:t>
                            </w:r>
                          </w:p>
                          <w:p w14:paraId="3AE022FF" w14:textId="77777777" w:rsidR="00461C80" w:rsidRPr="00B506B7" w:rsidRDefault="00461C80" w:rsidP="00461C80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24"/>
                                <w:szCs w:val="24"/>
                              </w:rPr>
                              <w:sym w:font="Symbol" w:char="F061"/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24"/>
                                <w:szCs w:val="24"/>
                              </w:rPr>
                              <w:t> : angle de pression</w:t>
                            </w:r>
                          </w:p>
                        </w:txbxContent>
                      </wps:txbx>
                      <wps:bodyPr rot="0" vert="horz" wrap="square" lIns="144000" tIns="18000" rIns="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7DE8970" id="Rectangle 12" o:spid="_x0000_s1182" style="position:absolute;left:0;text-align:left;margin-left:282.15pt;margin-top:3.25pt;width:209.25pt;height:91.8pt;z-index: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" filled="f" stroked="f">
                <v:textbox inset="4mm,.5mm,0">
                  <w:txbxContent>
                    <w:p w14:paraId="4290279A" w14:textId="77777777" w:rsidR="00461C80" w:rsidRDefault="00461C80" w:rsidP="00461C80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b/>
                          <w:bCs/>
                          <w:color w:val="000000"/>
                          <w:sz w:val="24"/>
                          <w:szCs w:val="24"/>
                        </w:rPr>
                      </w:pPr>
                      <w:r w:rsidRPr="00010D4F">
                        <w:rPr>
                          <w:rFonts w:ascii="Arial" w:hAnsi="Arial" w:cs="Arial"/>
                          <w:b/>
                          <w:bCs/>
                          <w:color w:val="000000"/>
                          <w:sz w:val="24"/>
                          <w:szCs w:val="24"/>
                        </w:rPr>
                        <w:t>P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24"/>
                          <w:szCs w:val="24"/>
                        </w:rPr>
                        <w:t xml:space="preserve"> : puissance </w:t>
                      </w:r>
                      <w:r w:rsidRPr="00010D4F">
                        <w:rPr>
                          <w:rFonts w:ascii="Arial" w:hAnsi="Arial" w:cs="Arial"/>
                          <w:b/>
                          <w:bCs/>
                          <w:color w:val="000000"/>
                          <w:sz w:val="24"/>
                          <w:szCs w:val="24"/>
                        </w:rPr>
                        <w:t>en W</w:t>
                      </w:r>
                      <w:r w:rsidRPr="00B506B7">
                        <w:rPr>
                          <w:rFonts w:ascii="Arial" w:hAnsi="Arial" w:cs="Arial"/>
                          <w:b/>
                          <w:bCs/>
                          <w:color w:val="000000"/>
                          <w:sz w:val="24"/>
                          <w:szCs w:val="24"/>
                        </w:rPr>
                        <w:br/>
                        <w:t xml:space="preserve">F : 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24"/>
                          <w:szCs w:val="24"/>
                        </w:rPr>
                        <w:t>effort pressant de la couronne</w:t>
                      </w:r>
                    </w:p>
                    <w:p w14:paraId="2F4C2599" w14:textId="77777777" w:rsidR="00461C80" w:rsidRDefault="00461C80" w:rsidP="00461C80">
                      <w:pPr>
                        <w:autoSpaceDE w:val="0"/>
                        <w:autoSpaceDN w:val="0"/>
                        <w:adjustRightInd w:val="0"/>
                        <w:ind w:firstLine="284"/>
                        <w:rPr>
                          <w:rFonts w:ascii="Arial" w:hAnsi="Arial" w:cs="Arial"/>
                          <w:b/>
                          <w:bCs/>
                          <w:color w:val="000000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24"/>
                          <w:szCs w:val="24"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24"/>
                          <w:szCs w:val="24"/>
                        </w:rPr>
                        <w:t>sur</w:t>
                      </w:r>
                      <w:proofErr w:type="gramEnd"/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24"/>
                          <w:szCs w:val="24"/>
                        </w:rPr>
                        <w:t xml:space="preserve"> la crémaillère en N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24"/>
                          <w:szCs w:val="24"/>
                        </w:rPr>
                        <w:br/>
                        <w:t>V</w:t>
                      </w:r>
                      <w:r w:rsidRPr="00B506B7">
                        <w:rPr>
                          <w:rFonts w:ascii="Arial" w:hAnsi="Arial" w:cs="Arial"/>
                          <w:b/>
                          <w:bCs/>
                          <w:color w:val="000000"/>
                          <w:sz w:val="24"/>
                          <w:szCs w:val="24"/>
                        </w:rPr>
                        <w:t xml:space="preserve"> : </w:t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24"/>
                          <w:szCs w:val="24"/>
                        </w:rPr>
                        <w:t>vitesse linéaire de la</w:t>
                      </w:r>
                    </w:p>
                    <w:p w14:paraId="174B3294" w14:textId="77777777" w:rsidR="00461C80" w:rsidRDefault="00461C80" w:rsidP="00461C80">
                      <w:pPr>
                        <w:autoSpaceDE w:val="0"/>
                        <w:autoSpaceDN w:val="0"/>
                        <w:adjustRightInd w:val="0"/>
                        <w:ind w:firstLine="284"/>
                        <w:rPr>
                          <w:rFonts w:ascii="Arial" w:hAnsi="Arial" w:cs="Arial"/>
                          <w:b/>
                          <w:bCs/>
                          <w:color w:val="000000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24"/>
                          <w:szCs w:val="24"/>
                        </w:rPr>
                        <w:t xml:space="preserve"> </w:t>
                      </w:r>
                      <w:proofErr w:type="gramStart"/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24"/>
                          <w:szCs w:val="24"/>
                        </w:rPr>
                        <w:t>crémaillère</w:t>
                      </w:r>
                      <w:proofErr w:type="gramEnd"/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24"/>
                          <w:szCs w:val="24"/>
                        </w:rPr>
                        <w:t xml:space="preserve"> en m/s</w:t>
                      </w:r>
                    </w:p>
                    <w:p w14:paraId="3AE022FF" w14:textId="77777777" w:rsidR="00461C80" w:rsidRPr="00B506B7" w:rsidRDefault="00461C80" w:rsidP="00461C80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b/>
                          <w:bCs/>
                          <w:color w:val="000000"/>
                          <w:sz w:val="24"/>
                          <w:szCs w:val="24"/>
                        </w:rPr>
                      </w:pPr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24"/>
                          <w:szCs w:val="24"/>
                        </w:rPr>
                        <w:sym w:font="Symbol" w:char="F061"/>
                      </w:r>
                      <w:r>
                        <w:rPr>
                          <w:rFonts w:ascii="Arial" w:hAnsi="Arial" w:cs="Arial"/>
                          <w:b/>
                          <w:bCs/>
                          <w:color w:val="000000"/>
                          <w:sz w:val="24"/>
                          <w:szCs w:val="24"/>
                        </w:rPr>
                        <w:t> : angle de pression</w:t>
                      </w:r>
                    </w:p>
                  </w:txbxContent>
                </v:textbox>
              </v:rect>
            </w:pict>
          </mc:Fallback>
        </mc:AlternateContent>
      </w:r>
    </w:p>
    <w:p w14:paraId="1D8327C3" w14:textId="77777777" w:rsidR="00C81128" w:rsidRDefault="00C81128" w:rsidP="008570D9">
      <w:pPr>
        <w:ind w:right="1" w:firstLine="708"/>
        <w:rPr>
          <w:rFonts w:ascii="Arial" w:hAnsi="Arial" w:cs="Arial"/>
          <w:b/>
          <w:bCs/>
        </w:rPr>
      </w:pPr>
    </w:p>
    <w:p w14:paraId="4B9918E4" w14:textId="77777777" w:rsidR="00C81128" w:rsidRDefault="00C81128" w:rsidP="008570D9">
      <w:pPr>
        <w:ind w:right="1" w:firstLine="708"/>
        <w:rPr>
          <w:rFonts w:ascii="Arial" w:hAnsi="Arial" w:cs="Arial"/>
          <w:b/>
          <w:bCs/>
        </w:rPr>
      </w:pPr>
    </w:p>
    <w:p w14:paraId="4B5CAD62" w14:textId="77777777" w:rsidR="00C81128" w:rsidRDefault="00C81128" w:rsidP="008570D9">
      <w:pPr>
        <w:ind w:right="1" w:firstLine="708"/>
        <w:rPr>
          <w:rFonts w:ascii="Arial" w:hAnsi="Arial" w:cs="Arial"/>
          <w:b/>
          <w:bCs/>
        </w:rPr>
      </w:pPr>
    </w:p>
    <w:p w14:paraId="3D74582D" w14:textId="77777777" w:rsidR="00C81128" w:rsidRDefault="00C81128" w:rsidP="008570D9">
      <w:pPr>
        <w:ind w:right="1" w:firstLine="708"/>
        <w:rPr>
          <w:rFonts w:ascii="Arial" w:hAnsi="Arial" w:cs="Arial"/>
          <w:b/>
          <w:bCs/>
        </w:rPr>
      </w:pPr>
    </w:p>
    <w:p w14:paraId="33678C71" w14:textId="77777777" w:rsidR="00C81128" w:rsidRDefault="00C81128" w:rsidP="008570D9">
      <w:pPr>
        <w:ind w:right="1" w:firstLine="708"/>
        <w:rPr>
          <w:rFonts w:ascii="Arial" w:hAnsi="Arial" w:cs="Arial"/>
          <w:b/>
          <w:bCs/>
        </w:rPr>
      </w:pPr>
    </w:p>
    <w:p w14:paraId="26839994" w14:textId="77777777" w:rsidR="00C81128" w:rsidRDefault="00000000" w:rsidP="008570D9">
      <w:pPr>
        <w:ind w:right="1" w:firstLine="708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  <w:noProof/>
        </w:rPr>
        <w:object w:dxaOrig="1440" w:dyaOrig="1440" w14:anchorId="282ED5FB">
          <v:shape id="_x0000_s2079" type="#_x0000_t75" style="position:absolute;left:0;text-align:left;margin-left:56.1pt;margin-top:11.15pt;width:25.65pt;height:30.2pt;z-index:251640832">
            <v:imagedata r:id="rId23" o:title=""/>
          </v:shape>
          <o:OLEObject Type="Embed" ProgID="Equation.DSMT4" ShapeID="_x0000_s2079" DrawAspect="Content" ObjectID="_1756533735" r:id="rId35"/>
        </w:object>
      </w:r>
      <w:r w:rsidR="005F1598">
        <w:rPr>
          <w:rFonts w:ascii="Arial" w:hAnsi="Arial" w:cs="Arial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34943" behindDoc="0" locked="0" layoutInCell="1" allowOverlap="1" wp14:anchorId="27D3B675" wp14:editId="000B69CB">
                <wp:simplePos x="0" y="0"/>
                <wp:positionH relativeFrom="column">
                  <wp:posOffset>104775</wp:posOffset>
                </wp:positionH>
                <wp:positionV relativeFrom="paragraph">
                  <wp:posOffset>386715</wp:posOffset>
                </wp:positionV>
                <wp:extent cx="876300" cy="450850"/>
                <wp:effectExtent l="56515" t="0" r="26035" b="32385"/>
                <wp:wrapNone/>
                <wp:docPr id="11" name="AutoShape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-5692291">
                          <a:off x="0" y="0"/>
                          <a:ext cx="876300" cy="450850"/>
                        </a:xfrm>
                        <a:prstGeom prst="curvedUpArrow">
                          <a:avLst>
                            <a:gd name="adj1" fmla="val 3149"/>
                            <a:gd name="adj2" fmla="val 19275"/>
                            <a:gd name="adj3" fmla="val 22843"/>
                          </a:avLst>
                        </a:prstGeom>
                        <a:solidFill>
                          <a:srgbClr val="FF00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ctr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du="http://schemas.microsoft.com/office/word/2023/wordml/word16du">
            <w:pict>
              <v:shape w14:anchorId="0FB422C9" id="AutoShape 30" o:spid="_x0000_s1026" type="#_x0000_t104" style="position:absolute;margin-left:8.25pt;margin-top:30.45pt;width:69pt;height:35.5pt;rotation:-6217500fd;z-index:251634943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" adj="19458,20704,4934" fillcolor="red"/>
            </w:pict>
          </mc:Fallback>
        </mc:AlternateContent>
      </w:r>
    </w:p>
    <w:p w14:paraId="21A78408" w14:textId="77777777" w:rsidR="00C81128" w:rsidRDefault="00C81128" w:rsidP="008570D9">
      <w:pPr>
        <w:ind w:right="1" w:firstLine="708"/>
        <w:rPr>
          <w:rFonts w:ascii="Arial" w:hAnsi="Arial" w:cs="Arial"/>
          <w:b/>
          <w:bCs/>
        </w:rPr>
      </w:pPr>
    </w:p>
    <w:p w14:paraId="3280E267" w14:textId="77777777" w:rsidR="00C81128" w:rsidRDefault="00C81128" w:rsidP="008570D9">
      <w:pPr>
        <w:ind w:right="1" w:firstLine="708"/>
        <w:rPr>
          <w:rFonts w:ascii="Arial" w:hAnsi="Arial" w:cs="Arial"/>
          <w:b/>
          <w:bCs/>
        </w:rPr>
      </w:pPr>
    </w:p>
    <w:p w14:paraId="157A4570" w14:textId="77777777" w:rsidR="00C81128" w:rsidRDefault="00C81128" w:rsidP="008570D9">
      <w:pPr>
        <w:ind w:right="1" w:firstLine="708"/>
        <w:rPr>
          <w:rFonts w:ascii="Arial" w:hAnsi="Arial" w:cs="Arial"/>
          <w:b/>
          <w:bCs/>
        </w:rPr>
      </w:pPr>
    </w:p>
    <w:p w14:paraId="0EC6A020" w14:textId="77777777" w:rsidR="00B42890" w:rsidRDefault="00B42890" w:rsidP="008570D9">
      <w:pPr>
        <w:ind w:right="1" w:firstLine="708"/>
        <w:rPr>
          <w:rFonts w:ascii="Arial" w:hAnsi="Arial" w:cs="Arial"/>
          <w:b/>
          <w:bCs/>
        </w:rPr>
      </w:pPr>
    </w:p>
    <w:p w14:paraId="74F99535" w14:textId="77777777" w:rsidR="00B42890" w:rsidRDefault="00B42890" w:rsidP="008570D9">
      <w:pPr>
        <w:ind w:right="1" w:firstLine="708"/>
        <w:rPr>
          <w:rFonts w:ascii="Arial" w:hAnsi="Arial" w:cs="Arial"/>
          <w:b/>
          <w:bCs/>
        </w:rPr>
      </w:pPr>
    </w:p>
    <w:p w14:paraId="25DE0B31" w14:textId="77777777" w:rsidR="00B42890" w:rsidRDefault="00B42890" w:rsidP="008570D9">
      <w:pPr>
        <w:ind w:right="1" w:firstLine="708"/>
        <w:rPr>
          <w:rFonts w:ascii="Arial" w:hAnsi="Arial" w:cs="Arial"/>
          <w:b/>
          <w:bCs/>
        </w:rPr>
      </w:pPr>
    </w:p>
    <w:p w14:paraId="526010DF" w14:textId="77777777" w:rsidR="00B42890" w:rsidRDefault="00B42890" w:rsidP="008570D9">
      <w:pPr>
        <w:ind w:right="1" w:firstLine="708"/>
        <w:rPr>
          <w:rFonts w:ascii="Arial" w:hAnsi="Arial" w:cs="Arial"/>
          <w:b/>
          <w:bCs/>
        </w:rPr>
      </w:pPr>
    </w:p>
    <w:p w14:paraId="4A740C15" w14:textId="77777777" w:rsidR="00B42890" w:rsidRDefault="00B42890" w:rsidP="008570D9">
      <w:pPr>
        <w:ind w:right="1" w:firstLine="708"/>
        <w:rPr>
          <w:rFonts w:ascii="Arial" w:hAnsi="Arial" w:cs="Arial"/>
          <w:b/>
          <w:bCs/>
        </w:rPr>
      </w:pPr>
    </w:p>
    <w:p w14:paraId="61006FFF" w14:textId="77777777" w:rsidR="00B42890" w:rsidRDefault="00B42890" w:rsidP="008570D9">
      <w:pPr>
        <w:ind w:right="1" w:firstLine="708"/>
        <w:rPr>
          <w:rFonts w:ascii="Arial" w:hAnsi="Arial" w:cs="Arial"/>
          <w:b/>
          <w:bCs/>
        </w:rPr>
      </w:pPr>
    </w:p>
    <w:p w14:paraId="68D578D4" w14:textId="77777777" w:rsidR="00C81128" w:rsidRDefault="00C81128" w:rsidP="008570D9">
      <w:pPr>
        <w:ind w:right="1" w:firstLine="708"/>
        <w:rPr>
          <w:rFonts w:ascii="Arial" w:hAnsi="Arial" w:cs="Arial"/>
          <w:b/>
          <w:bCs/>
        </w:rPr>
      </w:pPr>
    </w:p>
    <w:p w14:paraId="60894C22" w14:textId="77777777" w:rsidR="00C81128" w:rsidRDefault="00C81128" w:rsidP="005648A9">
      <w:pPr>
        <w:ind w:right="1"/>
        <w:rPr>
          <w:rFonts w:ascii="Arial" w:hAnsi="Arial" w:cs="Arial"/>
          <w:b/>
          <w:bCs/>
        </w:rPr>
      </w:pPr>
    </w:p>
    <w:p w14:paraId="0E3A9C81" w14:textId="77777777" w:rsidR="00C81128" w:rsidRDefault="005F1598" w:rsidP="008570D9">
      <w:pPr>
        <w:ind w:right="1" w:firstLine="708"/>
        <w:rPr>
          <w:rFonts w:ascii="Arial" w:hAnsi="Arial" w:cs="Arial"/>
          <w:b/>
          <w:bCs/>
        </w:rPr>
      </w:pPr>
      <w:r>
        <w:rPr>
          <w:rFonts w:ascii="Arial" w:hAnsi="Arial" w:cs="Arial"/>
          <w:noProof/>
          <w:szCs w:val="22"/>
        </w:rPr>
        <w:lastRenderedPageBreak/>
        <mc:AlternateContent>
          <mc:Choice Requires="wpg">
            <w:drawing>
              <wp:anchor distT="0" distB="0" distL="114300" distR="114300" simplePos="0" relativeHeight="251645952" behindDoc="0" locked="0" layoutInCell="1" allowOverlap="1" wp14:anchorId="50E64891" wp14:editId="2D7AC8E1">
                <wp:simplePos x="0" y="0"/>
                <wp:positionH relativeFrom="margin">
                  <wp:align>center</wp:align>
                </wp:positionH>
                <wp:positionV relativeFrom="paragraph">
                  <wp:posOffset>-28575</wp:posOffset>
                </wp:positionV>
                <wp:extent cx="5943600" cy="1143000"/>
                <wp:effectExtent l="0" t="0" r="0" b="0"/>
                <wp:wrapNone/>
                <wp:docPr id="10" name="Group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43600" cy="1143000"/>
                          <a:chOff x="1703" y="11284"/>
                          <a:chExt cx="9360" cy="1800"/>
                        </a:xfrm>
                      </wpg:grpSpPr>
                      <wps:wsp>
                        <wps:cNvPr id="3095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1703" y="11284"/>
                            <a:ext cx="9360" cy="1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61AE1E49" w14:textId="77777777" w:rsidR="00461C80" w:rsidRPr="0000189C" w:rsidRDefault="00461C80" w:rsidP="0097099B">
                              <w:pPr>
                                <w:pStyle w:val="En-tte"/>
                                <w:spacing w:line="360" w:lineRule="auto"/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 w:rsidRPr="0000189C"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_________________________________________________________________________________________________________________________________________________________________________________________________________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96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8822" y="12604"/>
                            <a:ext cx="2241" cy="4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CBE7244" w14:textId="77777777" w:rsidR="00461C80" w:rsidRPr="00F9661C" w:rsidRDefault="00674EB1" w:rsidP="00F9661C">
                              <w:pPr>
                                <w:jc w:val="both"/>
                                <w:rPr>
                                  <w:rFonts w:ascii="Arial" w:hAnsi="Arial" w:cs="Arial"/>
                                  <w:b/>
                                  <w:bCs/>
                                  <w:i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iCs/>
                                  <w:sz w:val="24"/>
                                  <w:szCs w:val="24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iCs/>
                                  <w:sz w:val="24"/>
                                  <w:szCs w:val="24"/>
                                  <w:vertAlign w:val="subscript"/>
                                </w:rPr>
                                <w:t>s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iCs/>
                                  <w:sz w:val="24"/>
                                  <w:szCs w:val="24"/>
                                </w:rPr>
                                <w:t xml:space="preserve"> =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0E64891" id="Groupe 10" o:spid="_x0000_s1183" style="position:absolute;left:0;text-align:left;margin-left:0;margin-top:-2.25pt;width:468pt;height:90pt;z-index:251645952;mso-position-horizontal:center;mso-position-horizontal-relative:margin" coordorigin="1703,11284" coordsize="9360,1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">
                <v:shape id="Text Box 7" o:spid="_x0000_s1184" type="#_x0000_t202" style="position:absolute;left:1703;top:11284;width:9360;height:18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" strokeweight="1.5pt">
                  <v:textbox>
                    <w:txbxContent>
                      <w:p w14:paraId="61AE1E49" w14:textId="77777777" w:rsidR="00461C80" w:rsidRPr="0000189C" w:rsidRDefault="00461C80" w:rsidP="0097099B">
                        <w:pPr>
                          <w:pStyle w:val="En-tte"/>
                          <w:spacing w:line="360" w:lineRule="auto"/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 w:rsidRPr="0000189C"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_________________________________________________________________________________________________________________________________________________________________________________________________________</w:t>
                        </w:r>
                      </w:p>
                    </w:txbxContent>
                  </v:textbox>
                </v:shape>
                <v:shape id="Text Box 8" o:spid="_x0000_s1185" type="#_x0000_t202" style="position:absolute;left:8822;top:12604;width:2241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" strokeweight="1.5pt">
                  <v:textbox>
                    <w:txbxContent>
                      <w:p w14:paraId="1CBE7244" w14:textId="77777777" w:rsidR="00461C80" w:rsidRPr="00F9661C" w:rsidRDefault="00674EB1" w:rsidP="00F9661C">
                        <w:pPr>
                          <w:jc w:val="both"/>
                          <w:rPr>
                            <w:rFonts w:ascii="Arial" w:hAnsi="Arial" w:cs="Arial"/>
                            <w:b/>
                            <w:bCs/>
                            <w:iCs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  <w:iCs/>
                            <w:sz w:val="24"/>
                            <w:szCs w:val="24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  <w:iCs/>
                            <w:sz w:val="24"/>
                            <w:szCs w:val="24"/>
                            <w:vertAlign w:val="subscript"/>
                          </w:rPr>
                          <w:t>s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  <w:iCs/>
                            <w:sz w:val="24"/>
                            <w:szCs w:val="24"/>
                          </w:rPr>
                          <w:t xml:space="preserve"> =</w:t>
                        </w: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7992C6C5" w14:textId="77777777" w:rsidR="00C81128" w:rsidRDefault="00C81128" w:rsidP="008570D9">
      <w:pPr>
        <w:ind w:right="1" w:firstLine="708"/>
        <w:rPr>
          <w:rFonts w:ascii="Arial" w:hAnsi="Arial" w:cs="Arial"/>
          <w:b/>
          <w:bCs/>
        </w:rPr>
      </w:pPr>
    </w:p>
    <w:p w14:paraId="0EE05F77" w14:textId="77777777" w:rsidR="00461C80" w:rsidRDefault="00461C80" w:rsidP="008570D9">
      <w:pPr>
        <w:ind w:right="1" w:firstLine="708"/>
        <w:rPr>
          <w:rFonts w:ascii="Arial" w:hAnsi="Arial" w:cs="Arial"/>
          <w:b/>
          <w:bCs/>
        </w:rPr>
      </w:pPr>
    </w:p>
    <w:p w14:paraId="50BB2149" w14:textId="77777777" w:rsidR="00461C80" w:rsidRDefault="00461C80" w:rsidP="008570D9">
      <w:pPr>
        <w:ind w:right="1" w:firstLine="708"/>
        <w:rPr>
          <w:rFonts w:ascii="Arial" w:hAnsi="Arial" w:cs="Arial"/>
          <w:b/>
          <w:bCs/>
        </w:rPr>
      </w:pPr>
    </w:p>
    <w:p w14:paraId="35F8CB2E" w14:textId="77777777" w:rsidR="00461C80" w:rsidRDefault="00461C80" w:rsidP="008570D9">
      <w:pPr>
        <w:ind w:right="1" w:firstLine="708"/>
        <w:rPr>
          <w:rFonts w:ascii="Arial" w:hAnsi="Arial" w:cs="Arial"/>
          <w:b/>
          <w:bCs/>
        </w:rPr>
      </w:pPr>
    </w:p>
    <w:p w14:paraId="24977F80" w14:textId="77777777" w:rsidR="00461C80" w:rsidRDefault="00461C80" w:rsidP="008570D9">
      <w:pPr>
        <w:ind w:right="1" w:firstLine="708"/>
        <w:rPr>
          <w:rFonts w:ascii="Arial" w:hAnsi="Arial" w:cs="Arial"/>
          <w:b/>
          <w:bCs/>
        </w:rPr>
      </w:pPr>
    </w:p>
    <w:p w14:paraId="63031888" w14:textId="77777777" w:rsidR="00461C80" w:rsidRDefault="00461C80" w:rsidP="008570D9">
      <w:pPr>
        <w:ind w:right="1" w:firstLine="708"/>
        <w:rPr>
          <w:rFonts w:ascii="Arial" w:hAnsi="Arial" w:cs="Arial"/>
          <w:b/>
          <w:bCs/>
        </w:rPr>
      </w:pPr>
    </w:p>
    <w:p w14:paraId="08D0FABE" w14:textId="77777777" w:rsidR="00BF7318" w:rsidRDefault="00BF7318" w:rsidP="008570D9">
      <w:pPr>
        <w:ind w:right="1" w:firstLine="708"/>
        <w:rPr>
          <w:rFonts w:ascii="Arial" w:hAnsi="Arial" w:cs="Arial"/>
          <w:b/>
          <w:bCs/>
        </w:rPr>
      </w:pPr>
    </w:p>
    <w:p w14:paraId="542FFCA0" w14:textId="77777777" w:rsidR="00BF7318" w:rsidRDefault="00BF7318" w:rsidP="008570D9">
      <w:pPr>
        <w:ind w:right="1" w:firstLine="708"/>
        <w:rPr>
          <w:rFonts w:ascii="Arial" w:hAnsi="Arial" w:cs="Arial"/>
          <w:b/>
          <w:bCs/>
        </w:rPr>
      </w:pPr>
    </w:p>
    <w:p w14:paraId="4FFB6968" w14:textId="77777777" w:rsidR="00461C80" w:rsidRPr="005648A9" w:rsidRDefault="00461C80" w:rsidP="008570D9">
      <w:pPr>
        <w:ind w:right="1" w:firstLine="708"/>
        <w:rPr>
          <w:rFonts w:ascii="Arial" w:hAnsi="Arial" w:cs="Arial"/>
          <w:b/>
          <w:bCs/>
          <w:sz w:val="24"/>
          <w:szCs w:val="24"/>
        </w:rPr>
      </w:pPr>
    </w:p>
    <w:tbl>
      <w:tblPr>
        <w:tblpPr w:leftFromText="141" w:rightFromText="141" w:vertAnchor="text" w:horzAnchor="margin" w:tblpY="7"/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8"/>
        <w:gridCol w:w="4110"/>
        <w:gridCol w:w="2127"/>
        <w:gridCol w:w="2693"/>
      </w:tblGrid>
      <w:tr w:rsidR="00EC31AA" w:rsidRPr="005648A9" w14:paraId="6E746512" w14:textId="77777777" w:rsidTr="00574534">
        <w:tc>
          <w:tcPr>
            <w:tcW w:w="988" w:type="dxa"/>
            <w:vAlign w:val="center"/>
          </w:tcPr>
          <w:p w14:paraId="7B07881B" w14:textId="77777777" w:rsidR="00EC31AA" w:rsidRPr="005648A9" w:rsidRDefault="00EC31AA" w:rsidP="0057453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648A9">
              <w:rPr>
                <w:rFonts w:ascii="Arial" w:hAnsi="Arial" w:cs="Arial"/>
                <w:b/>
                <w:sz w:val="24"/>
                <w:szCs w:val="24"/>
              </w:rPr>
              <w:t>Q</w:t>
            </w:r>
            <w:r w:rsidR="00033E4C">
              <w:rPr>
                <w:rFonts w:ascii="Arial" w:hAnsi="Arial" w:cs="Arial"/>
                <w:b/>
                <w:sz w:val="24"/>
                <w:szCs w:val="24"/>
              </w:rPr>
              <w:t>9</w:t>
            </w:r>
          </w:p>
        </w:tc>
        <w:tc>
          <w:tcPr>
            <w:tcW w:w="4110" w:type="dxa"/>
            <w:vAlign w:val="center"/>
          </w:tcPr>
          <w:p w14:paraId="6AFD5F07" w14:textId="77777777" w:rsidR="00EC31AA" w:rsidRPr="005648A9" w:rsidRDefault="00EC31AA" w:rsidP="00574534">
            <w:pPr>
              <w:ind w:left="-52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648A9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Etude du </w:t>
            </w:r>
            <w:r w:rsidR="006523ED" w:rsidRPr="005648A9">
              <w:rPr>
                <w:rFonts w:ascii="Arial" w:hAnsi="Arial" w:cs="Arial"/>
                <w:b/>
                <w:bCs/>
                <w:sz w:val="24"/>
                <w:szCs w:val="24"/>
              </w:rPr>
              <w:t>rendement du transmetteur de puissance</w:t>
            </w:r>
          </w:p>
        </w:tc>
        <w:tc>
          <w:tcPr>
            <w:tcW w:w="2127" w:type="dxa"/>
            <w:vAlign w:val="center"/>
          </w:tcPr>
          <w:p w14:paraId="15338D0D" w14:textId="77777777" w:rsidR="00EC31AA" w:rsidRPr="005648A9" w:rsidRDefault="00EC31AA" w:rsidP="00574534">
            <w:pPr>
              <w:ind w:left="-86"/>
              <w:jc w:val="center"/>
              <w:rPr>
                <w:rFonts w:ascii="Arial" w:hAnsi="Arial" w:cs="Arial"/>
                <w:b/>
                <w:color w:val="FF0000"/>
                <w:sz w:val="24"/>
                <w:szCs w:val="24"/>
              </w:rPr>
            </w:pPr>
            <w:r w:rsidRPr="005648A9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DTR de 5 à 10/19</w:t>
            </w:r>
          </w:p>
        </w:tc>
        <w:tc>
          <w:tcPr>
            <w:tcW w:w="2693" w:type="dxa"/>
            <w:vAlign w:val="center"/>
          </w:tcPr>
          <w:p w14:paraId="75B6E8C9" w14:textId="77777777" w:rsidR="00EC31AA" w:rsidRPr="005648A9" w:rsidRDefault="00EC31AA" w:rsidP="00574534">
            <w:pPr>
              <w:ind w:left="-115"/>
              <w:jc w:val="center"/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5648A9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Temps conseillé :</w:t>
            </w:r>
          </w:p>
          <w:p w14:paraId="050D68A6" w14:textId="77777777" w:rsidR="00EC31AA" w:rsidRPr="005648A9" w:rsidRDefault="007363B4" w:rsidP="00574534">
            <w:pPr>
              <w:ind w:left="-115"/>
              <w:jc w:val="center"/>
              <w:rPr>
                <w:rFonts w:ascii="Arial" w:hAnsi="Arial" w:cs="Arial"/>
                <w:b/>
                <w:color w:val="FF0000"/>
                <w:sz w:val="24"/>
                <w:szCs w:val="24"/>
              </w:rPr>
            </w:pPr>
            <w:r>
              <w:rPr>
                <w:rFonts w:ascii="Arial" w:hAnsi="Arial" w:cs="Arial"/>
                <w:b/>
                <w:sz w:val="24"/>
                <w:szCs w:val="24"/>
              </w:rPr>
              <w:t>5</w:t>
            </w:r>
            <w:r w:rsidR="00EC31AA" w:rsidRPr="005648A9">
              <w:rPr>
                <w:rFonts w:ascii="Arial" w:hAnsi="Arial" w:cs="Arial"/>
                <w:b/>
                <w:sz w:val="24"/>
                <w:szCs w:val="24"/>
              </w:rPr>
              <w:t xml:space="preserve"> minutes</w:t>
            </w:r>
          </w:p>
        </w:tc>
      </w:tr>
    </w:tbl>
    <w:p w14:paraId="0256494C" w14:textId="77777777" w:rsidR="00461C80" w:rsidRPr="005648A9" w:rsidRDefault="00461C80" w:rsidP="008570D9">
      <w:pPr>
        <w:ind w:right="1" w:firstLine="708"/>
        <w:rPr>
          <w:rFonts w:ascii="Arial" w:hAnsi="Arial" w:cs="Arial"/>
          <w:b/>
          <w:bCs/>
          <w:sz w:val="24"/>
          <w:szCs w:val="24"/>
        </w:rPr>
      </w:pPr>
    </w:p>
    <w:p w14:paraId="43468F7F" w14:textId="77777777" w:rsidR="00EC31AA" w:rsidRPr="005648A9" w:rsidRDefault="00EC31AA" w:rsidP="00EC31AA">
      <w:pPr>
        <w:pStyle w:val="Default"/>
      </w:pPr>
      <w:r w:rsidRPr="005648A9">
        <w:rPr>
          <w:b/>
        </w:rPr>
        <w:t>Q</w:t>
      </w:r>
      <w:r w:rsidR="00033E4C">
        <w:rPr>
          <w:b/>
        </w:rPr>
        <w:t>9</w:t>
      </w:r>
      <w:r w:rsidRPr="005648A9">
        <w:rPr>
          <w:b/>
        </w:rPr>
        <w:t xml:space="preserve">.1 – </w:t>
      </w:r>
      <w:r w:rsidRPr="005648A9">
        <w:rPr>
          <w:b/>
          <w:bCs/>
        </w:rPr>
        <w:t xml:space="preserve">Calculer le rendement </w:t>
      </w:r>
      <m:oMath>
        <m:sSub>
          <m:sSubPr>
            <m:ctrlPr>
              <w:rPr>
                <w:rFonts w:ascii="Cambria Math" w:hAnsi="Cambria Math"/>
                <w:b/>
                <w:bCs/>
                <w:iCs/>
              </w:rPr>
            </m:ctrlPr>
          </m:sSubPr>
          <m:e>
            <m:r>
              <m:rPr>
                <m:sty m:val="b"/>
              </m:rPr>
              <w:rPr>
                <w:rFonts w:ascii="Cambria Math" w:hAnsi="Cambria Math"/>
              </w:rPr>
              <m:t>η</m:t>
            </m:r>
          </m:e>
          <m:sub>
            <m:r>
              <m:rPr>
                <m:sty m:val="b"/>
              </m:rPr>
              <w:rPr>
                <w:rFonts w:ascii="Cambria Math" w:hAnsi="Cambria Math"/>
              </w:rPr>
              <m:t>t</m:t>
            </m:r>
          </m:sub>
        </m:sSub>
      </m:oMath>
      <w:r w:rsidRPr="005648A9">
        <w:rPr>
          <w:b/>
          <w:bCs/>
        </w:rPr>
        <w:t>du transmetteur de puissance étudié</w:t>
      </w:r>
      <w:r w:rsidR="00C12D49" w:rsidRPr="005648A9">
        <w:rPr>
          <w:b/>
          <w:bCs/>
        </w:rPr>
        <w:t xml:space="preserve"> (voir figure </w:t>
      </w:r>
      <w:r w:rsidR="00033E4C">
        <w:rPr>
          <w:b/>
          <w:bCs/>
        </w:rPr>
        <w:t>7</w:t>
      </w:r>
      <w:r w:rsidR="00C12D49" w:rsidRPr="005648A9">
        <w:rPr>
          <w:b/>
          <w:bCs/>
        </w:rPr>
        <w:t>)</w:t>
      </w:r>
      <w:r w:rsidRPr="005648A9">
        <w:rPr>
          <w:b/>
          <w:bCs/>
        </w:rPr>
        <w:t>.</w:t>
      </w:r>
    </w:p>
    <w:p w14:paraId="04FBDF66" w14:textId="77777777" w:rsidR="00BF5E29" w:rsidRPr="005648A9" w:rsidRDefault="00EC31AA" w:rsidP="00C12D49">
      <w:pPr>
        <w:ind w:right="1"/>
        <w:rPr>
          <w:rFonts w:ascii="Arial" w:hAnsi="Arial" w:cs="Arial"/>
          <w:b/>
          <w:bCs/>
          <w:sz w:val="24"/>
          <w:szCs w:val="24"/>
        </w:rPr>
      </w:pPr>
      <w:r w:rsidRPr="005648A9">
        <w:rPr>
          <w:rFonts w:ascii="Arial" w:hAnsi="Arial" w:cs="Arial"/>
          <w:b/>
          <w:bCs/>
          <w:sz w:val="24"/>
          <w:szCs w:val="24"/>
        </w:rPr>
        <w:t>Donnée</w:t>
      </w:r>
      <w:r w:rsidR="00BF5E29" w:rsidRPr="005648A9">
        <w:rPr>
          <w:rFonts w:ascii="Arial" w:hAnsi="Arial" w:cs="Arial"/>
          <w:b/>
          <w:bCs/>
          <w:sz w:val="24"/>
          <w:szCs w:val="24"/>
        </w:rPr>
        <w:t xml:space="preserve">s </w:t>
      </w:r>
      <w:r w:rsidRPr="005648A9">
        <w:rPr>
          <w:rFonts w:ascii="Arial" w:hAnsi="Arial" w:cs="Arial"/>
          <w:b/>
          <w:bCs/>
          <w:sz w:val="24"/>
          <w:szCs w:val="24"/>
        </w:rPr>
        <w:t xml:space="preserve">: </w:t>
      </w:r>
      <w:r w:rsidR="00946C2B" w:rsidRPr="005648A9">
        <w:rPr>
          <w:rFonts w:ascii="Arial" w:hAnsi="Arial" w:cs="Arial"/>
          <w:b/>
          <w:bCs/>
          <w:sz w:val="24"/>
          <w:szCs w:val="24"/>
        </w:rPr>
        <w:sym w:font="Symbol" w:char="F068"/>
      </w:r>
      <w:r w:rsidR="00946C2B" w:rsidRPr="005648A9">
        <w:rPr>
          <w:rFonts w:ascii="Arial" w:hAnsi="Arial" w:cs="Arial"/>
          <w:b/>
          <w:bCs/>
          <w:sz w:val="24"/>
          <w:szCs w:val="24"/>
          <w:vertAlign w:val="subscript"/>
        </w:rPr>
        <w:t>r</w:t>
      </w:r>
      <w:r w:rsidR="00946C2B" w:rsidRPr="005648A9">
        <w:rPr>
          <w:rFonts w:ascii="Arial" w:hAnsi="Arial" w:cs="Arial"/>
          <w:b/>
          <w:bCs/>
          <w:sz w:val="24"/>
          <w:szCs w:val="24"/>
        </w:rPr>
        <w:t xml:space="preserve"> = 0</w:t>
      </w:r>
      <w:r w:rsidRPr="005648A9">
        <w:rPr>
          <w:rFonts w:ascii="Arial" w:hAnsi="Arial" w:cs="Arial"/>
          <w:b/>
          <w:bCs/>
          <w:sz w:val="24"/>
          <w:szCs w:val="24"/>
        </w:rPr>
        <w:t xml:space="preserve">,8 </w:t>
      </w:r>
      <w:r w:rsidRPr="005648A9">
        <w:rPr>
          <w:rFonts w:ascii="Arial" w:hAnsi="Arial" w:cs="Arial"/>
          <w:sz w:val="24"/>
          <w:szCs w:val="24"/>
        </w:rPr>
        <w:t xml:space="preserve">et </w:t>
      </w:r>
      <w:r w:rsidR="00946C2B" w:rsidRPr="005648A9">
        <w:rPr>
          <w:rFonts w:ascii="Arial" w:hAnsi="Arial" w:cs="Arial"/>
          <w:b/>
          <w:bCs/>
          <w:sz w:val="24"/>
          <w:szCs w:val="24"/>
        </w:rPr>
        <w:sym w:font="Symbol" w:char="F068"/>
      </w:r>
      <w:r w:rsidR="00946C2B" w:rsidRPr="005648A9">
        <w:rPr>
          <w:rFonts w:ascii="Arial" w:hAnsi="Arial" w:cs="Arial"/>
          <w:b/>
          <w:bCs/>
          <w:sz w:val="24"/>
          <w:szCs w:val="24"/>
          <w:vertAlign w:val="subscript"/>
        </w:rPr>
        <w:t>pc</w:t>
      </w:r>
      <w:r w:rsidR="00946C2B" w:rsidRPr="005648A9">
        <w:rPr>
          <w:rFonts w:ascii="Arial" w:hAnsi="Arial" w:cs="Arial"/>
          <w:b/>
          <w:bCs/>
          <w:sz w:val="24"/>
          <w:szCs w:val="24"/>
        </w:rPr>
        <w:t xml:space="preserve">= </w:t>
      </w:r>
      <w:r w:rsidRPr="005648A9">
        <w:rPr>
          <w:rFonts w:ascii="Arial" w:hAnsi="Arial" w:cs="Arial"/>
          <w:b/>
          <w:bCs/>
          <w:sz w:val="24"/>
          <w:szCs w:val="24"/>
        </w:rPr>
        <w:t>0,9</w:t>
      </w:r>
    </w:p>
    <w:p w14:paraId="4DB5F185" w14:textId="77777777" w:rsidR="00461C80" w:rsidRDefault="00BF5E29" w:rsidP="008570D9">
      <w:pPr>
        <w:ind w:right="1" w:firstLine="708"/>
        <w:rPr>
          <w:rFonts w:ascii="Arial" w:hAnsi="Arial" w:cs="Arial"/>
          <w:b/>
          <w:bCs/>
        </w:rPr>
      </w:pPr>
      <w:r>
        <w:rPr>
          <w:noProof/>
        </w:rPr>
        <w:drawing>
          <wp:inline distT="0" distB="0" distL="0" distR="0" wp14:anchorId="5A793DEC" wp14:editId="78496CEF">
            <wp:extent cx="5467749" cy="3394364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6"/>
                    <a:srcRect l="15287" t="19386" r="14461" b="10840"/>
                    <a:stretch/>
                  </pic:blipFill>
                  <pic:spPr bwMode="auto">
                    <a:xfrm>
                      <a:off x="0" y="0"/>
                      <a:ext cx="5477057" cy="340014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7FF4E43" w14:textId="77777777" w:rsidR="00BF5E29" w:rsidRDefault="005F1598" w:rsidP="008570D9">
      <w:pPr>
        <w:ind w:right="1" w:firstLine="708"/>
        <w:rPr>
          <w:rFonts w:ascii="Arial" w:hAnsi="Arial" w:cs="Arial"/>
          <w:b/>
          <w:bCs/>
        </w:rPr>
      </w:pP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33E503BD" wp14:editId="73CD2753">
                <wp:simplePos x="0" y="0"/>
                <wp:positionH relativeFrom="margin">
                  <wp:posOffset>2311400</wp:posOffset>
                </wp:positionH>
                <wp:positionV relativeFrom="page">
                  <wp:posOffset>7943850</wp:posOffset>
                </wp:positionV>
                <wp:extent cx="820420" cy="287655"/>
                <wp:effectExtent l="0" t="0" r="0" b="0"/>
                <wp:wrapNone/>
                <wp:docPr id="9" name="Zone de text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0420" cy="28765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140A7413" w14:textId="77777777" w:rsidR="00B42890" w:rsidRPr="00DF5D65" w:rsidRDefault="00B42890" w:rsidP="00B42890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DF5D65">
                              <w:rPr>
                                <w:rFonts w:ascii="Arial" w:hAnsi="Arial" w:cs="Arial"/>
                                <w:b/>
                              </w:rPr>
                              <w:t xml:space="preserve">Figure </w:t>
                            </w:r>
                            <w:r w:rsidR="00033E4C">
                              <w:rPr>
                                <w:rFonts w:ascii="Arial" w:hAnsi="Arial" w:cs="Arial"/>
                                <w:b/>
                              </w:rPr>
                              <w:t>7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3E503BD" id="Zone de texte 9" o:spid="_x0000_s1186" type="#_x0000_t202" style="position:absolute;left:0;text-align:left;margin-left:182pt;margin-top:625.5pt;width:64.6pt;height:22.65pt;z-index:2516520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" stroked="f">
                <v:fill opacity="0"/>
                <v:textbox>
                  <w:txbxContent>
                    <w:p w14:paraId="140A7413" w14:textId="77777777" w:rsidR="00B42890" w:rsidRPr="00DF5D65" w:rsidRDefault="00B42890" w:rsidP="00B42890">
                      <w:pPr>
                        <w:rPr>
                          <w:rFonts w:ascii="Arial" w:hAnsi="Arial" w:cs="Arial"/>
                          <w:b/>
                        </w:rPr>
                      </w:pPr>
                      <w:r w:rsidRPr="00DF5D65">
                        <w:rPr>
                          <w:rFonts w:ascii="Arial" w:hAnsi="Arial" w:cs="Arial"/>
                          <w:b/>
                        </w:rPr>
                        <w:t xml:space="preserve">Figure </w:t>
                      </w:r>
                      <w:r w:rsidR="00033E4C">
                        <w:rPr>
                          <w:rFonts w:ascii="Arial" w:hAnsi="Arial" w:cs="Arial"/>
                          <w:b/>
                        </w:rPr>
                        <w:t>7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</w:p>
    <w:p w14:paraId="786A3D19" w14:textId="77777777" w:rsidR="003D2566" w:rsidRDefault="003D2566" w:rsidP="008570D9">
      <w:pPr>
        <w:ind w:right="1" w:firstLine="708"/>
        <w:rPr>
          <w:rFonts w:ascii="Arial" w:hAnsi="Arial" w:cs="Arial"/>
          <w:b/>
          <w:bCs/>
        </w:rPr>
      </w:pPr>
    </w:p>
    <w:p w14:paraId="1EB6E357" w14:textId="77777777" w:rsidR="00BF5E29" w:rsidRDefault="00C12D49" w:rsidP="00C12D49">
      <w:pPr>
        <w:ind w:right="1" w:firstLine="708"/>
        <w:jc w:val="center"/>
        <w:rPr>
          <w:rFonts w:ascii="Arial" w:hAnsi="Arial" w:cs="Arial"/>
          <w:b/>
          <w:bCs/>
        </w:rPr>
      </w:pPr>
      <w:r w:rsidRPr="005648A9">
        <w:rPr>
          <w:rFonts w:ascii="Arial" w:hAnsi="Arial" w:cs="Arial"/>
          <w:b/>
          <w:bCs/>
          <w:sz w:val="24"/>
          <w:szCs w:val="24"/>
          <w:u w:val="single"/>
        </w:rPr>
        <w:t>Rappel</w:t>
      </w:r>
      <w:r w:rsidRPr="005648A9">
        <w:rPr>
          <w:rFonts w:ascii="Arial" w:hAnsi="Arial" w:cs="Arial"/>
          <w:sz w:val="24"/>
          <w:szCs w:val="24"/>
        </w:rPr>
        <w:t> :</w:t>
      </w:r>
      <w:r w:rsidR="00946C2B" w:rsidRPr="003110EB">
        <w:rPr>
          <w:rFonts w:ascii="Arial" w:hAnsi="Arial" w:cs="Arial"/>
          <w:b/>
          <w:bCs/>
          <w:sz w:val="28"/>
          <w:szCs w:val="28"/>
        </w:rPr>
        <w:sym w:font="Symbol" w:char="F068"/>
      </w:r>
      <w:r w:rsidR="00946C2B">
        <w:rPr>
          <w:rFonts w:ascii="Arial" w:hAnsi="Arial" w:cs="Arial"/>
          <w:b/>
          <w:bCs/>
          <w:sz w:val="28"/>
          <w:szCs w:val="28"/>
          <w:vertAlign w:val="subscript"/>
        </w:rPr>
        <w:t xml:space="preserve">t = </w:t>
      </w:r>
      <w:r w:rsidR="00946C2B" w:rsidRPr="003110EB">
        <w:rPr>
          <w:rFonts w:ascii="Arial" w:hAnsi="Arial" w:cs="Arial"/>
          <w:b/>
          <w:bCs/>
          <w:sz w:val="28"/>
          <w:szCs w:val="28"/>
        </w:rPr>
        <w:sym w:font="Symbol" w:char="F068"/>
      </w:r>
      <w:r w:rsidR="00946C2B">
        <w:rPr>
          <w:rFonts w:ascii="Arial" w:hAnsi="Arial" w:cs="Arial"/>
          <w:b/>
          <w:bCs/>
          <w:sz w:val="28"/>
          <w:szCs w:val="28"/>
          <w:vertAlign w:val="subscript"/>
        </w:rPr>
        <w:t xml:space="preserve">r </w:t>
      </w:r>
      <w:r w:rsidR="00946C2B">
        <w:rPr>
          <w:rFonts w:ascii="Arial" w:hAnsi="Arial" w:cs="Arial"/>
          <w:b/>
          <w:bCs/>
        </w:rPr>
        <w:t xml:space="preserve">x </w:t>
      </w:r>
      <w:r w:rsidR="00946C2B" w:rsidRPr="003110EB">
        <w:rPr>
          <w:rFonts w:ascii="Arial" w:hAnsi="Arial" w:cs="Arial"/>
          <w:b/>
          <w:bCs/>
          <w:sz w:val="28"/>
          <w:szCs w:val="28"/>
        </w:rPr>
        <w:sym w:font="Symbol" w:char="F068"/>
      </w:r>
      <w:r w:rsidR="00946C2B">
        <w:rPr>
          <w:rFonts w:ascii="Arial" w:hAnsi="Arial" w:cs="Arial"/>
          <w:b/>
          <w:bCs/>
          <w:sz w:val="28"/>
          <w:szCs w:val="28"/>
          <w:vertAlign w:val="subscript"/>
        </w:rPr>
        <w:t>pc</w:t>
      </w:r>
    </w:p>
    <w:p w14:paraId="693C52CD" w14:textId="77777777" w:rsidR="00BF5E29" w:rsidRDefault="00BF5E29" w:rsidP="008570D9">
      <w:pPr>
        <w:ind w:right="1" w:firstLine="708"/>
        <w:rPr>
          <w:rFonts w:ascii="Arial" w:hAnsi="Arial" w:cs="Arial"/>
          <w:b/>
          <w:bCs/>
        </w:rPr>
      </w:pPr>
    </w:p>
    <w:p w14:paraId="4A416647" w14:textId="77777777" w:rsidR="00BF5E29" w:rsidRDefault="005F1598" w:rsidP="008570D9">
      <w:pPr>
        <w:ind w:right="1" w:firstLine="708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  <w:noProof/>
          <w:szCs w:val="22"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 wp14:anchorId="206A87CD" wp14:editId="31E885A3">
                <wp:simplePos x="0" y="0"/>
                <wp:positionH relativeFrom="margin">
                  <wp:align>left</wp:align>
                </wp:positionH>
                <wp:positionV relativeFrom="paragraph">
                  <wp:posOffset>6985</wp:posOffset>
                </wp:positionV>
                <wp:extent cx="5943600" cy="865505"/>
                <wp:effectExtent l="0" t="0" r="0" b="0"/>
                <wp:wrapNone/>
                <wp:docPr id="8" name="Grou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5943600" cy="865505"/>
                          <a:chOff x="0" y="0"/>
                          <a:chExt cx="5943600" cy="865762"/>
                        </a:xfrm>
                      </wpg:grpSpPr>
                      <wps:wsp>
                        <wps:cNvPr id="3119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5943600" cy="8657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D31989F" w14:textId="77777777" w:rsidR="00C12D49" w:rsidRPr="0000189C" w:rsidRDefault="00C12D49" w:rsidP="00C12D49">
                              <w:pPr>
                                <w:pStyle w:val="En-tte"/>
                                <w:spacing w:line="360" w:lineRule="auto"/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 w:rsidRPr="0000189C"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______________________________________________________________________________________________________________________________________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0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4518498" y="559341"/>
                            <a:ext cx="1423035" cy="304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6B54000" w14:textId="77777777" w:rsidR="00C12D49" w:rsidRDefault="00946C2B" w:rsidP="00C12D49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</w:pPr>
                              <w:r w:rsidRPr="003110EB">
                                <w:rPr>
                                  <w:rFonts w:ascii="Arial" w:hAnsi="Arial" w:cs="Arial"/>
                                  <w:b/>
                                  <w:bCs/>
                                  <w:sz w:val="28"/>
                                  <w:szCs w:val="28"/>
                                </w:rPr>
                                <w:sym w:font="Symbol" w:char="F068"/>
                              </w:r>
                              <w:proofErr w:type="gramStart"/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sz w:val="28"/>
                                  <w:szCs w:val="28"/>
                                  <w:vertAlign w:val="subscript"/>
                                </w:rPr>
                                <w:t>t</w:t>
                              </w:r>
                              <w:proofErr w:type="gramEnd"/>
                              <w:r w:rsidR="00C12D49"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  <w:t>=</w:t>
                              </w:r>
                            </w:p>
                            <w:p w14:paraId="226527C7" w14:textId="77777777" w:rsidR="00C12D49" w:rsidRDefault="00C12D49" w:rsidP="00C12D49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06A87CD" id="Groupe 8" o:spid="_x0000_s1187" style="position:absolute;left:0;text-align:left;margin-left:0;margin-top:.55pt;width:468pt;height:68.15pt;z-index:251650048;mso-position-horizontal:left;mso-position-horizontal-relative:margin" coordsize="59436,86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">
                <v:shape id="Text Box 7" o:spid="_x0000_s1188" type="#_x0000_t202" style="position:absolute;width:59436;height:86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" strokeweight="1.5pt">
                  <v:textbox>
                    <w:txbxContent>
                      <w:p w14:paraId="3D31989F" w14:textId="77777777" w:rsidR="00C12D49" w:rsidRPr="0000189C" w:rsidRDefault="00C12D49" w:rsidP="00C12D49">
                        <w:pPr>
                          <w:pStyle w:val="En-tte"/>
                          <w:spacing w:line="360" w:lineRule="auto"/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 w:rsidRPr="0000189C"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______________________________________________________________________________________________________________________________________</w:t>
                        </w:r>
                      </w:p>
                    </w:txbxContent>
                  </v:textbox>
                </v:shape>
                <v:shape id="Text Box 8" o:spid="_x0000_s1189" type="#_x0000_t202" style="position:absolute;left:45184;top:5593;width:14231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" strokeweight="1.5pt">
                  <v:textbox>
                    <w:txbxContent>
                      <w:p w14:paraId="76B54000" w14:textId="77777777" w:rsidR="00C12D49" w:rsidRDefault="00946C2B" w:rsidP="00C12D49">
                        <w:pPr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</w:pPr>
                        <w:r w:rsidRPr="003110EB">
                          <w:rPr>
                            <w:rFonts w:ascii="Arial" w:hAnsi="Arial" w:cs="Arial"/>
                            <w:b/>
                            <w:bCs/>
                            <w:sz w:val="28"/>
                            <w:szCs w:val="28"/>
                          </w:rPr>
                          <w:sym w:font="Symbol" w:char="F068"/>
                        </w:r>
                        <w:proofErr w:type="gramStart"/>
                        <w:r>
                          <w:rPr>
                            <w:rFonts w:ascii="Arial" w:hAnsi="Arial" w:cs="Arial"/>
                            <w:b/>
                            <w:bCs/>
                            <w:sz w:val="28"/>
                            <w:szCs w:val="28"/>
                            <w:vertAlign w:val="subscript"/>
                          </w:rPr>
                          <w:t>t</w:t>
                        </w:r>
                        <w:proofErr w:type="gramEnd"/>
                        <w:r w:rsidR="00C12D49"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  <w:t>=</w:t>
                        </w:r>
                      </w:p>
                      <w:p w14:paraId="226527C7" w14:textId="77777777" w:rsidR="00C12D49" w:rsidRDefault="00C12D49" w:rsidP="00C12D49">
                        <w:pPr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</w:pPr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</w:p>
    <w:p w14:paraId="49FD8989" w14:textId="77777777" w:rsidR="00BF5E29" w:rsidRDefault="00BF5E29" w:rsidP="008570D9">
      <w:pPr>
        <w:ind w:right="1" w:firstLine="708"/>
        <w:rPr>
          <w:rFonts w:ascii="Arial" w:hAnsi="Arial" w:cs="Arial"/>
          <w:b/>
          <w:bCs/>
        </w:rPr>
      </w:pPr>
    </w:p>
    <w:p w14:paraId="1E921B26" w14:textId="77777777" w:rsidR="00B42890" w:rsidRDefault="00B42890" w:rsidP="008570D9">
      <w:pPr>
        <w:ind w:right="1" w:firstLine="708"/>
        <w:rPr>
          <w:rFonts w:ascii="Arial" w:hAnsi="Arial" w:cs="Arial"/>
          <w:b/>
          <w:bCs/>
        </w:rPr>
      </w:pPr>
    </w:p>
    <w:p w14:paraId="66283421" w14:textId="77777777" w:rsidR="00B42890" w:rsidRDefault="00B42890" w:rsidP="008570D9">
      <w:pPr>
        <w:ind w:right="1" w:firstLine="708"/>
        <w:rPr>
          <w:rFonts w:ascii="Arial" w:hAnsi="Arial" w:cs="Arial"/>
          <w:b/>
          <w:bCs/>
        </w:rPr>
      </w:pPr>
    </w:p>
    <w:p w14:paraId="2F64C017" w14:textId="77777777" w:rsidR="00B42890" w:rsidRDefault="00B42890" w:rsidP="008570D9">
      <w:pPr>
        <w:ind w:right="1" w:firstLine="708"/>
        <w:rPr>
          <w:rFonts w:ascii="Arial" w:hAnsi="Arial" w:cs="Arial"/>
          <w:b/>
          <w:bCs/>
        </w:rPr>
      </w:pPr>
    </w:p>
    <w:p w14:paraId="4729EDA0" w14:textId="77777777" w:rsidR="00B42890" w:rsidRDefault="00B42890" w:rsidP="008570D9">
      <w:pPr>
        <w:ind w:right="1" w:firstLine="708"/>
        <w:rPr>
          <w:rFonts w:ascii="Arial" w:hAnsi="Arial" w:cs="Arial"/>
          <w:b/>
          <w:bCs/>
        </w:rPr>
      </w:pPr>
    </w:p>
    <w:p w14:paraId="2E8DE09A" w14:textId="77777777" w:rsidR="00BF5E29" w:rsidRDefault="00BF5E29" w:rsidP="008570D9">
      <w:pPr>
        <w:ind w:right="1" w:firstLine="708"/>
        <w:rPr>
          <w:rFonts w:ascii="Arial" w:hAnsi="Arial" w:cs="Arial"/>
          <w:b/>
          <w:bCs/>
        </w:rPr>
      </w:pPr>
    </w:p>
    <w:tbl>
      <w:tblPr>
        <w:tblpPr w:leftFromText="141" w:rightFromText="141" w:vertAnchor="text" w:horzAnchor="margin" w:tblpY="7"/>
        <w:tblW w:w="99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8"/>
        <w:gridCol w:w="4110"/>
        <w:gridCol w:w="2127"/>
        <w:gridCol w:w="2693"/>
      </w:tblGrid>
      <w:tr w:rsidR="00D44CCE" w:rsidRPr="005648A9" w14:paraId="242B02E2" w14:textId="77777777" w:rsidTr="00574534">
        <w:tc>
          <w:tcPr>
            <w:tcW w:w="988" w:type="dxa"/>
            <w:vAlign w:val="center"/>
          </w:tcPr>
          <w:p w14:paraId="13EE46BE" w14:textId="77777777" w:rsidR="00D44CCE" w:rsidRPr="005648A9" w:rsidRDefault="00D44CCE" w:rsidP="00574534">
            <w:pPr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5648A9">
              <w:rPr>
                <w:rFonts w:ascii="Arial" w:hAnsi="Arial" w:cs="Arial"/>
                <w:b/>
                <w:sz w:val="24"/>
                <w:szCs w:val="24"/>
              </w:rPr>
              <w:lastRenderedPageBreak/>
              <w:t>Q</w:t>
            </w:r>
            <w:r w:rsidR="00033E4C">
              <w:rPr>
                <w:rFonts w:ascii="Arial" w:hAnsi="Arial" w:cs="Arial"/>
                <w:b/>
                <w:sz w:val="24"/>
                <w:szCs w:val="24"/>
              </w:rPr>
              <w:t>10</w:t>
            </w:r>
          </w:p>
        </w:tc>
        <w:tc>
          <w:tcPr>
            <w:tcW w:w="4110" w:type="dxa"/>
            <w:vAlign w:val="center"/>
          </w:tcPr>
          <w:p w14:paraId="371CB5D9" w14:textId="77777777" w:rsidR="00D44CCE" w:rsidRPr="005648A9" w:rsidRDefault="00B64ED7" w:rsidP="00574534">
            <w:pPr>
              <w:ind w:left="-52"/>
              <w:jc w:val="center"/>
              <w:rPr>
                <w:rFonts w:ascii="Arial" w:hAnsi="Arial" w:cs="Arial"/>
                <w:b/>
                <w:sz w:val="24"/>
                <w:szCs w:val="24"/>
              </w:rPr>
            </w:pPr>
            <w:r w:rsidRPr="00950D0A">
              <w:rPr>
                <w:rFonts w:ascii="Arial" w:hAnsi="Arial" w:cs="Arial"/>
                <w:b/>
                <w:bCs/>
                <w:sz w:val="24"/>
                <w:szCs w:val="24"/>
              </w:rPr>
              <w:t xml:space="preserve">Vérification de l’aptitude du moteur asynchrone à répondre </w:t>
            </w:r>
            <w:r>
              <w:rPr>
                <w:rFonts w:ascii="Arial" w:hAnsi="Arial" w:cs="Arial"/>
                <w:b/>
                <w:bCs/>
                <w:sz w:val="24"/>
                <w:szCs w:val="24"/>
              </w:rPr>
              <w:t>à la problématique</w:t>
            </w:r>
          </w:p>
        </w:tc>
        <w:tc>
          <w:tcPr>
            <w:tcW w:w="2127" w:type="dxa"/>
            <w:vAlign w:val="center"/>
          </w:tcPr>
          <w:p w14:paraId="637922F7" w14:textId="77777777" w:rsidR="00D44CCE" w:rsidRPr="005648A9" w:rsidRDefault="00D44CCE" w:rsidP="00574534">
            <w:pPr>
              <w:ind w:left="-86"/>
              <w:jc w:val="center"/>
              <w:rPr>
                <w:rFonts w:ascii="Arial" w:hAnsi="Arial" w:cs="Arial"/>
                <w:b/>
                <w:color w:val="FF0000"/>
                <w:sz w:val="24"/>
                <w:szCs w:val="24"/>
              </w:rPr>
            </w:pPr>
            <w:r w:rsidRPr="005648A9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 xml:space="preserve">DTR de </w:t>
            </w:r>
            <w:r w:rsidR="00860B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10 et 1</w:t>
            </w:r>
            <w:r w:rsidR="00F26322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2</w:t>
            </w:r>
            <w:r w:rsidRPr="005648A9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/</w:t>
            </w:r>
            <w:r w:rsidR="00860B3D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19</w:t>
            </w:r>
          </w:p>
        </w:tc>
        <w:tc>
          <w:tcPr>
            <w:tcW w:w="2693" w:type="dxa"/>
            <w:vAlign w:val="center"/>
          </w:tcPr>
          <w:p w14:paraId="393F5577" w14:textId="77777777" w:rsidR="00D44CCE" w:rsidRPr="005648A9" w:rsidRDefault="00D44CCE" w:rsidP="00574534">
            <w:pPr>
              <w:ind w:left="-115"/>
              <w:jc w:val="center"/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</w:pPr>
            <w:r w:rsidRPr="005648A9">
              <w:rPr>
                <w:rFonts w:ascii="Arial" w:hAnsi="Arial" w:cs="Arial"/>
                <w:b/>
                <w:color w:val="000000" w:themeColor="text1"/>
                <w:sz w:val="24"/>
                <w:szCs w:val="24"/>
              </w:rPr>
              <w:t>Temps conseillé :</w:t>
            </w:r>
          </w:p>
          <w:p w14:paraId="4DBE9A1C" w14:textId="77777777" w:rsidR="00D44CCE" w:rsidRPr="005648A9" w:rsidRDefault="00D44CCE" w:rsidP="00574534">
            <w:pPr>
              <w:ind w:left="-115"/>
              <w:jc w:val="center"/>
              <w:rPr>
                <w:rFonts w:ascii="Arial" w:hAnsi="Arial" w:cs="Arial"/>
                <w:b/>
                <w:color w:val="FF0000"/>
                <w:sz w:val="24"/>
                <w:szCs w:val="24"/>
              </w:rPr>
            </w:pPr>
            <w:r w:rsidRPr="005648A9">
              <w:rPr>
                <w:rFonts w:ascii="Arial" w:hAnsi="Arial" w:cs="Arial"/>
                <w:b/>
                <w:sz w:val="24"/>
                <w:szCs w:val="24"/>
              </w:rPr>
              <w:t>1</w:t>
            </w:r>
            <w:r w:rsidR="00D91D27" w:rsidRPr="005648A9">
              <w:rPr>
                <w:rFonts w:ascii="Arial" w:hAnsi="Arial" w:cs="Arial"/>
                <w:b/>
                <w:sz w:val="24"/>
                <w:szCs w:val="24"/>
              </w:rPr>
              <w:t>5</w:t>
            </w:r>
            <w:r w:rsidRPr="005648A9">
              <w:rPr>
                <w:rFonts w:ascii="Arial" w:hAnsi="Arial" w:cs="Arial"/>
                <w:b/>
                <w:sz w:val="24"/>
                <w:szCs w:val="24"/>
              </w:rPr>
              <w:t xml:space="preserve"> minutes</w:t>
            </w:r>
          </w:p>
        </w:tc>
      </w:tr>
    </w:tbl>
    <w:p w14:paraId="211A625C" w14:textId="77777777" w:rsidR="00BF5E29" w:rsidRPr="005648A9" w:rsidRDefault="00BF5E29" w:rsidP="008570D9">
      <w:pPr>
        <w:ind w:right="1" w:firstLine="708"/>
        <w:rPr>
          <w:rFonts w:ascii="Arial" w:hAnsi="Arial" w:cs="Arial"/>
          <w:b/>
          <w:bCs/>
          <w:sz w:val="24"/>
          <w:szCs w:val="24"/>
        </w:rPr>
      </w:pPr>
    </w:p>
    <w:p w14:paraId="0C3C1720" w14:textId="77777777" w:rsidR="00946C2B" w:rsidRPr="005648A9" w:rsidRDefault="00D44CCE" w:rsidP="00946C2B">
      <w:pPr>
        <w:rPr>
          <w:rFonts w:ascii="Arial" w:hAnsi="Arial" w:cs="Arial"/>
          <w:b/>
          <w:bCs/>
          <w:sz w:val="24"/>
          <w:szCs w:val="24"/>
        </w:rPr>
      </w:pPr>
      <w:r w:rsidRPr="005648A9">
        <w:rPr>
          <w:rFonts w:ascii="Arial" w:hAnsi="Arial" w:cs="Arial"/>
          <w:b/>
          <w:sz w:val="24"/>
          <w:szCs w:val="24"/>
        </w:rPr>
        <w:t>Q</w:t>
      </w:r>
      <w:r w:rsidR="00033E4C">
        <w:rPr>
          <w:rFonts w:ascii="Arial" w:hAnsi="Arial" w:cs="Arial"/>
          <w:b/>
          <w:sz w:val="24"/>
          <w:szCs w:val="24"/>
        </w:rPr>
        <w:t>10</w:t>
      </w:r>
      <w:r w:rsidRPr="005648A9">
        <w:rPr>
          <w:rFonts w:ascii="Arial" w:hAnsi="Arial" w:cs="Arial"/>
          <w:b/>
          <w:sz w:val="24"/>
          <w:szCs w:val="24"/>
        </w:rPr>
        <w:t xml:space="preserve">.1 – </w:t>
      </w:r>
      <w:r w:rsidR="00946C2B" w:rsidRPr="005648A9">
        <w:rPr>
          <w:rFonts w:ascii="Arial" w:hAnsi="Arial" w:cs="Arial"/>
          <w:b/>
          <w:bCs/>
          <w:sz w:val="24"/>
          <w:szCs w:val="24"/>
        </w:rPr>
        <w:t>Calcule</w:t>
      </w:r>
      <w:r w:rsidR="00B42890" w:rsidRPr="005648A9">
        <w:rPr>
          <w:rFonts w:ascii="Arial" w:hAnsi="Arial" w:cs="Arial"/>
          <w:b/>
          <w:bCs/>
          <w:sz w:val="24"/>
          <w:szCs w:val="24"/>
        </w:rPr>
        <w:t>r</w:t>
      </w:r>
      <w:r w:rsidR="00946C2B" w:rsidRPr="005648A9">
        <w:rPr>
          <w:rFonts w:ascii="Arial" w:hAnsi="Arial" w:cs="Arial"/>
          <w:b/>
          <w:bCs/>
          <w:sz w:val="24"/>
          <w:szCs w:val="24"/>
        </w:rPr>
        <w:t xml:space="preserve"> la nouvelle puissance utile du moteur électrique P</w:t>
      </w:r>
      <w:r w:rsidR="00946C2B" w:rsidRPr="005648A9">
        <w:rPr>
          <w:rFonts w:ascii="Arial" w:hAnsi="Arial" w:cs="Arial"/>
          <w:b/>
          <w:bCs/>
          <w:sz w:val="24"/>
          <w:szCs w:val="24"/>
          <w:vertAlign w:val="subscript"/>
        </w:rPr>
        <w:t>u</w:t>
      </w:r>
      <w:r w:rsidR="00946C2B" w:rsidRPr="005648A9">
        <w:rPr>
          <w:rFonts w:ascii="Arial" w:hAnsi="Arial" w:cs="Arial"/>
          <w:b/>
          <w:bCs/>
          <w:sz w:val="24"/>
          <w:szCs w:val="24"/>
        </w:rPr>
        <w:t xml:space="preserve"> (en W) en tenant compte du rendement du transmetteur (</w:t>
      </w:r>
      <w:r w:rsidR="00946C2B" w:rsidRPr="005648A9">
        <w:rPr>
          <w:rFonts w:ascii="Arial" w:hAnsi="Arial" w:cs="Arial"/>
          <w:b/>
          <w:bCs/>
          <w:sz w:val="24"/>
          <w:szCs w:val="24"/>
        </w:rPr>
        <w:sym w:font="Symbol" w:char="F068"/>
      </w:r>
      <w:r w:rsidR="00946C2B" w:rsidRPr="005648A9">
        <w:rPr>
          <w:rFonts w:ascii="Arial" w:hAnsi="Arial" w:cs="Arial"/>
          <w:b/>
          <w:bCs/>
          <w:sz w:val="24"/>
          <w:szCs w:val="24"/>
          <w:vertAlign w:val="subscript"/>
        </w:rPr>
        <w:t>t</w:t>
      </w:r>
      <w:r w:rsidR="00946C2B" w:rsidRPr="005648A9">
        <w:rPr>
          <w:rFonts w:ascii="Arial" w:hAnsi="Arial" w:cs="Arial"/>
          <w:b/>
          <w:bCs/>
          <w:sz w:val="24"/>
          <w:szCs w:val="24"/>
        </w:rPr>
        <w:t>)</w:t>
      </w:r>
      <w:r w:rsidR="00B42890" w:rsidRPr="005648A9">
        <w:rPr>
          <w:rFonts w:ascii="Arial" w:hAnsi="Arial" w:cs="Arial"/>
          <w:b/>
          <w:bCs/>
          <w:sz w:val="24"/>
          <w:szCs w:val="24"/>
        </w:rPr>
        <w:t>.</w:t>
      </w:r>
    </w:p>
    <w:p w14:paraId="784FE6D6" w14:textId="77777777" w:rsidR="00946C2B" w:rsidRPr="005648A9" w:rsidRDefault="00D44CCE" w:rsidP="00946C2B">
      <w:pPr>
        <w:pStyle w:val="Default"/>
        <w:rPr>
          <w:b/>
          <w:bCs/>
        </w:rPr>
      </w:pPr>
      <w:r w:rsidRPr="005648A9">
        <w:rPr>
          <w:b/>
          <w:bCs/>
        </w:rPr>
        <w:t xml:space="preserve">Données : </w:t>
      </w:r>
      <w:r w:rsidR="00946C2B" w:rsidRPr="005648A9">
        <w:rPr>
          <w:b/>
          <w:bCs/>
        </w:rPr>
        <w:t>la puissance de sortie P</w:t>
      </w:r>
      <w:r w:rsidR="00946C2B" w:rsidRPr="005648A9">
        <w:rPr>
          <w:b/>
          <w:bCs/>
          <w:vertAlign w:val="subscript"/>
        </w:rPr>
        <w:t>s</w:t>
      </w:r>
      <w:r w:rsidR="00946C2B" w:rsidRPr="005648A9">
        <w:rPr>
          <w:b/>
          <w:bCs/>
        </w:rPr>
        <w:t xml:space="preserve"> est de 203 W</w:t>
      </w:r>
    </w:p>
    <w:p w14:paraId="2C579322" w14:textId="77777777" w:rsidR="00BF5E29" w:rsidRPr="005648A9" w:rsidRDefault="00AA78C7" w:rsidP="002D3790">
      <w:pPr>
        <w:pStyle w:val="Default"/>
        <w:ind w:firstLine="708"/>
        <w:rPr>
          <w:b/>
          <w:bCs/>
        </w:rPr>
      </w:pPr>
      <w:r>
        <w:rPr>
          <w:b/>
          <w:bCs/>
        </w:rPr>
        <w:t xml:space="preserve">        </w:t>
      </w:r>
      <w:proofErr w:type="gramStart"/>
      <w:r w:rsidR="00946C2B" w:rsidRPr="005648A9">
        <w:rPr>
          <w:b/>
          <w:bCs/>
        </w:rPr>
        <w:t>le</w:t>
      </w:r>
      <w:proofErr w:type="gramEnd"/>
      <w:r w:rsidR="00946C2B" w:rsidRPr="005648A9">
        <w:rPr>
          <w:b/>
          <w:bCs/>
        </w:rPr>
        <w:t xml:space="preserve"> rendement total du transmetteur </w:t>
      </w:r>
      <w:r w:rsidR="00946C2B" w:rsidRPr="005648A9">
        <w:rPr>
          <w:b/>
          <w:bCs/>
        </w:rPr>
        <w:sym w:font="Symbol" w:char="F068"/>
      </w:r>
      <w:r w:rsidR="00946C2B" w:rsidRPr="005648A9">
        <w:rPr>
          <w:b/>
          <w:bCs/>
          <w:vertAlign w:val="subscript"/>
        </w:rPr>
        <w:t>t</w:t>
      </w:r>
      <w:r w:rsidR="00946C2B" w:rsidRPr="005648A9">
        <w:rPr>
          <w:b/>
          <w:bCs/>
        </w:rPr>
        <w:t xml:space="preserve"> est de 0,72</w:t>
      </w:r>
    </w:p>
    <w:p w14:paraId="36B44EB4" w14:textId="77777777" w:rsidR="00BF5E29" w:rsidRDefault="00E32288" w:rsidP="00B42890">
      <w:pPr>
        <w:ind w:right="1" w:firstLine="708"/>
        <w:jc w:val="center"/>
        <w:rPr>
          <w:rFonts w:ascii="Arial" w:hAnsi="Arial" w:cs="Arial"/>
          <w:b/>
          <w:bCs/>
        </w:rPr>
      </w:pPr>
      <w:r w:rsidRPr="005648A9">
        <w:rPr>
          <w:rFonts w:ascii="Arial" w:hAnsi="Arial" w:cs="Arial"/>
          <w:b/>
          <w:bCs/>
          <w:sz w:val="24"/>
          <w:szCs w:val="24"/>
          <w:u w:val="single"/>
        </w:rPr>
        <w:t>Rappel</w:t>
      </w:r>
      <w:r w:rsidRPr="005648A9">
        <w:rPr>
          <w:rFonts w:ascii="Arial" w:hAnsi="Arial" w:cs="Arial"/>
          <w:sz w:val="24"/>
          <w:szCs w:val="24"/>
        </w:rPr>
        <w:t xml:space="preserve"> : </w:t>
      </w:r>
      <w:r w:rsidR="00B42890" w:rsidRPr="00574534">
        <w:rPr>
          <w:position w:val="-30"/>
        </w:rPr>
        <w:object w:dxaOrig="820" w:dyaOrig="700" w14:anchorId="405B809A">
          <v:shape id="_x0000_i1036" type="#_x0000_t75" style="width:40.8pt;height:34.2pt" o:ole="">
            <v:imagedata r:id="rId37" o:title=""/>
          </v:shape>
          <o:OLEObject Type="Embed" ProgID="Equation.DSMT4" ShapeID="_x0000_i1036" DrawAspect="Content" ObjectID="_1756533729" r:id="rId38"/>
        </w:object>
      </w:r>
    </w:p>
    <w:p w14:paraId="3E3C1094" w14:textId="77777777" w:rsidR="00BF5E29" w:rsidRDefault="00BF5E29" w:rsidP="008570D9">
      <w:pPr>
        <w:ind w:right="1" w:firstLine="708"/>
        <w:rPr>
          <w:rFonts w:ascii="Arial" w:hAnsi="Arial" w:cs="Arial"/>
          <w:b/>
          <w:bCs/>
        </w:rPr>
      </w:pPr>
    </w:p>
    <w:p w14:paraId="2154D8A8" w14:textId="77777777" w:rsidR="00BF5E29" w:rsidRDefault="005F1598" w:rsidP="008570D9">
      <w:pPr>
        <w:ind w:right="1" w:firstLine="708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  <w:noProof/>
          <w:szCs w:val="22"/>
        </w:rPr>
        <mc:AlternateContent>
          <mc:Choice Requires="wpg">
            <w:drawing>
              <wp:anchor distT="0" distB="0" distL="114300" distR="114300" simplePos="0" relativeHeight="251654144" behindDoc="0" locked="0" layoutInCell="1" allowOverlap="1" wp14:anchorId="11616B3D" wp14:editId="615BCE16">
                <wp:simplePos x="0" y="0"/>
                <wp:positionH relativeFrom="column">
                  <wp:posOffset>0</wp:posOffset>
                </wp:positionH>
                <wp:positionV relativeFrom="paragraph">
                  <wp:posOffset>-635</wp:posOffset>
                </wp:positionV>
                <wp:extent cx="5943600" cy="865505"/>
                <wp:effectExtent l="0" t="0" r="0" b="0"/>
                <wp:wrapNone/>
                <wp:docPr id="7" name="Grou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5943600" cy="865505"/>
                          <a:chOff x="0" y="0"/>
                          <a:chExt cx="5943600" cy="865762"/>
                        </a:xfrm>
                      </wpg:grpSpPr>
                      <wps:wsp>
                        <wps:cNvPr id="3122" name="Text Box 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5943600" cy="865762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4DE6138" w14:textId="77777777" w:rsidR="00B42890" w:rsidRPr="0000189C" w:rsidRDefault="00B42890" w:rsidP="00B42890">
                              <w:pPr>
                                <w:pStyle w:val="En-tte"/>
                                <w:spacing w:line="360" w:lineRule="auto"/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</w:pPr>
                              <w:r w:rsidRPr="0000189C">
                                <w:rPr>
                                  <w:rFonts w:ascii="Arial" w:hAnsi="Arial" w:cs="Arial"/>
                                  <w:sz w:val="24"/>
                                  <w:szCs w:val="24"/>
                                </w:rPr>
                                <w:t>______________________________________________________________________________________________________________________________________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23" name="Text Box 8"/>
                        <wps:cNvSpPr txBox="1">
                          <a:spLocks noChangeArrowheads="1"/>
                        </wps:cNvSpPr>
                        <wps:spPr bwMode="auto">
                          <a:xfrm>
                            <a:off x="4518498" y="559341"/>
                            <a:ext cx="1423035" cy="304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4CCB311" w14:textId="77777777" w:rsidR="00B42890" w:rsidRDefault="00B42890" w:rsidP="00B42890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</w:pP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sz w:val="28"/>
                                  <w:szCs w:val="28"/>
                                </w:rPr>
                                <w:t>P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sz w:val="28"/>
                                  <w:szCs w:val="28"/>
                                  <w:vertAlign w:val="subscript"/>
                                </w:rPr>
                                <w:t>u</w:t>
                              </w:r>
                              <w: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  <w:t xml:space="preserve"> =</w:t>
                              </w:r>
                            </w:p>
                            <w:p w14:paraId="3BFE3904" w14:textId="77777777" w:rsidR="00B42890" w:rsidRDefault="00B42890" w:rsidP="00B42890">
                              <w:pPr>
                                <w:rPr>
                                  <w:rFonts w:ascii="Arial" w:hAnsi="Arial" w:cs="Arial"/>
                                  <w:b/>
                                  <w:bCs/>
                                  <w:sz w:val="24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1616B3D" id="Groupe 7" o:spid="_x0000_s1190" style="position:absolute;left:0;text-align:left;margin-left:0;margin-top:-.05pt;width:468pt;height:68.15pt;z-index:251654144" coordsize="59436,86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">
                <v:shape id="Text Box 7" o:spid="_x0000_s1191" type="#_x0000_t202" style="position:absolute;width:59436;height:865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" strokeweight="1.5pt">
                  <v:textbox>
                    <w:txbxContent>
                      <w:p w14:paraId="14DE6138" w14:textId="77777777" w:rsidR="00B42890" w:rsidRPr="0000189C" w:rsidRDefault="00B42890" w:rsidP="00B42890">
                        <w:pPr>
                          <w:pStyle w:val="En-tte"/>
                          <w:spacing w:line="360" w:lineRule="auto"/>
                          <w:rPr>
                            <w:rFonts w:ascii="Arial" w:hAnsi="Arial" w:cs="Arial"/>
                            <w:sz w:val="24"/>
                            <w:szCs w:val="24"/>
                          </w:rPr>
                        </w:pPr>
                        <w:r w:rsidRPr="0000189C">
                          <w:rPr>
                            <w:rFonts w:ascii="Arial" w:hAnsi="Arial" w:cs="Arial"/>
                            <w:sz w:val="24"/>
                            <w:szCs w:val="24"/>
                          </w:rPr>
                          <w:t>______________________________________________________________________________________________________________________________________</w:t>
                        </w:r>
                      </w:p>
                    </w:txbxContent>
                  </v:textbox>
                </v:shape>
                <v:shape id="Text Box 8" o:spid="_x0000_s1192" type="#_x0000_t202" style="position:absolute;left:45184;top:5593;width:14231;height:3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" strokeweight="1.5pt">
                  <v:textbox>
                    <w:txbxContent>
                      <w:p w14:paraId="04CCB311" w14:textId="77777777" w:rsidR="00B42890" w:rsidRDefault="00B42890" w:rsidP="00B42890">
                        <w:pPr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</w:pPr>
                        <w:r>
                          <w:rPr>
                            <w:rFonts w:ascii="Arial" w:hAnsi="Arial" w:cs="Arial"/>
                            <w:b/>
                            <w:bCs/>
                            <w:sz w:val="28"/>
                            <w:szCs w:val="28"/>
                          </w:rPr>
                          <w:t>P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  <w:sz w:val="28"/>
                            <w:szCs w:val="28"/>
                            <w:vertAlign w:val="subscript"/>
                          </w:rPr>
                          <w:t>u</w:t>
                        </w:r>
                        <w:r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  <w:t xml:space="preserve"> =</w:t>
                        </w:r>
                      </w:p>
                      <w:p w14:paraId="3BFE3904" w14:textId="77777777" w:rsidR="00B42890" w:rsidRDefault="00B42890" w:rsidP="00B42890">
                        <w:pPr>
                          <w:rPr>
                            <w:rFonts w:ascii="Arial" w:hAnsi="Arial" w:cs="Arial"/>
                            <w:b/>
                            <w:bCs/>
                            <w:sz w:val="24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14:paraId="4F08652B" w14:textId="77777777" w:rsidR="00B42890" w:rsidRDefault="00B42890" w:rsidP="008570D9">
      <w:pPr>
        <w:ind w:right="1" w:firstLine="708"/>
        <w:rPr>
          <w:rFonts w:ascii="Arial" w:hAnsi="Arial" w:cs="Arial"/>
          <w:b/>
          <w:bCs/>
        </w:rPr>
      </w:pPr>
    </w:p>
    <w:p w14:paraId="101E0F0C" w14:textId="77777777" w:rsidR="00B42890" w:rsidRDefault="00B42890" w:rsidP="008570D9">
      <w:pPr>
        <w:ind w:right="1" w:firstLine="708"/>
        <w:rPr>
          <w:rFonts w:ascii="Arial" w:hAnsi="Arial" w:cs="Arial"/>
          <w:b/>
          <w:bCs/>
        </w:rPr>
      </w:pPr>
    </w:p>
    <w:p w14:paraId="6C33EC77" w14:textId="77777777" w:rsidR="00B42890" w:rsidRDefault="00B42890" w:rsidP="008570D9">
      <w:pPr>
        <w:ind w:right="1" w:firstLine="708"/>
        <w:rPr>
          <w:rFonts w:ascii="Arial" w:hAnsi="Arial" w:cs="Arial"/>
          <w:b/>
          <w:bCs/>
        </w:rPr>
      </w:pPr>
    </w:p>
    <w:p w14:paraId="1F037869" w14:textId="77777777" w:rsidR="00B42890" w:rsidRDefault="00B42890" w:rsidP="008570D9">
      <w:pPr>
        <w:ind w:right="1" w:firstLine="708"/>
        <w:rPr>
          <w:rFonts w:ascii="Arial" w:hAnsi="Arial" w:cs="Arial"/>
          <w:b/>
          <w:bCs/>
        </w:rPr>
      </w:pPr>
    </w:p>
    <w:p w14:paraId="632F0C44" w14:textId="77777777" w:rsidR="00B42890" w:rsidRDefault="00B42890" w:rsidP="008570D9">
      <w:pPr>
        <w:ind w:right="1" w:firstLine="708"/>
        <w:rPr>
          <w:rFonts w:ascii="Arial" w:hAnsi="Arial" w:cs="Arial"/>
          <w:b/>
          <w:bCs/>
        </w:rPr>
      </w:pPr>
    </w:p>
    <w:p w14:paraId="1EF6686B" w14:textId="77777777" w:rsidR="00B42890" w:rsidRDefault="00B42890" w:rsidP="00B42890">
      <w:pPr>
        <w:ind w:right="1"/>
        <w:rPr>
          <w:rFonts w:ascii="Arial" w:hAnsi="Arial" w:cs="Arial"/>
          <w:b/>
          <w:szCs w:val="22"/>
        </w:rPr>
      </w:pPr>
    </w:p>
    <w:p w14:paraId="6E1090EF" w14:textId="77777777" w:rsidR="00B42890" w:rsidRPr="005648A9" w:rsidRDefault="005F1598" w:rsidP="00B42890">
      <w:pPr>
        <w:ind w:right="1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9FE1469" wp14:editId="4361C1A2">
                <wp:simplePos x="0" y="0"/>
                <wp:positionH relativeFrom="column">
                  <wp:posOffset>1896745</wp:posOffset>
                </wp:positionH>
                <wp:positionV relativeFrom="paragraph">
                  <wp:posOffset>486410</wp:posOffset>
                </wp:positionV>
                <wp:extent cx="2757805" cy="1892300"/>
                <wp:effectExtent l="0" t="0" r="0" b="0"/>
                <wp:wrapNone/>
                <wp:docPr id="6" name="Zone de text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2757805" cy="18923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14:paraId="3E2D08E5" w14:textId="77777777" w:rsidR="001B312E" w:rsidRDefault="001B312E"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68F4CFD" wp14:editId="02895BB5">
                                  <wp:extent cx="2589159" cy="1804481"/>
                                  <wp:effectExtent l="0" t="0" r="1905" b="5715"/>
                                  <wp:docPr id="3128" name="Image 312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1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 rotWithShape="1">
                                          <a:blip r:embed="rId39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3843" t="7993" r="3956" b="8996"/>
                                          <a:stretch/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601457" cy="181305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  <a:extLst>
                                            <a:ext uri="{53640926-AAD7-44D8-BBD7-CCE9431645EC}">
                                              <a14:shadowObscured xmlns:a14="http://schemas.microsoft.com/office/drawing/2010/main"/>
                                            </a:ext>
                                          </a:extLst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9FE1469" id="Zone de texte 6" o:spid="_x0000_s1193" type="#_x0000_t202" style="position:absolute;margin-left:149.35pt;margin-top:38.3pt;width:217.15pt;height:149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" fillcolor="white [3201]" stroked="f" strokeweight=".5pt">
                <v:textbox>
                  <w:txbxContent>
                    <w:p w14:paraId="3E2D08E5" w14:textId="77777777" w:rsidR="001B312E" w:rsidRDefault="001B312E">
                      <w:r>
                        <w:rPr>
                          <w:noProof/>
                        </w:rPr>
                        <w:drawing>
                          <wp:inline distT="0" distB="0" distL="0" distR="0" wp14:anchorId="468F4CFD" wp14:editId="02895BB5">
                            <wp:extent cx="2589159" cy="1804481"/>
                            <wp:effectExtent l="0" t="0" r="1905" b="5715"/>
                            <wp:docPr id="3128" name="Image 312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213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 rotWithShape="1">
                                    <a:blip r:embed="rId39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3843" t="7993" r="3956" b="8996"/>
                                    <a:stretch/>
                                  </pic:blipFill>
                                  <pic:spPr bwMode="auto">
                                    <a:xfrm>
                                      <a:off x="0" y="0"/>
                                      <a:ext cx="2601457" cy="181305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xtLst>
                                      <a:ext uri="{53640926-AAD7-44D8-BBD7-CCE9431645EC}">
                                        <a14:shadowObscured xmlns:a14="http://schemas.microsoft.com/office/drawing/2010/main"/>
                                      </a:ext>
                                    </a:extLst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  <w:r w:rsidR="00B42890" w:rsidRPr="005648A9">
        <w:rPr>
          <w:rFonts w:ascii="Arial" w:hAnsi="Arial" w:cs="Arial"/>
          <w:b/>
          <w:sz w:val="24"/>
          <w:szCs w:val="24"/>
        </w:rPr>
        <w:t>Q</w:t>
      </w:r>
      <w:r w:rsidR="00033E4C">
        <w:rPr>
          <w:rFonts w:ascii="Arial" w:hAnsi="Arial" w:cs="Arial"/>
          <w:b/>
          <w:sz w:val="24"/>
          <w:szCs w:val="24"/>
        </w:rPr>
        <w:t>10</w:t>
      </w:r>
      <w:r w:rsidR="00B42890" w:rsidRPr="005648A9">
        <w:rPr>
          <w:rFonts w:ascii="Arial" w:hAnsi="Arial" w:cs="Arial"/>
          <w:b/>
          <w:sz w:val="24"/>
          <w:szCs w:val="24"/>
        </w:rPr>
        <w:t xml:space="preserve">.2 – </w:t>
      </w:r>
      <w:r w:rsidR="00B42890" w:rsidRPr="005648A9">
        <w:rPr>
          <w:rFonts w:ascii="Arial" w:hAnsi="Arial" w:cs="Arial"/>
          <w:b/>
          <w:bCs/>
          <w:sz w:val="24"/>
          <w:szCs w:val="24"/>
        </w:rPr>
        <w:t>Comparer la puissance utile calculée avec la puissance indiquée sur la plaque d’identification du moteur asynchrone</w:t>
      </w:r>
      <w:r w:rsidR="00270DA3" w:rsidRPr="005648A9">
        <w:rPr>
          <w:rFonts w:ascii="Arial" w:hAnsi="Arial" w:cs="Arial"/>
          <w:b/>
          <w:bCs/>
          <w:sz w:val="24"/>
          <w:szCs w:val="24"/>
        </w:rPr>
        <w:t xml:space="preserve"> actuel (voir figure </w:t>
      </w:r>
      <w:r w:rsidR="00CC6DFE">
        <w:rPr>
          <w:rFonts w:ascii="Arial" w:hAnsi="Arial" w:cs="Arial"/>
          <w:b/>
          <w:bCs/>
          <w:sz w:val="24"/>
          <w:szCs w:val="24"/>
        </w:rPr>
        <w:t>8</w:t>
      </w:r>
      <w:r w:rsidR="00270DA3" w:rsidRPr="005648A9">
        <w:rPr>
          <w:rFonts w:ascii="Arial" w:hAnsi="Arial" w:cs="Arial"/>
          <w:b/>
          <w:bCs/>
          <w:sz w:val="24"/>
          <w:szCs w:val="24"/>
        </w:rPr>
        <w:t>)</w:t>
      </w:r>
      <w:r w:rsidR="00B42890" w:rsidRPr="005648A9">
        <w:rPr>
          <w:rFonts w:ascii="Arial" w:hAnsi="Arial" w:cs="Arial"/>
          <w:b/>
          <w:bCs/>
          <w:sz w:val="24"/>
          <w:szCs w:val="24"/>
        </w:rPr>
        <w:t xml:space="preserve">. </w:t>
      </w:r>
      <w:r w:rsidR="00270DA3" w:rsidRPr="005648A9">
        <w:rPr>
          <w:rFonts w:ascii="Arial" w:hAnsi="Arial" w:cs="Arial"/>
          <w:b/>
          <w:bCs/>
          <w:sz w:val="24"/>
          <w:szCs w:val="24"/>
        </w:rPr>
        <w:t>Celui-ci convient-il ?</w:t>
      </w:r>
      <w:r w:rsidR="00B42890" w:rsidRPr="005648A9">
        <w:rPr>
          <w:rFonts w:ascii="Arial" w:hAnsi="Arial" w:cs="Arial"/>
          <w:b/>
          <w:sz w:val="24"/>
          <w:szCs w:val="24"/>
        </w:rPr>
        <w:t xml:space="preserve"> Justifier votre réponse.</w:t>
      </w:r>
    </w:p>
    <w:p w14:paraId="0C950648" w14:textId="77777777" w:rsidR="001B312E" w:rsidRDefault="001B312E" w:rsidP="00B42890">
      <w:pPr>
        <w:ind w:right="1"/>
        <w:rPr>
          <w:rFonts w:ascii="Arial" w:hAnsi="Arial" w:cs="Arial"/>
          <w:b/>
          <w:sz w:val="24"/>
          <w:szCs w:val="24"/>
        </w:rPr>
      </w:pPr>
    </w:p>
    <w:p w14:paraId="4C1EA989" w14:textId="77777777" w:rsidR="001B312E" w:rsidRDefault="001B312E" w:rsidP="00B42890">
      <w:pPr>
        <w:ind w:right="1"/>
        <w:rPr>
          <w:rFonts w:ascii="Arial" w:hAnsi="Arial" w:cs="Arial"/>
          <w:b/>
          <w:sz w:val="24"/>
          <w:szCs w:val="24"/>
        </w:rPr>
      </w:pPr>
    </w:p>
    <w:p w14:paraId="4F5ABB25" w14:textId="77777777" w:rsidR="001B312E" w:rsidRDefault="001B312E" w:rsidP="00B42890">
      <w:pPr>
        <w:ind w:right="1"/>
        <w:rPr>
          <w:rFonts w:ascii="Arial" w:hAnsi="Arial" w:cs="Arial"/>
          <w:b/>
          <w:sz w:val="24"/>
          <w:szCs w:val="24"/>
        </w:rPr>
      </w:pPr>
    </w:p>
    <w:p w14:paraId="66CA5421" w14:textId="77777777" w:rsidR="001B312E" w:rsidRDefault="001B312E" w:rsidP="00B42890">
      <w:pPr>
        <w:ind w:right="1"/>
        <w:rPr>
          <w:rFonts w:ascii="Arial" w:hAnsi="Arial" w:cs="Arial"/>
          <w:b/>
          <w:sz w:val="24"/>
          <w:szCs w:val="24"/>
        </w:rPr>
      </w:pPr>
    </w:p>
    <w:p w14:paraId="7B0A6015" w14:textId="77777777" w:rsidR="001B312E" w:rsidRDefault="005F1598" w:rsidP="00B42890">
      <w:pPr>
        <w:ind w:right="1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noProof/>
          <w:szCs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84E3441" wp14:editId="0B375145">
                <wp:simplePos x="0" y="0"/>
                <wp:positionH relativeFrom="margin">
                  <wp:posOffset>1094105</wp:posOffset>
                </wp:positionH>
                <wp:positionV relativeFrom="page">
                  <wp:posOffset>6714490</wp:posOffset>
                </wp:positionV>
                <wp:extent cx="820420" cy="287655"/>
                <wp:effectExtent l="0" t="0" r="0" b="0"/>
                <wp:wrapNone/>
                <wp:docPr id="5" name="Zone de text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20420" cy="287655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</wps:spPr>
                      <wps:txbx>
                        <w:txbxContent>
                          <w:p w14:paraId="036010E2" w14:textId="77777777" w:rsidR="001B312E" w:rsidRPr="00DF5D65" w:rsidRDefault="001B312E" w:rsidP="001B312E">
                            <w:pPr>
                              <w:rPr>
                                <w:rFonts w:ascii="Arial" w:hAnsi="Arial" w:cs="Arial"/>
                                <w:b/>
                              </w:rPr>
                            </w:pPr>
                            <w:r w:rsidRPr="00DF5D65">
                              <w:rPr>
                                <w:rFonts w:ascii="Arial" w:hAnsi="Arial" w:cs="Arial"/>
                                <w:b/>
                              </w:rPr>
                              <w:t xml:space="preserve">Figure </w:t>
                            </w:r>
                            <w:r w:rsidR="00033E4C">
                              <w:rPr>
                                <w:rFonts w:ascii="Arial" w:hAnsi="Arial" w:cs="Arial"/>
                                <w:b/>
                              </w:rPr>
                              <w:t>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4E3441" id="Zone de texte 5" o:spid="_x0000_s1194" type="#_x0000_t202" style="position:absolute;margin-left:86.15pt;margin-top:528.7pt;width:64.6pt;height:22.65pt;z-index:25166028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" stroked="f">
                <v:fill opacity="0"/>
                <v:textbox>
                  <w:txbxContent>
                    <w:p w14:paraId="036010E2" w14:textId="77777777" w:rsidR="001B312E" w:rsidRPr="00DF5D65" w:rsidRDefault="001B312E" w:rsidP="001B312E">
                      <w:pPr>
                        <w:rPr>
                          <w:rFonts w:ascii="Arial" w:hAnsi="Arial" w:cs="Arial"/>
                          <w:b/>
                        </w:rPr>
                      </w:pPr>
                      <w:r w:rsidRPr="00DF5D65">
                        <w:rPr>
                          <w:rFonts w:ascii="Arial" w:hAnsi="Arial" w:cs="Arial"/>
                          <w:b/>
                        </w:rPr>
                        <w:t xml:space="preserve">Figure </w:t>
                      </w:r>
                      <w:r w:rsidR="00033E4C">
                        <w:rPr>
                          <w:rFonts w:ascii="Arial" w:hAnsi="Arial" w:cs="Arial"/>
                          <w:b/>
                        </w:rPr>
                        <w:t>8</w:t>
                      </w:r>
                    </w:p>
                  </w:txbxContent>
                </v:textbox>
                <w10:wrap anchorx="margin" anchory="page"/>
              </v:shape>
            </w:pict>
          </mc:Fallback>
        </mc:AlternateContent>
      </w:r>
    </w:p>
    <w:p w14:paraId="58150D9F" w14:textId="77777777" w:rsidR="001B312E" w:rsidRDefault="001B312E" w:rsidP="00B42890">
      <w:pPr>
        <w:ind w:right="1"/>
        <w:rPr>
          <w:rFonts w:ascii="Arial" w:hAnsi="Arial" w:cs="Arial"/>
          <w:b/>
          <w:bCs/>
        </w:rPr>
      </w:pPr>
    </w:p>
    <w:p w14:paraId="3AB880AD" w14:textId="77777777" w:rsidR="00B42890" w:rsidRDefault="00B42890" w:rsidP="008570D9">
      <w:pPr>
        <w:ind w:right="1" w:firstLine="708"/>
        <w:rPr>
          <w:rFonts w:ascii="Arial" w:hAnsi="Arial" w:cs="Arial"/>
          <w:b/>
          <w:bCs/>
        </w:rPr>
      </w:pPr>
    </w:p>
    <w:p w14:paraId="532D469C" w14:textId="77777777" w:rsidR="00B42890" w:rsidRDefault="00B42890" w:rsidP="008570D9">
      <w:pPr>
        <w:ind w:right="1" w:firstLine="708"/>
        <w:rPr>
          <w:rFonts w:ascii="Arial" w:hAnsi="Arial" w:cs="Arial"/>
          <w:b/>
          <w:bCs/>
        </w:rPr>
      </w:pPr>
    </w:p>
    <w:p w14:paraId="0AFABFBE" w14:textId="77777777" w:rsidR="00B42890" w:rsidRDefault="00B42890" w:rsidP="008570D9">
      <w:pPr>
        <w:ind w:right="1" w:firstLine="708"/>
        <w:rPr>
          <w:rFonts w:ascii="Arial" w:hAnsi="Arial" w:cs="Arial"/>
          <w:b/>
          <w:bCs/>
        </w:rPr>
      </w:pPr>
    </w:p>
    <w:p w14:paraId="509A932C" w14:textId="77777777" w:rsidR="002D3790" w:rsidRDefault="002D3790" w:rsidP="008570D9">
      <w:pPr>
        <w:ind w:right="1" w:firstLine="708"/>
        <w:rPr>
          <w:rFonts w:ascii="Arial" w:hAnsi="Arial" w:cs="Arial"/>
          <w:b/>
          <w:bCs/>
        </w:rPr>
      </w:pPr>
    </w:p>
    <w:p w14:paraId="550CCCD5" w14:textId="77777777" w:rsidR="00F26322" w:rsidRPr="0033142A" w:rsidRDefault="00F26322" w:rsidP="00F26322">
      <w:pPr>
        <w:ind w:right="1"/>
        <w:rPr>
          <w:rFonts w:ascii="Arial" w:hAnsi="Arial" w:cs="Arial"/>
          <w:b/>
          <w:bCs/>
          <w:sz w:val="12"/>
          <w:szCs w:val="12"/>
        </w:rPr>
      </w:pPr>
    </w:p>
    <w:p w14:paraId="671AFD04" w14:textId="77777777" w:rsidR="00CC6DFE" w:rsidRDefault="00CC6DFE" w:rsidP="00F26322">
      <w:pPr>
        <w:ind w:right="1"/>
        <w:rPr>
          <w:rFonts w:ascii="Arial" w:hAnsi="Arial" w:cs="Arial"/>
          <w:b/>
          <w:bCs/>
        </w:rPr>
      </w:pPr>
    </w:p>
    <w:p w14:paraId="1169630A" w14:textId="77777777" w:rsidR="00BF5E29" w:rsidRDefault="005F1598" w:rsidP="00F26322">
      <w:pPr>
        <w:ind w:right="1"/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64358B9F" wp14:editId="753A3E81">
                <wp:simplePos x="0" y="0"/>
                <wp:positionH relativeFrom="margin">
                  <wp:align>right</wp:align>
                </wp:positionH>
                <wp:positionV relativeFrom="paragraph">
                  <wp:posOffset>104775</wp:posOffset>
                </wp:positionV>
                <wp:extent cx="6278880" cy="720090"/>
                <wp:effectExtent l="0" t="0" r="7620" b="3810"/>
                <wp:wrapNone/>
                <wp:docPr id="4" name="Zone de text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78880" cy="7200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9120271" w14:textId="77777777" w:rsidR="001B312E" w:rsidRPr="0000189C" w:rsidRDefault="001B312E" w:rsidP="00B42890">
                            <w:pPr>
                              <w:pStyle w:val="En-tte"/>
                              <w:spacing w:line="360" w:lineRule="auto"/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r w:rsidRPr="0000189C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______________________________________________________________________________________________________________________________________</w:t>
                            </w:r>
                            <w:r w:rsidR="002D3790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358B9F" id="Zone de texte 4" o:spid="_x0000_s1195" type="#_x0000_t202" style="position:absolute;margin-left:443.2pt;margin-top:8.25pt;width:494.4pt;height:56.7pt;z-index:25165721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" strokeweight="1.5pt">
                <v:textbox>
                  <w:txbxContent>
                    <w:p w14:paraId="69120271" w14:textId="77777777" w:rsidR="001B312E" w:rsidRPr="0000189C" w:rsidRDefault="001B312E" w:rsidP="00B42890">
                      <w:pPr>
                        <w:pStyle w:val="En-tte"/>
                        <w:spacing w:line="360" w:lineRule="auto"/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r w:rsidRPr="0000189C">
                        <w:rPr>
                          <w:rFonts w:ascii="Arial" w:hAnsi="Arial" w:cs="Arial"/>
                          <w:sz w:val="24"/>
                          <w:szCs w:val="24"/>
                        </w:rPr>
                        <w:t>______________________________________________________________________________________________________________________________________</w:t>
                      </w:r>
                      <w:r w:rsidR="002D3790">
                        <w:rPr>
                          <w:rFonts w:ascii="Arial" w:hAnsi="Arial" w:cs="Arial"/>
                          <w:sz w:val="24"/>
                          <w:szCs w:val="24"/>
                        </w:rPr>
                        <w:t>________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3092F48" w14:textId="77777777" w:rsidR="00BF5E29" w:rsidRDefault="00BF5E29" w:rsidP="008570D9">
      <w:pPr>
        <w:ind w:right="1" w:firstLine="708"/>
        <w:rPr>
          <w:rFonts w:ascii="Arial" w:hAnsi="Arial" w:cs="Arial"/>
          <w:b/>
          <w:bCs/>
        </w:rPr>
      </w:pPr>
    </w:p>
    <w:p w14:paraId="62679CEB" w14:textId="77777777" w:rsidR="00BF5E29" w:rsidRDefault="00BF5E29" w:rsidP="008570D9">
      <w:pPr>
        <w:ind w:right="1" w:firstLine="708"/>
        <w:rPr>
          <w:rFonts w:ascii="Arial" w:hAnsi="Arial" w:cs="Arial"/>
          <w:b/>
          <w:bCs/>
        </w:rPr>
      </w:pPr>
    </w:p>
    <w:p w14:paraId="3BFBD351" w14:textId="77777777" w:rsidR="00BF5E29" w:rsidRDefault="00BF5E29" w:rsidP="008570D9">
      <w:pPr>
        <w:ind w:right="1" w:firstLine="708"/>
        <w:rPr>
          <w:rFonts w:ascii="Arial" w:hAnsi="Arial" w:cs="Arial"/>
          <w:b/>
          <w:bCs/>
        </w:rPr>
      </w:pPr>
    </w:p>
    <w:p w14:paraId="46E68C23" w14:textId="77777777" w:rsidR="00BF5E29" w:rsidRDefault="00BF5E29" w:rsidP="008570D9">
      <w:pPr>
        <w:ind w:right="1" w:firstLine="708"/>
        <w:rPr>
          <w:rFonts w:ascii="Arial" w:hAnsi="Arial" w:cs="Arial"/>
          <w:b/>
          <w:bCs/>
        </w:rPr>
      </w:pPr>
    </w:p>
    <w:p w14:paraId="159B0005" w14:textId="77777777" w:rsidR="00BF5E29" w:rsidRDefault="00BF5E29" w:rsidP="008570D9">
      <w:pPr>
        <w:ind w:right="1" w:firstLine="708"/>
        <w:rPr>
          <w:rFonts w:ascii="Arial" w:hAnsi="Arial" w:cs="Arial"/>
          <w:b/>
          <w:bCs/>
        </w:rPr>
      </w:pPr>
    </w:p>
    <w:p w14:paraId="765C8978" w14:textId="77777777" w:rsidR="001B312E" w:rsidRDefault="001B312E" w:rsidP="001B312E">
      <w:pPr>
        <w:ind w:right="1"/>
        <w:rPr>
          <w:rFonts w:ascii="Arial" w:hAnsi="Arial" w:cs="Arial"/>
          <w:b/>
          <w:szCs w:val="22"/>
        </w:rPr>
      </w:pPr>
    </w:p>
    <w:p w14:paraId="5712AFA3" w14:textId="77777777" w:rsidR="001B312E" w:rsidRPr="005648A9" w:rsidRDefault="001B312E" w:rsidP="001B312E">
      <w:pPr>
        <w:ind w:right="1"/>
        <w:rPr>
          <w:rFonts w:ascii="Arial" w:hAnsi="Arial" w:cs="Arial"/>
          <w:b/>
          <w:sz w:val="24"/>
          <w:szCs w:val="24"/>
        </w:rPr>
      </w:pPr>
      <w:r w:rsidRPr="005648A9">
        <w:rPr>
          <w:rFonts w:ascii="Arial" w:hAnsi="Arial" w:cs="Arial"/>
          <w:b/>
          <w:sz w:val="24"/>
          <w:szCs w:val="24"/>
        </w:rPr>
        <w:t>Q</w:t>
      </w:r>
      <w:r w:rsidR="00033E4C">
        <w:rPr>
          <w:rFonts w:ascii="Arial" w:hAnsi="Arial" w:cs="Arial"/>
          <w:b/>
          <w:sz w:val="24"/>
          <w:szCs w:val="24"/>
        </w:rPr>
        <w:t>10</w:t>
      </w:r>
      <w:r w:rsidRPr="005648A9">
        <w:rPr>
          <w:rFonts w:ascii="Arial" w:hAnsi="Arial" w:cs="Arial"/>
          <w:b/>
          <w:sz w:val="24"/>
          <w:szCs w:val="24"/>
        </w:rPr>
        <w:t>.</w:t>
      </w:r>
      <w:r w:rsidR="004139B1" w:rsidRPr="005648A9">
        <w:rPr>
          <w:rFonts w:ascii="Arial" w:hAnsi="Arial" w:cs="Arial"/>
          <w:b/>
          <w:sz w:val="24"/>
          <w:szCs w:val="24"/>
        </w:rPr>
        <w:t>3</w:t>
      </w:r>
      <w:r w:rsidRPr="005648A9">
        <w:rPr>
          <w:rFonts w:ascii="Arial" w:hAnsi="Arial" w:cs="Arial"/>
          <w:b/>
          <w:sz w:val="24"/>
          <w:szCs w:val="24"/>
        </w:rPr>
        <w:t xml:space="preserve"> – </w:t>
      </w:r>
      <w:r w:rsidR="00F26322">
        <w:rPr>
          <w:rFonts w:ascii="Arial" w:hAnsi="Arial" w:cs="Arial"/>
          <w:b/>
          <w:bCs/>
          <w:sz w:val="24"/>
          <w:szCs w:val="24"/>
        </w:rPr>
        <w:t>Compléter</w:t>
      </w:r>
      <w:r w:rsidR="00AA78C7">
        <w:rPr>
          <w:rFonts w:ascii="Arial" w:hAnsi="Arial" w:cs="Arial"/>
          <w:b/>
          <w:bCs/>
          <w:sz w:val="24"/>
          <w:szCs w:val="24"/>
        </w:rPr>
        <w:t xml:space="preserve"> </w:t>
      </w:r>
      <w:r w:rsidR="00F26322">
        <w:rPr>
          <w:rFonts w:ascii="Arial" w:hAnsi="Arial" w:cs="Arial"/>
          <w:b/>
          <w:bCs/>
          <w:sz w:val="24"/>
          <w:szCs w:val="24"/>
        </w:rPr>
        <w:t>la désignation du</w:t>
      </w:r>
      <w:r w:rsidR="00CD487D" w:rsidRPr="005648A9">
        <w:rPr>
          <w:rFonts w:ascii="Arial" w:hAnsi="Arial" w:cs="Arial"/>
          <w:b/>
          <w:bCs/>
          <w:sz w:val="24"/>
          <w:szCs w:val="24"/>
        </w:rPr>
        <w:t xml:space="preserve"> nouveau mot</w:t>
      </w:r>
      <w:r w:rsidR="00F26322">
        <w:rPr>
          <w:rFonts w:ascii="Arial" w:hAnsi="Arial" w:cs="Arial"/>
          <w:b/>
          <w:bCs/>
          <w:sz w:val="24"/>
          <w:szCs w:val="24"/>
        </w:rPr>
        <w:t>oréducteur</w:t>
      </w:r>
      <w:r w:rsidR="00AA78C7">
        <w:rPr>
          <w:rFonts w:ascii="Arial" w:hAnsi="Arial" w:cs="Arial"/>
          <w:b/>
          <w:bCs/>
          <w:sz w:val="24"/>
          <w:szCs w:val="24"/>
        </w:rPr>
        <w:t xml:space="preserve"> </w:t>
      </w:r>
      <w:r w:rsidR="00F26322">
        <w:rPr>
          <w:rFonts w:ascii="Arial" w:hAnsi="Arial" w:cs="Arial"/>
          <w:b/>
          <w:bCs/>
          <w:sz w:val="24"/>
          <w:szCs w:val="24"/>
        </w:rPr>
        <w:t>en ajoutant celle du moteur triphasé et sa puissance à l’aide de</w:t>
      </w:r>
      <w:r w:rsidR="00CD487D" w:rsidRPr="005648A9">
        <w:rPr>
          <w:rFonts w:ascii="Arial" w:hAnsi="Arial" w:cs="Arial"/>
          <w:b/>
          <w:bCs/>
          <w:sz w:val="24"/>
          <w:szCs w:val="24"/>
        </w:rPr>
        <w:t xml:space="preserve"> la documentation constructeur (voir DTR </w:t>
      </w:r>
      <w:r w:rsidR="00BF7318" w:rsidRPr="005648A9">
        <w:rPr>
          <w:rFonts w:ascii="Arial" w:hAnsi="Arial" w:cs="Arial"/>
          <w:b/>
          <w:bCs/>
          <w:sz w:val="24"/>
          <w:szCs w:val="24"/>
        </w:rPr>
        <w:t>12/19).</w:t>
      </w:r>
    </w:p>
    <w:p w14:paraId="02E8E18D" w14:textId="77777777" w:rsidR="00BF5E29" w:rsidRDefault="00BF5E29" w:rsidP="008570D9">
      <w:pPr>
        <w:ind w:right="1" w:firstLine="708"/>
        <w:rPr>
          <w:rFonts w:ascii="Arial" w:hAnsi="Arial" w:cs="Arial"/>
          <w:b/>
          <w:bCs/>
        </w:rPr>
      </w:pPr>
    </w:p>
    <w:p w14:paraId="3B218FD3" w14:textId="77777777" w:rsidR="00BF5E29" w:rsidRDefault="005F1598" w:rsidP="008570D9">
      <w:pPr>
        <w:ind w:right="1" w:firstLine="708"/>
        <w:rPr>
          <w:rFonts w:ascii="Arial" w:hAnsi="Arial" w:cs="Arial"/>
          <w:b/>
          <w:bCs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567CE2B5" wp14:editId="10121FBC">
                <wp:simplePos x="0" y="0"/>
                <wp:positionH relativeFrom="margin">
                  <wp:align>right</wp:align>
                </wp:positionH>
                <wp:positionV relativeFrom="paragraph">
                  <wp:posOffset>4445</wp:posOffset>
                </wp:positionV>
                <wp:extent cx="6283960" cy="304800"/>
                <wp:effectExtent l="0" t="0" r="2540" b="0"/>
                <wp:wrapNone/>
                <wp:docPr id="3" name="Zone de text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283960" cy="3048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B95BC40" w14:textId="77777777" w:rsidR="00974C73" w:rsidRPr="004139B1" w:rsidRDefault="004139B1" w:rsidP="00974C73">
                            <w:pP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</w:pPr>
                            <w:bookmarkStart w:id="5" w:name="_Hlk118472435"/>
                            <w:bookmarkStart w:id="6" w:name="_Hlk118472436"/>
                            <w:r w:rsidRPr="004139B1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</w:rPr>
                              <w:t>Désignation du nouveau mot</w:t>
                            </w:r>
                            <w:r w:rsidR="00F2632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</w:rPr>
                              <w:t>oréducteur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 : </w:t>
                            </w:r>
                            <w:r w:rsidR="00F2632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MVBE S1 M00 C </w:t>
                            </w:r>
                            <w:r w:rsidR="00F26322" w:rsidRPr="00F26322">
                              <w:rPr>
                                <w:rFonts w:ascii="Arial" w:hAnsi="Arial" w:cs="Arial"/>
                                <w:b/>
                                <w:bCs/>
                                <w:sz w:val="24"/>
                                <w:szCs w:val="24"/>
                              </w:rPr>
                              <w:t xml:space="preserve">/ </w:t>
                            </w:r>
                            <w:r w:rsidR="00F26322"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_________</w:t>
                            </w:r>
                            <w:r>
                              <w:rPr>
                                <w:rFonts w:ascii="Arial" w:hAnsi="Arial" w:cs="Arial"/>
                                <w:sz w:val="24"/>
                                <w:szCs w:val="24"/>
                              </w:rPr>
                              <w:t>___________</w:t>
                            </w:r>
                            <w:bookmarkEnd w:id="5"/>
                            <w:bookmarkEnd w:id="6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7CE2B5" id="Zone de texte 3" o:spid="_x0000_s1196" type="#_x0000_t202" style="position:absolute;left:0;text-align:left;margin-left:443.6pt;margin-top:.35pt;width:494.8pt;height:24pt;z-index:25166233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" strokeweight="1.5pt">
                <v:textbox>
                  <w:txbxContent>
                    <w:p w14:paraId="2B95BC40" w14:textId="77777777" w:rsidR="00974C73" w:rsidRPr="004139B1" w:rsidRDefault="004139B1" w:rsidP="00974C73">
                      <w:pPr>
                        <w:rPr>
                          <w:rFonts w:ascii="Arial" w:hAnsi="Arial" w:cs="Arial"/>
                          <w:sz w:val="24"/>
                          <w:szCs w:val="24"/>
                        </w:rPr>
                      </w:pPr>
                      <w:bookmarkStart w:id="7" w:name="_Hlk118472435"/>
                      <w:bookmarkStart w:id="8" w:name="_Hlk118472436"/>
                      <w:r w:rsidRPr="004139B1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</w:rPr>
                        <w:t>Désignation du nouveau mot</w:t>
                      </w:r>
                      <w:r w:rsidR="00F26322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</w:rPr>
                        <w:t>oréducteur</w:t>
                      </w:r>
                      <w:r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</w:rPr>
                        <w:t xml:space="preserve"> : </w:t>
                      </w:r>
                      <w:r w:rsidR="00F26322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</w:rPr>
                        <w:t xml:space="preserve">MVBE S1 M00 C </w:t>
                      </w:r>
                      <w:r w:rsidR="00F26322" w:rsidRPr="00F26322">
                        <w:rPr>
                          <w:rFonts w:ascii="Arial" w:hAnsi="Arial" w:cs="Arial"/>
                          <w:b/>
                          <w:bCs/>
                          <w:sz w:val="24"/>
                          <w:szCs w:val="24"/>
                        </w:rPr>
                        <w:t xml:space="preserve">/ </w:t>
                      </w:r>
                      <w:r w:rsidR="00F26322">
                        <w:rPr>
                          <w:rFonts w:ascii="Arial" w:hAnsi="Arial" w:cs="Arial"/>
                          <w:sz w:val="24"/>
                          <w:szCs w:val="24"/>
                        </w:rPr>
                        <w:t>_________</w:t>
                      </w:r>
                      <w:r>
                        <w:rPr>
                          <w:rFonts w:ascii="Arial" w:hAnsi="Arial" w:cs="Arial"/>
                          <w:sz w:val="24"/>
                          <w:szCs w:val="24"/>
                        </w:rPr>
                        <w:t>___________</w:t>
                      </w:r>
                      <w:bookmarkEnd w:id="7"/>
                      <w:bookmarkEnd w:id="8"/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19774F0" w14:textId="77777777" w:rsidR="00C81128" w:rsidRPr="00990B1A" w:rsidRDefault="00C81128" w:rsidP="00F26322">
      <w:pPr>
        <w:ind w:right="1"/>
        <w:rPr>
          <w:rFonts w:ascii="Arial" w:hAnsi="Arial" w:cs="Arial"/>
          <w:b/>
          <w:bCs/>
          <w:sz w:val="24"/>
          <w:szCs w:val="24"/>
        </w:rPr>
      </w:pPr>
    </w:p>
    <w:sectPr w:rsidR="00C81128" w:rsidRPr="00990B1A" w:rsidSect="005D5F4B">
      <w:headerReference w:type="default" r:id="rId40"/>
      <w:footerReference w:type="default" r:id="rId41"/>
      <w:type w:val="continuous"/>
      <w:pgSz w:w="11906" w:h="16838"/>
      <w:pgMar w:top="851" w:right="848" w:bottom="851" w:left="1134" w:header="0" w:footer="680" w:gutter="0"/>
      <w:cols w:space="720"/>
      <w:titlePg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9A763B3" w14:textId="77777777" w:rsidR="00382548" w:rsidRDefault="00382548">
      <w:r>
        <w:separator/>
      </w:r>
    </w:p>
  </w:endnote>
  <w:endnote w:type="continuationSeparator" w:id="0">
    <w:p w14:paraId="7CA426DE" w14:textId="77777777" w:rsidR="00382548" w:rsidRDefault="0038254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ndalus">
    <w:altName w:val="Times New Roman"/>
    <w:charset w:val="00"/>
    <w:family w:val="roman"/>
    <w:pitch w:val="variable"/>
    <w:sig w:usb0="00000000" w:usb1="80000000" w:usb2="00000008" w:usb3="00000000" w:csb0="0000004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Goudy Old Style">
    <w:panose1 w:val="02020502050305020303"/>
    <w:charset w:val="00"/>
    <w:family w:val="roman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10482" w:type="dxa"/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7230"/>
      <w:gridCol w:w="1550"/>
      <w:gridCol w:w="1702"/>
    </w:tblGrid>
    <w:tr w:rsidR="00D859EC" w:rsidRPr="00A80F12" w14:paraId="515ABAC1" w14:textId="77777777" w:rsidTr="009A114A">
      <w:trPr>
        <w:trHeight w:val="280"/>
        <w:jc w:val="center"/>
      </w:trPr>
      <w:tc>
        <w:tcPr>
          <w:tcW w:w="7230" w:type="dxa"/>
          <w:tc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</w:tcBorders>
          <w:vAlign w:val="center"/>
        </w:tcPr>
        <w:p w14:paraId="079788C4" w14:textId="77777777" w:rsidR="00D859EC" w:rsidRPr="00A80F12" w:rsidRDefault="00D859EC" w:rsidP="009A114A">
          <w:pPr>
            <w:pStyle w:val="Titre1"/>
            <w:spacing w:before="0" w:after="20"/>
            <w:ind w:left="44"/>
            <w:jc w:val="center"/>
            <w:rPr>
              <w:rFonts w:ascii="Arial" w:hAnsi="Arial"/>
              <w:sz w:val="18"/>
              <w:szCs w:val="18"/>
            </w:rPr>
          </w:pPr>
          <w:r w:rsidRPr="00A80F12">
            <w:rPr>
              <w:rFonts w:ascii="Arial" w:hAnsi="Arial"/>
              <w:sz w:val="18"/>
              <w:szCs w:val="18"/>
            </w:rPr>
            <w:t>Baccalauréat Professionnel Maintenance des Système</w:t>
          </w:r>
          <w:r w:rsidR="00502A6F">
            <w:rPr>
              <w:rFonts w:ascii="Arial" w:hAnsi="Arial"/>
              <w:sz w:val="18"/>
              <w:szCs w:val="18"/>
            </w:rPr>
            <w:t>s</w:t>
          </w:r>
          <w:r w:rsidRPr="00A80F12">
            <w:rPr>
              <w:rFonts w:ascii="Arial" w:hAnsi="Arial"/>
              <w:sz w:val="18"/>
              <w:szCs w:val="18"/>
            </w:rPr>
            <w:t xml:space="preserve"> de Production Connectés </w:t>
          </w:r>
        </w:p>
      </w:tc>
      <w:tc>
        <w:tcPr>
          <w:tcW w:w="1550" w:type="dxa"/>
          <w:tcBorders>
            <w:top w:val="single" w:sz="6" w:space="0" w:color="auto"/>
            <w:left w:val="nil"/>
            <w:bottom w:val="single" w:sz="6" w:space="0" w:color="auto"/>
            <w:right w:val="single" w:sz="6" w:space="0" w:color="auto"/>
          </w:tcBorders>
          <w:vAlign w:val="center"/>
        </w:tcPr>
        <w:p w14:paraId="5B6672F6" w14:textId="77777777" w:rsidR="00D859EC" w:rsidRPr="00A80F12" w:rsidRDefault="00DF6600" w:rsidP="009B56CF">
          <w:pPr>
            <w:pStyle w:val="Titre1"/>
            <w:spacing w:before="0" w:after="20"/>
            <w:ind w:left="0"/>
            <w:jc w:val="center"/>
            <w:rPr>
              <w:rFonts w:ascii="Arial" w:hAnsi="Arial"/>
              <w:sz w:val="18"/>
              <w:szCs w:val="18"/>
            </w:rPr>
          </w:pPr>
          <w:r>
            <w:rPr>
              <w:rFonts w:ascii="Arial" w:hAnsi="Arial"/>
              <w:sz w:val="18"/>
              <w:szCs w:val="18"/>
            </w:rPr>
            <w:t>PALETTICC</w:t>
          </w:r>
        </w:p>
      </w:tc>
      <w:tc>
        <w:tcPr>
          <w:tcW w:w="1702" w:type="dxa"/>
          <w:tcBorders>
            <w:top w:val="single" w:sz="6" w:space="0" w:color="auto"/>
            <w:left w:val="nil"/>
            <w:bottom w:val="single" w:sz="6" w:space="0" w:color="auto"/>
            <w:right w:val="single" w:sz="6" w:space="0" w:color="auto"/>
          </w:tcBorders>
          <w:vAlign w:val="center"/>
        </w:tcPr>
        <w:p w14:paraId="04552435" w14:textId="77777777" w:rsidR="00D859EC" w:rsidRPr="00594F07" w:rsidRDefault="00D859EC" w:rsidP="00594F07">
          <w:pPr>
            <w:pStyle w:val="Titre1"/>
            <w:spacing w:before="0" w:after="20"/>
            <w:ind w:left="44"/>
            <w:jc w:val="center"/>
            <w:rPr>
              <w:rFonts w:ascii="Arial" w:hAnsi="Arial"/>
              <w:sz w:val="18"/>
              <w:szCs w:val="18"/>
            </w:rPr>
          </w:pPr>
          <w:r w:rsidRPr="00594F07">
            <w:rPr>
              <w:rFonts w:ascii="Arial" w:hAnsi="Arial"/>
              <w:sz w:val="18"/>
              <w:szCs w:val="18"/>
            </w:rPr>
            <w:t>DQR</w:t>
          </w:r>
        </w:p>
      </w:tc>
    </w:tr>
    <w:tr w:rsidR="00D859EC" w:rsidRPr="00D859EC" w14:paraId="3B8F1354" w14:textId="77777777" w:rsidTr="009A114A">
      <w:trPr>
        <w:trHeight w:val="280"/>
        <w:jc w:val="center"/>
      </w:trPr>
      <w:tc>
        <w:tcPr>
          <w:tcW w:w="7230" w:type="dxa"/>
          <w:tcBorders>
            <w:top w:val="single" w:sz="6" w:space="0" w:color="auto"/>
            <w:left w:val="single" w:sz="6" w:space="0" w:color="auto"/>
            <w:bottom w:val="single" w:sz="6" w:space="0" w:color="auto"/>
            <w:right w:val="single" w:sz="6" w:space="0" w:color="auto"/>
          </w:tcBorders>
          <w:vAlign w:val="center"/>
        </w:tcPr>
        <w:p w14:paraId="20BB4C1E" w14:textId="77777777" w:rsidR="00D859EC" w:rsidRPr="00A80F12" w:rsidRDefault="00D859EC" w:rsidP="009A114A">
          <w:pPr>
            <w:tabs>
              <w:tab w:val="left" w:pos="1980"/>
            </w:tabs>
            <w:ind w:left="360"/>
            <w:jc w:val="center"/>
            <w:rPr>
              <w:rFonts w:ascii="Arial" w:hAnsi="Arial"/>
              <w:sz w:val="18"/>
              <w:szCs w:val="18"/>
            </w:rPr>
          </w:pPr>
          <w:r w:rsidRPr="00A80F12">
            <w:rPr>
              <w:rFonts w:ascii="Arial" w:hAnsi="Arial"/>
              <w:sz w:val="18"/>
              <w:szCs w:val="18"/>
            </w:rPr>
            <w:t xml:space="preserve">Sous-épreuve E2. </w:t>
          </w:r>
          <w:proofErr w:type="gramStart"/>
          <w:r w:rsidR="007E703D">
            <w:rPr>
              <w:rFonts w:ascii="Arial" w:hAnsi="Arial"/>
              <w:sz w:val="18"/>
              <w:szCs w:val="18"/>
            </w:rPr>
            <w:t>a</w:t>
          </w:r>
          <w:proofErr w:type="gramEnd"/>
          <w:r w:rsidR="007E703D">
            <w:rPr>
              <w:rFonts w:ascii="Arial" w:hAnsi="Arial"/>
              <w:sz w:val="18"/>
              <w:szCs w:val="18"/>
            </w:rPr>
            <w:t xml:space="preserve"> </w:t>
          </w:r>
          <w:r>
            <w:rPr>
              <w:rFonts w:ascii="Arial" w:hAnsi="Arial"/>
              <w:sz w:val="18"/>
              <w:szCs w:val="18"/>
            </w:rPr>
            <w:t>–</w:t>
          </w:r>
          <w:r w:rsidR="007E703D">
            <w:rPr>
              <w:rFonts w:ascii="Arial" w:hAnsi="Arial"/>
              <w:sz w:val="18"/>
              <w:szCs w:val="18"/>
            </w:rPr>
            <w:t xml:space="preserve"> </w:t>
          </w:r>
          <w:r w:rsidRPr="00594F07">
            <w:rPr>
              <w:rFonts w:ascii="Arial" w:hAnsi="Arial"/>
              <w:sz w:val="18"/>
              <w:szCs w:val="18"/>
            </w:rPr>
            <w:t>Analyse et exploitation de données techniques</w:t>
          </w:r>
        </w:p>
      </w:tc>
      <w:tc>
        <w:tcPr>
          <w:tcW w:w="1550" w:type="dxa"/>
          <w:tcBorders>
            <w:top w:val="single" w:sz="6" w:space="0" w:color="auto"/>
            <w:left w:val="nil"/>
            <w:bottom w:val="single" w:sz="6" w:space="0" w:color="auto"/>
            <w:right w:val="single" w:sz="6" w:space="0" w:color="auto"/>
          </w:tcBorders>
          <w:vAlign w:val="center"/>
        </w:tcPr>
        <w:p w14:paraId="4C63D1BF" w14:textId="77777777" w:rsidR="00D859EC" w:rsidRPr="00A80F12" w:rsidRDefault="00D859EC" w:rsidP="00594F07">
          <w:pPr>
            <w:pStyle w:val="Titre1"/>
            <w:spacing w:before="0" w:after="20"/>
            <w:ind w:left="44"/>
            <w:jc w:val="center"/>
            <w:rPr>
              <w:rFonts w:ascii="Arial" w:hAnsi="Arial"/>
              <w:sz w:val="18"/>
              <w:szCs w:val="18"/>
            </w:rPr>
          </w:pPr>
          <w:r w:rsidRPr="00A80F12">
            <w:rPr>
              <w:rFonts w:ascii="Arial" w:hAnsi="Arial"/>
              <w:sz w:val="18"/>
              <w:szCs w:val="18"/>
            </w:rPr>
            <w:t>Durée : 2h</w:t>
          </w:r>
        </w:p>
      </w:tc>
      <w:tc>
        <w:tcPr>
          <w:tcW w:w="1702" w:type="dxa"/>
          <w:tcBorders>
            <w:top w:val="single" w:sz="6" w:space="0" w:color="auto"/>
            <w:left w:val="nil"/>
            <w:bottom w:val="single" w:sz="6" w:space="0" w:color="auto"/>
            <w:right w:val="single" w:sz="6" w:space="0" w:color="auto"/>
          </w:tcBorders>
          <w:vAlign w:val="center"/>
        </w:tcPr>
        <w:p w14:paraId="2C7264BB" w14:textId="77777777" w:rsidR="00D859EC" w:rsidRPr="00D859EC" w:rsidRDefault="00D859EC" w:rsidP="00594F07">
          <w:pPr>
            <w:pStyle w:val="Titre1"/>
            <w:spacing w:before="0" w:after="20"/>
            <w:ind w:left="44"/>
            <w:jc w:val="center"/>
            <w:rPr>
              <w:rFonts w:ascii="Arial" w:hAnsi="Arial"/>
              <w:color w:val="000000" w:themeColor="text1"/>
              <w:sz w:val="18"/>
              <w:szCs w:val="18"/>
            </w:rPr>
          </w:pPr>
          <w:r w:rsidRPr="00D859EC">
            <w:rPr>
              <w:rFonts w:ascii="Arial" w:hAnsi="Arial"/>
              <w:color w:val="000000" w:themeColor="text1"/>
              <w:sz w:val="18"/>
              <w:szCs w:val="18"/>
            </w:rPr>
            <w:t xml:space="preserve">Page </w:t>
          </w:r>
          <w:r w:rsidR="00597766" w:rsidRPr="00D859EC">
            <w:rPr>
              <w:rFonts w:ascii="Arial" w:hAnsi="Arial"/>
              <w:color w:val="000000" w:themeColor="text1"/>
              <w:sz w:val="18"/>
              <w:szCs w:val="18"/>
            </w:rPr>
            <w:fldChar w:fldCharType="begin"/>
          </w:r>
          <w:r w:rsidRPr="00D859EC">
            <w:rPr>
              <w:rFonts w:ascii="Arial" w:hAnsi="Arial"/>
              <w:color w:val="000000" w:themeColor="text1"/>
              <w:sz w:val="18"/>
              <w:szCs w:val="18"/>
            </w:rPr>
            <w:instrText xml:space="preserve"> PAGE </w:instrText>
          </w:r>
          <w:r w:rsidR="00597766" w:rsidRPr="00D859EC">
            <w:rPr>
              <w:rFonts w:ascii="Arial" w:hAnsi="Arial"/>
              <w:color w:val="000000" w:themeColor="text1"/>
              <w:sz w:val="18"/>
              <w:szCs w:val="18"/>
            </w:rPr>
            <w:fldChar w:fldCharType="separate"/>
          </w:r>
          <w:r w:rsidR="005F1598">
            <w:rPr>
              <w:rFonts w:ascii="Arial" w:hAnsi="Arial"/>
              <w:noProof/>
              <w:color w:val="000000" w:themeColor="text1"/>
              <w:sz w:val="18"/>
              <w:szCs w:val="18"/>
            </w:rPr>
            <w:t>2</w:t>
          </w:r>
          <w:r w:rsidR="00597766" w:rsidRPr="00D859EC">
            <w:rPr>
              <w:rFonts w:ascii="Arial" w:hAnsi="Arial"/>
              <w:color w:val="000000" w:themeColor="text1"/>
              <w:sz w:val="18"/>
              <w:szCs w:val="18"/>
            </w:rPr>
            <w:fldChar w:fldCharType="end"/>
          </w:r>
          <w:r w:rsidRPr="00D859EC">
            <w:rPr>
              <w:rFonts w:ascii="Arial" w:hAnsi="Arial"/>
              <w:color w:val="000000" w:themeColor="text1"/>
              <w:sz w:val="18"/>
              <w:szCs w:val="18"/>
            </w:rPr>
            <w:t>/</w:t>
          </w:r>
          <w:r w:rsidR="00101604">
            <w:rPr>
              <w:rFonts w:ascii="Arial" w:hAnsi="Arial"/>
              <w:color w:val="000000" w:themeColor="text1"/>
              <w:sz w:val="18"/>
              <w:szCs w:val="18"/>
            </w:rPr>
            <w:t>1</w:t>
          </w:r>
          <w:r w:rsidR="00494E29">
            <w:rPr>
              <w:rFonts w:ascii="Arial" w:hAnsi="Arial"/>
              <w:color w:val="000000" w:themeColor="text1"/>
              <w:sz w:val="18"/>
              <w:szCs w:val="18"/>
            </w:rPr>
            <w:t>3</w:t>
          </w:r>
        </w:p>
      </w:tc>
    </w:tr>
  </w:tbl>
  <w:p w14:paraId="7AE55C99" w14:textId="77777777" w:rsidR="00D859EC" w:rsidRDefault="00D859EC">
    <w:pPr>
      <w:pStyle w:val="Pieddepag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BDE64D5" w14:textId="77777777" w:rsidR="00382548" w:rsidRDefault="00382548">
      <w:r>
        <w:separator/>
      </w:r>
    </w:p>
  </w:footnote>
  <w:footnote w:type="continuationSeparator" w:id="0">
    <w:p w14:paraId="3259CDCB" w14:textId="77777777" w:rsidR="00382548" w:rsidRDefault="0038254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338AE9" w14:textId="77777777" w:rsidR="009B56CF" w:rsidRDefault="009B56CF">
    <w:pPr>
      <w:pStyle w:val="En-tte"/>
    </w:pPr>
  </w:p>
  <w:p w14:paraId="3564EF2D" w14:textId="77777777" w:rsidR="005D5F4B" w:rsidRDefault="005D5F4B">
    <w:pPr>
      <w:pStyle w:val="En-tte"/>
    </w:pPr>
  </w:p>
  <w:p w14:paraId="7C3865B7" w14:textId="77777777" w:rsidR="005D5F4B" w:rsidRDefault="005D5F4B">
    <w:pPr>
      <w:pStyle w:val="En-tte"/>
    </w:pPr>
  </w:p>
  <w:p w14:paraId="1AA30B8E" w14:textId="77777777" w:rsidR="005D5F4B" w:rsidRDefault="005D5F4B">
    <w:pPr>
      <w:pStyle w:val="En-tte"/>
    </w:pPr>
  </w:p>
  <w:p w14:paraId="7BFEF39D" w14:textId="77777777" w:rsidR="005D5F4B" w:rsidRDefault="005D5F4B">
    <w:pPr>
      <w:pStyle w:val="En-tte"/>
    </w:pPr>
  </w:p>
  <w:p w14:paraId="7ED4D49A" w14:textId="77777777" w:rsidR="005D5F4B" w:rsidRDefault="005F1598">
    <w:pPr>
      <w:pStyle w:val="En-tte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13C5F693" wp14:editId="2C9120D2">
              <wp:simplePos x="0" y="0"/>
              <wp:positionH relativeFrom="page">
                <wp:posOffset>398145</wp:posOffset>
              </wp:positionH>
              <wp:positionV relativeFrom="page">
                <wp:posOffset>445135</wp:posOffset>
              </wp:positionV>
              <wp:extent cx="6732270" cy="1511935"/>
              <wp:effectExtent l="0" t="0" r="0" b="0"/>
              <wp:wrapNone/>
              <wp:docPr id="2" name="Zone de text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 bwMode="auto">
                      <a:xfrm>
                        <a:off x="0" y="0"/>
                        <a:ext cx="6732270" cy="151193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6A8FE167" w14:textId="77777777" w:rsidR="005D5F4B" w:rsidRDefault="005D5F4B" w:rsidP="005D5F4B">
                          <w:pPr>
                            <w:jc w:val="center"/>
                            <w:rPr>
                              <w:b/>
                              <w:sz w:val="32"/>
                            </w:rPr>
                          </w:pPr>
                        </w:p>
                        <w:p w14:paraId="2CC72488" w14:textId="77777777" w:rsidR="005D5F4B" w:rsidRDefault="005D5F4B" w:rsidP="005D5F4B">
                          <w:pPr>
                            <w:spacing w:after="200"/>
                            <w:jc w:val="center"/>
                            <w:rPr>
                              <w:b/>
                              <w:sz w:val="32"/>
                            </w:rPr>
                          </w:pPr>
                        </w:p>
                        <w:p w14:paraId="6ED14667" w14:textId="77777777" w:rsidR="005D5F4B" w:rsidRDefault="005D5F4B" w:rsidP="005D5F4B">
                          <w:pPr>
                            <w:pStyle w:val="Titre6"/>
                            <w:rPr>
                              <w:sz w:val="32"/>
                            </w:rPr>
                          </w:pPr>
                          <w:r>
                            <w:rPr>
                              <w:spacing w:val="30"/>
                              <w:sz w:val="32"/>
                            </w:rPr>
                            <w:t>NE RIEN ÉCRIRE DANS CETTE PARTIE</w:t>
                          </w: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13C5F693" id="_x0000_t202" coordsize="21600,21600" o:spt="202" path="m,l,21600r21600,l21600,xe">
              <v:stroke joinstyle="miter"/>
              <v:path gradientshapeok="t" o:connecttype="rect"/>
            </v:shapetype>
            <v:shape id="Zone de texte 2" o:spid="_x0000_s1197" type="#_x0000_t202" style="position:absolute;margin-left:31.35pt;margin-top:35.05pt;width:530.1pt;height:119.05pt;z-index: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" o:allowincell="f">
              <v:path arrowok="t"/>
              <v:textbox>
                <w:txbxContent>
                  <w:p w14:paraId="6A8FE167" w14:textId="77777777" w:rsidR="005D5F4B" w:rsidRDefault="005D5F4B" w:rsidP="005D5F4B">
                    <w:pPr>
                      <w:jc w:val="center"/>
                      <w:rPr>
                        <w:b/>
                        <w:sz w:val="32"/>
                      </w:rPr>
                    </w:pPr>
                  </w:p>
                  <w:p w14:paraId="2CC72488" w14:textId="77777777" w:rsidR="005D5F4B" w:rsidRDefault="005D5F4B" w:rsidP="005D5F4B">
                    <w:pPr>
                      <w:spacing w:after="200"/>
                      <w:jc w:val="center"/>
                      <w:rPr>
                        <w:b/>
                        <w:sz w:val="32"/>
                      </w:rPr>
                    </w:pPr>
                  </w:p>
                  <w:p w14:paraId="6ED14667" w14:textId="77777777" w:rsidR="005D5F4B" w:rsidRDefault="005D5F4B" w:rsidP="005D5F4B">
                    <w:pPr>
                      <w:pStyle w:val="Titre6"/>
                      <w:rPr>
                        <w:sz w:val="32"/>
                      </w:rPr>
                    </w:pPr>
                    <w:r>
                      <w:rPr>
                        <w:spacing w:val="30"/>
                        <w:sz w:val="32"/>
                      </w:rPr>
                      <w:t>NE RIEN ÉCRIRE DANS CETTE PARTIE</w:t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  <w:p w14:paraId="45ED20D7" w14:textId="77777777" w:rsidR="005D5F4B" w:rsidRDefault="005D5F4B">
    <w:pPr>
      <w:pStyle w:val="En-tte"/>
    </w:pPr>
  </w:p>
  <w:p w14:paraId="3511AC8D" w14:textId="77777777" w:rsidR="005D5F4B" w:rsidRDefault="005D5F4B">
    <w:pPr>
      <w:pStyle w:val="En-tte"/>
    </w:pPr>
  </w:p>
  <w:p w14:paraId="02156BE7" w14:textId="77777777" w:rsidR="005D5F4B" w:rsidRDefault="005D5F4B">
    <w:pPr>
      <w:pStyle w:val="En-tte"/>
    </w:pPr>
  </w:p>
  <w:p w14:paraId="0AD925C2" w14:textId="77777777" w:rsidR="005D5F4B" w:rsidRDefault="005D5F4B">
    <w:pPr>
      <w:pStyle w:val="En-tte"/>
    </w:pPr>
  </w:p>
  <w:p w14:paraId="478A36BB" w14:textId="77777777" w:rsidR="005D5F4B" w:rsidRDefault="005D5F4B">
    <w:pPr>
      <w:pStyle w:val="En-tte"/>
    </w:pPr>
  </w:p>
  <w:p w14:paraId="1C6277B2" w14:textId="77777777" w:rsidR="005D5F4B" w:rsidRDefault="005D5F4B">
    <w:pPr>
      <w:pStyle w:val="En-tte"/>
    </w:pPr>
  </w:p>
  <w:p w14:paraId="0896B512" w14:textId="77777777" w:rsidR="005D5F4B" w:rsidRDefault="005D5F4B">
    <w:pPr>
      <w:pStyle w:val="En-tte"/>
    </w:pPr>
  </w:p>
  <w:p w14:paraId="18AD1902" w14:textId="77777777" w:rsidR="005D5F4B" w:rsidRDefault="005D5F4B">
    <w:pPr>
      <w:pStyle w:val="En-tte"/>
    </w:pPr>
  </w:p>
  <w:p w14:paraId="43A50E4F" w14:textId="77777777" w:rsidR="005D5F4B" w:rsidRDefault="005D5F4B">
    <w:pPr>
      <w:pStyle w:val="En-tt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74E7765"/>
    <w:multiLevelType w:val="hybridMultilevel"/>
    <w:tmpl w:val="66289550"/>
    <w:lvl w:ilvl="0" w:tplc="8F82FB9A">
      <w:start w:val="1"/>
      <w:numFmt w:val="bullet"/>
      <w:lvlText w:val="-"/>
      <w:lvlJc w:val="left"/>
      <w:pPr>
        <w:ind w:left="360" w:hanging="360"/>
      </w:pPr>
      <w:rPr>
        <w:rFonts w:ascii="Andalus" w:hAnsi="Andalus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E267E31"/>
    <w:multiLevelType w:val="hybridMultilevel"/>
    <w:tmpl w:val="C7E4219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0261AF"/>
    <w:multiLevelType w:val="hybridMultilevel"/>
    <w:tmpl w:val="867CCB4A"/>
    <w:lvl w:ilvl="0" w:tplc="8F82FB9A">
      <w:start w:val="1"/>
      <w:numFmt w:val="bullet"/>
      <w:lvlText w:val="-"/>
      <w:lvlJc w:val="left"/>
      <w:pPr>
        <w:ind w:left="1287" w:hanging="360"/>
      </w:pPr>
      <w:rPr>
        <w:rFonts w:ascii="Andalus" w:hAnsi="Andalus" w:hint="default"/>
      </w:rPr>
    </w:lvl>
    <w:lvl w:ilvl="1" w:tplc="040C0003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" w15:restartNumberingAfterBreak="0">
    <w:nsid w:val="0FB2431C"/>
    <w:multiLevelType w:val="hybridMultilevel"/>
    <w:tmpl w:val="D72405FC"/>
    <w:lvl w:ilvl="0" w:tplc="040C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4" w15:restartNumberingAfterBreak="0">
    <w:nsid w:val="133D3FB4"/>
    <w:multiLevelType w:val="hybridMultilevel"/>
    <w:tmpl w:val="7014259E"/>
    <w:lvl w:ilvl="0" w:tplc="A3AA2020">
      <w:start w:val="2"/>
      <w:numFmt w:val="bullet"/>
      <w:lvlText w:val=""/>
      <w:lvlJc w:val="left"/>
      <w:pPr>
        <w:ind w:left="927" w:hanging="360"/>
      </w:pPr>
      <w:rPr>
        <w:rFonts w:ascii="Wingdings" w:eastAsia="Times New Roman" w:hAnsi="Wingdings" w:cs="Arial"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5" w15:restartNumberingAfterBreak="0">
    <w:nsid w:val="134A1EC6"/>
    <w:multiLevelType w:val="hybridMultilevel"/>
    <w:tmpl w:val="93DA8818"/>
    <w:lvl w:ilvl="0" w:tplc="5E88F870">
      <w:start w:val="66"/>
      <w:numFmt w:val="bullet"/>
      <w:lvlText w:val=""/>
      <w:lvlJc w:val="left"/>
      <w:pPr>
        <w:ind w:left="927" w:hanging="360"/>
      </w:pPr>
      <w:rPr>
        <w:rFonts w:ascii="Wingdings" w:eastAsia="Times New Roman" w:hAnsi="Wingdings" w:cs="Arial" w:hint="default"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6" w15:restartNumberingAfterBreak="0">
    <w:nsid w:val="136F4CD4"/>
    <w:multiLevelType w:val="hybridMultilevel"/>
    <w:tmpl w:val="3DE4B12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9394B1D"/>
    <w:multiLevelType w:val="hybridMultilevel"/>
    <w:tmpl w:val="8F505766"/>
    <w:lvl w:ilvl="0" w:tplc="C3BA34BC">
      <w:numFmt w:val="bullet"/>
      <w:lvlText w:val=""/>
      <w:lvlJc w:val="left"/>
      <w:pPr>
        <w:ind w:left="927" w:hanging="360"/>
      </w:pPr>
      <w:rPr>
        <w:rFonts w:ascii="Wingdings" w:eastAsia="Times New Roman" w:hAnsi="Wingdings" w:cs="Arial" w:hint="default"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8" w15:restartNumberingAfterBreak="0">
    <w:nsid w:val="19731611"/>
    <w:multiLevelType w:val="hybridMultilevel"/>
    <w:tmpl w:val="03867416"/>
    <w:lvl w:ilvl="0" w:tplc="8F82FB9A">
      <w:start w:val="1"/>
      <w:numFmt w:val="bullet"/>
      <w:lvlText w:val="-"/>
      <w:lvlJc w:val="left"/>
      <w:pPr>
        <w:ind w:left="720" w:hanging="360"/>
      </w:pPr>
      <w:rPr>
        <w:rFonts w:ascii="Andalus" w:hAnsi="Andalu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AFA24D9"/>
    <w:multiLevelType w:val="hybridMultilevel"/>
    <w:tmpl w:val="D592DBD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CAE6505"/>
    <w:multiLevelType w:val="hybridMultilevel"/>
    <w:tmpl w:val="5E0E9CAE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004694D"/>
    <w:multiLevelType w:val="hybridMultilevel"/>
    <w:tmpl w:val="F418DC8A"/>
    <w:lvl w:ilvl="0" w:tplc="B54A5910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21894482"/>
    <w:multiLevelType w:val="hybridMultilevel"/>
    <w:tmpl w:val="C42EB7CA"/>
    <w:lvl w:ilvl="0" w:tplc="8F82FB9A">
      <w:start w:val="1"/>
      <w:numFmt w:val="bullet"/>
      <w:lvlText w:val="-"/>
      <w:lvlJc w:val="left"/>
      <w:pPr>
        <w:ind w:left="720" w:hanging="360"/>
      </w:pPr>
      <w:rPr>
        <w:rFonts w:ascii="Andalus" w:hAnsi="Andalu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255204D6"/>
    <w:multiLevelType w:val="hybridMultilevel"/>
    <w:tmpl w:val="49B412E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87132BE"/>
    <w:multiLevelType w:val="hybridMultilevel"/>
    <w:tmpl w:val="CCFC928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29DA485B"/>
    <w:multiLevelType w:val="hybridMultilevel"/>
    <w:tmpl w:val="FEE40EF2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30196E0F"/>
    <w:multiLevelType w:val="hybridMultilevel"/>
    <w:tmpl w:val="1B0E4F26"/>
    <w:lvl w:ilvl="0" w:tplc="8F82FB9A">
      <w:start w:val="1"/>
      <w:numFmt w:val="bullet"/>
      <w:lvlText w:val="-"/>
      <w:lvlJc w:val="left"/>
      <w:pPr>
        <w:ind w:left="720" w:hanging="360"/>
      </w:pPr>
      <w:rPr>
        <w:rFonts w:ascii="Andalus" w:hAnsi="Andalu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22E4957"/>
    <w:multiLevelType w:val="hybridMultilevel"/>
    <w:tmpl w:val="BA48D37C"/>
    <w:lvl w:ilvl="0" w:tplc="040C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8" w15:restartNumberingAfterBreak="0">
    <w:nsid w:val="374471B0"/>
    <w:multiLevelType w:val="hybridMultilevel"/>
    <w:tmpl w:val="496048C6"/>
    <w:lvl w:ilvl="0" w:tplc="B54A5910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3EB31921"/>
    <w:multiLevelType w:val="hybridMultilevel"/>
    <w:tmpl w:val="8BEC3D7E"/>
    <w:lvl w:ilvl="0" w:tplc="FFFFFFFF">
      <w:start w:val="1"/>
      <w:numFmt w:val="bullet"/>
      <w:lvlText w:val=""/>
      <w:lvlJc w:val="left"/>
      <w:pPr>
        <w:tabs>
          <w:tab w:val="num" w:pos="2724"/>
        </w:tabs>
        <w:ind w:left="2704" w:hanging="340"/>
      </w:pPr>
      <w:rPr>
        <w:rFonts w:ascii="Wingdings" w:hAnsi="Wingdings" w:hint="default"/>
      </w:rPr>
    </w:lvl>
    <w:lvl w:ilvl="1" w:tplc="FFFFFFFF">
      <w:start w:val="1"/>
      <w:numFmt w:val="bullet"/>
      <w:lvlText w:val="o"/>
      <w:lvlJc w:val="left"/>
      <w:pPr>
        <w:tabs>
          <w:tab w:val="num" w:pos="3804"/>
        </w:tabs>
        <w:ind w:left="3804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4524"/>
        </w:tabs>
        <w:ind w:left="4524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5244"/>
        </w:tabs>
        <w:ind w:left="5244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5964"/>
        </w:tabs>
        <w:ind w:left="5964" w:hanging="360"/>
      </w:pPr>
      <w:rPr>
        <w:rFonts w:ascii="Courier New" w:hAnsi="Courier New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6684"/>
        </w:tabs>
        <w:ind w:left="6684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7404"/>
        </w:tabs>
        <w:ind w:left="7404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8124"/>
        </w:tabs>
        <w:ind w:left="8124" w:hanging="360"/>
      </w:pPr>
      <w:rPr>
        <w:rFonts w:ascii="Courier New" w:hAnsi="Courier New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8844"/>
        </w:tabs>
        <w:ind w:left="8844" w:hanging="360"/>
      </w:pPr>
      <w:rPr>
        <w:rFonts w:ascii="Wingdings" w:hAnsi="Wingdings" w:hint="default"/>
      </w:rPr>
    </w:lvl>
  </w:abstractNum>
  <w:abstractNum w:abstractNumId="20" w15:restartNumberingAfterBreak="0">
    <w:nsid w:val="4C220615"/>
    <w:multiLevelType w:val="hybridMultilevel"/>
    <w:tmpl w:val="F788D25C"/>
    <w:lvl w:ilvl="0" w:tplc="040C000B">
      <w:start w:val="1"/>
      <w:numFmt w:val="bullet"/>
      <w:lvlText w:val=""/>
      <w:lvlJc w:val="left"/>
      <w:pPr>
        <w:ind w:left="712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32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52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72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92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12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32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52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72" w:hanging="360"/>
      </w:pPr>
      <w:rPr>
        <w:rFonts w:ascii="Wingdings" w:hAnsi="Wingdings" w:hint="default"/>
      </w:rPr>
    </w:lvl>
  </w:abstractNum>
  <w:abstractNum w:abstractNumId="21" w15:restartNumberingAfterBreak="0">
    <w:nsid w:val="4D9F192D"/>
    <w:multiLevelType w:val="hybridMultilevel"/>
    <w:tmpl w:val="252C7550"/>
    <w:lvl w:ilvl="0" w:tplc="8F82FB9A">
      <w:start w:val="1"/>
      <w:numFmt w:val="bullet"/>
      <w:lvlText w:val="-"/>
      <w:lvlJc w:val="left"/>
      <w:pPr>
        <w:ind w:left="720" w:hanging="360"/>
      </w:pPr>
      <w:rPr>
        <w:rFonts w:ascii="Andalus" w:hAnsi="Andalu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DF454E3"/>
    <w:multiLevelType w:val="hybridMultilevel"/>
    <w:tmpl w:val="D2CC8A66"/>
    <w:lvl w:ilvl="0" w:tplc="16AE8D74">
      <w:start w:val="1"/>
      <w:numFmt w:val="bullet"/>
      <w:lvlText w:val="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FFFFFFFF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FFFFFFF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FFFFFFFF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3" w15:restartNumberingAfterBreak="0">
    <w:nsid w:val="51062BF6"/>
    <w:multiLevelType w:val="hybridMultilevel"/>
    <w:tmpl w:val="CF06CF4E"/>
    <w:lvl w:ilvl="0" w:tplc="6714F594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4FE59E3"/>
    <w:multiLevelType w:val="hybridMultilevel"/>
    <w:tmpl w:val="563EE1FE"/>
    <w:lvl w:ilvl="0" w:tplc="8F82FB9A">
      <w:start w:val="1"/>
      <w:numFmt w:val="bullet"/>
      <w:lvlText w:val="-"/>
      <w:lvlJc w:val="left"/>
      <w:pPr>
        <w:ind w:left="1287" w:hanging="360"/>
      </w:pPr>
      <w:rPr>
        <w:rFonts w:ascii="Andalus" w:hAnsi="Andalus" w:hint="default"/>
      </w:rPr>
    </w:lvl>
    <w:lvl w:ilvl="1" w:tplc="040C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5" w15:restartNumberingAfterBreak="0">
    <w:nsid w:val="586B4D79"/>
    <w:multiLevelType w:val="hybridMultilevel"/>
    <w:tmpl w:val="B8FAE58C"/>
    <w:lvl w:ilvl="0" w:tplc="8B027062">
      <w:start w:val="1"/>
      <w:numFmt w:val="upperRoman"/>
      <w:lvlText w:val="%1-"/>
      <w:lvlJc w:val="left"/>
      <w:pPr>
        <w:ind w:left="2780" w:hanging="108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2780" w:hanging="360"/>
      </w:pPr>
    </w:lvl>
    <w:lvl w:ilvl="2" w:tplc="040C001B" w:tentative="1">
      <w:start w:val="1"/>
      <w:numFmt w:val="lowerRoman"/>
      <w:lvlText w:val="%3."/>
      <w:lvlJc w:val="right"/>
      <w:pPr>
        <w:ind w:left="3500" w:hanging="180"/>
      </w:pPr>
    </w:lvl>
    <w:lvl w:ilvl="3" w:tplc="040C000F" w:tentative="1">
      <w:start w:val="1"/>
      <w:numFmt w:val="decimal"/>
      <w:lvlText w:val="%4."/>
      <w:lvlJc w:val="left"/>
      <w:pPr>
        <w:ind w:left="4220" w:hanging="360"/>
      </w:pPr>
    </w:lvl>
    <w:lvl w:ilvl="4" w:tplc="040C0019" w:tentative="1">
      <w:start w:val="1"/>
      <w:numFmt w:val="lowerLetter"/>
      <w:lvlText w:val="%5."/>
      <w:lvlJc w:val="left"/>
      <w:pPr>
        <w:ind w:left="4940" w:hanging="360"/>
      </w:pPr>
    </w:lvl>
    <w:lvl w:ilvl="5" w:tplc="040C001B" w:tentative="1">
      <w:start w:val="1"/>
      <w:numFmt w:val="lowerRoman"/>
      <w:lvlText w:val="%6."/>
      <w:lvlJc w:val="right"/>
      <w:pPr>
        <w:ind w:left="5660" w:hanging="180"/>
      </w:pPr>
    </w:lvl>
    <w:lvl w:ilvl="6" w:tplc="040C000F" w:tentative="1">
      <w:start w:val="1"/>
      <w:numFmt w:val="decimal"/>
      <w:lvlText w:val="%7."/>
      <w:lvlJc w:val="left"/>
      <w:pPr>
        <w:ind w:left="6380" w:hanging="360"/>
      </w:pPr>
    </w:lvl>
    <w:lvl w:ilvl="7" w:tplc="040C0019" w:tentative="1">
      <w:start w:val="1"/>
      <w:numFmt w:val="lowerLetter"/>
      <w:lvlText w:val="%8."/>
      <w:lvlJc w:val="left"/>
      <w:pPr>
        <w:ind w:left="7100" w:hanging="360"/>
      </w:pPr>
    </w:lvl>
    <w:lvl w:ilvl="8" w:tplc="040C001B" w:tentative="1">
      <w:start w:val="1"/>
      <w:numFmt w:val="lowerRoman"/>
      <w:lvlText w:val="%9."/>
      <w:lvlJc w:val="right"/>
      <w:pPr>
        <w:ind w:left="7820" w:hanging="180"/>
      </w:pPr>
    </w:lvl>
  </w:abstractNum>
  <w:abstractNum w:abstractNumId="26" w15:restartNumberingAfterBreak="0">
    <w:nsid w:val="58D367E0"/>
    <w:multiLevelType w:val="hybridMultilevel"/>
    <w:tmpl w:val="A816FFA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59A5680B"/>
    <w:multiLevelType w:val="hybridMultilevel"/>
    <w:tmpl w:val="89C865A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8" w15:restartNumberingAfterBreak="0">
    <w:nsid w:val="5C515A42"/>
    <w:multiLevelType w:val="hybridMultilevel"/>
    <w:tmpl w:val="D9F2C53C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 w15:restartNumberingAfterBreak="0">
    <w:nsid w:val="5CBB31B6"/>
    <w:multiLevelType w:val="hybridMultilevel"/>
    <w:tmpl w:val="A96E4C6C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64084C94"/>
    <w:multiLevelType w:val="hybridMultilevel"/>
    <w:tmpl w:val="2D9C3EB4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64567721"/>
    <w:multiLevelType w:val="hybridMultilevel"/>
    <w:tmpl w:val="FFEA3D70"/>
    <w:lvl w:ilvl="0" w:tplc="040C0001">
      <w:start w:val="1"/>
      <w:numFmt w:val="bullet"/>
      <w:lvlText w:val=""/>
      <w:lvlJc w:val="left"/>
      <w:pPr>
        <w:ind w:left="1440" w:hanging="360"/>
      </w:pPr>
      <w:rPr>
        <w:rFonts w:ascii="Symbol" w:hAnsi="Symbol" w:cs="Symbol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cs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cs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cs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cs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cs="Wingdings" w:hint="default"/>
      </w:rPr>
    </w:lvl>
  </w:abstractNum>
  <w:abstractNum w:abstractNumId="32" w15:restartNumberingAfterBreak="0">
    <w:nsid w:val="64BD7B44"/>
    <w:multiLevelType w:val="hybridMultilevel"/>
    <w:tmpl w:val="9F0AEF04"/>
    <w:lvl w:ilvl="0" w:tplc="3A44C056">
      <w:start w:val="1"/>
      <w:numFmt w:val="bullet"/>
      <w:lvlText w:val="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66924B35"/>
    <w:multiLevelType w:val="hybridMultilevel"/>
    <w:tmpl w:val="8D6E5916"/>
    <w:lvl w:ilvl="0" w:tplc="040C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66F6491B"/>
    <w:multiLevelType w:val="hybridMultilevel"/>
    <w:tmpl w:val="D04C92E0"/>
    <w:lvl w:ilvl="0" w:tplc="78CCA468">
      <w:start w:val="15"/>
      <w:numFmt w:val="bullet"/>
      <w:lvlText w:val="-"/>
      <w:lvlJc w:val="left"/>
      <w:pPr>
        <w:ind w:left="927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64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6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8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0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2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4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6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87" w:hanging="360"/>
      </w:pPr>
      <w:rPr>
        <w:rFonts w:ascii="Wingdings" w:hAnsi="Wingdings" w:hint="default"/>
      </w:rPr>
    </w:lvl>
  </w:abstractNum>
  <w:abstractNum w:abstractNumId="35" w15:restartNumberingAfterBreak="0">
    <w:nsid w:val="67A163CA"/>
    <w:multiLevelType w:val="hybridMultilevel"/>
    <w:tmpl w:val="29144AD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36" w15:restartNumberingAfterBreak="0">
    <w:nsid w:val="69275236"/>
    <w:multiLevelType w:val="hybridMultilevel"/>
    <w:tmpl w:val="358C8B6C"/>
    <w:lvl w:ilvl="0" w:tplc="F91404E6">
      <w:start w:val="1"/>
      <w:numFmt w:val="upperRoman"/>
      <w:lvlText w:val="%1-"/>
      <w:lvlJc w:val="left"/>
      <w:pPr>
        <w:ind w:left="22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640" w:hanging="360"/>
      </w:pPr>
    </w:lvl>
    <w:lvl w:ilvl="2" w:tplc="040C001B" w:tentative="1">
      <w:start w:val="1"/>
      <w:numFmt w:val="lowerRoman"/>
      <w:lvlText w:val="%3."/>
      <w:lvlJc w:val="right"/>
      <w:pPr>
        <w:ind w:left="3360" w:hanging="180"/>
      </w:pPr>
    </w:lvl>
    <w:lvl w:ilvl="3" w:tplc="040C000F" w:tentative="1">
      <w:start w:val="1"/>
      <w:numFmt w:val="decimal"/>
      <w:lvlText w:val="%4."/>
      <w:lvlJc w:val="left"/>
      <w:pPr>
        <w:ind w:left="4080" w:hanging="360"/>
      </w:pPr>
    </w:lvl>
    <w:lvl w:ilvl="4" w:tplc="040C0019" w:tentative="1">
      <w:start w:val="1"/>
      <w:numFmt w:val="lowerLetter"/>
      <w:lvlText w:val="%5."/>
      <w:lvlJc w:val="left"/>
      <w:pPr>
        <w:ind w:left="4800" w:hanging="360"/>
      </w:pPr>
    </w:lvl>
    <w:lvl w:ilvl="5" w:tplc="040C001B" w:tentative="1">
      <w:start w:val="1"/>
      <w:numFmt w:val="lowerRoman"/>
      <w:lvlText w:val="%6."/>
      <w:lvlJc w:val="right"/>
      <w:pPr>
        <w:ind w:left="5520" w:hanging="180"/>
      </w:pPr>
    </w:lvl>
    <w:lvl w:ilvl="6" w:tplc="040C000F" w:tentative="1">
      <w:start w:val="1"/>
      <w:numFmt w:val="decimal"/>
      <w:lvlText w:val="%7."/>
      <w:lvlJc w:val="left"/>
      <w:pPr>
        <w:ind w:left="6240" w:hanging="360"/>
      </w:pPr>
    </w:lvl>
    <w:lvl w:ilvl="7" w:tplc="040C0019" w:tentative="1">
      <w:start w:val="1"/>
      <w:numFmt w:val="lowerLetter"/>
      <w:lvlText w:val="%8."/>
      <w:lvlJc w:val="left"/>
      <w:pPr>
        <w:ind w:left="6960" w:hanging="360"/>
      </w:pPr>
    </w:lvl>
    <w:lvl w:ilvl="8" w:tplc="040C001B" w:tentative="1">
      <w:start w:val="1"/>
      <w:numFmt w:val="lowerRoman"/>
      <w:lvlText w:val="%9."/>
      <w:lvlJc w:val="right"/>
      <w:pPr>
        <w:ind w:left="7680" w:hanging="180"/>
      </w:pPr>
    </w:lvl>
  </w:abstractNum>
  <w:abstractNum w:abstractNumId="37" w15:restartNumberingAfterBreak="0">
    <w:nsid w:val="705537B5"/>
    <w:multiLevelType w:val="hybridMultilevel"/>
    <w:tmpl w:val="CD1A0940"/>
    <w:lvl w:ilvl="0" w:tplc="040C000D">
      <w:start w:val="1"/>
      <w:numFmt w:val="bullet"/>
      <w:lvlText w:val=""/>
      <w:lvlJc w:val="left"/>
      <w:pPr>
        <w:ind w:left="2344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750E747D"/>
    <w:multiLevelType w:val="hybridMultilevel"/>
    <w:tmpl w:val="637AB376"/>
    <w:lvl w:ilvl="0" w:tplc="6BD65C22">
      <w:start w:val="1"/>
      <w:numFmt w:val="bullet"/>
      <w:lvlText w:val=""/>
      <w:lvlJc w:val="left"/>
      <w:pPr>
        <w:tabs>
          <w:tab w:val="num" w:pos="1430"/>
        </w:tabs>
        <w:ind w:left="143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 w15:restartNumberingAfterBreak="0">
    <w:nsid w:val="766F5B45"/>
    <w:multiLevelType w:val="hybridMultilevel"/>
    <w:tmpl w:val="72407288"/>
    <w:lvl w:ilvl="0" w:tplc="D11E1AC6">
      <w:start w:val="273"/>
      <w:numFmt w:val="bullet"/>
      <w:lvlText w:val=""/>
      <w:lvlJc w:val="left"/>
      <w:pPr>
        <w:ind w:left="405" w:hanging="360"/>
      </w:pPr>
      <w:rPr>
        <w:rFonts w:ascii="Symbol" w:eastAsia="Calibri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40" w15:restartNumberingAfterBreak="0">
    <w:nsid w:val="79080186"/>
    <w:multiLevelType w:val="hybridMultilevel"/>
    <w:tmpl w:val="27EAB6D2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7A6410C3"/>
    <w:multiLevelType w:val="hybridMultilevel"/>
    <w:tmpl w:val="5FFCA970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7CC5592F"/>
    <w:multiLevelType w:val="hybridMultilevel"/>
    <w:tmpl w:val="67ACA778"/>
    <w:lvl w:ilvl="0" w:tplc="062E851E">
      <w:start w:val="2"/>
      <w:numFmt w:val="bullet"/>
      <w:lvlText w:val=""/>
      <w:lvlJc w:val="left"/>
      <w:pPr>
        <w:ind w:left="720" w:hanging="360"/>
      </w:pPr>
      <w:rPr>
        <w:rFonts w:ascii="Wingdings" w:eastAsia="Times New Roman" w:hAnsi="Wingdings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2085030418">
    <w:abstractNumId w:val="23"/>
  </w:num>
  <w:num w:numId="2" w16cid:durableId="590741636">
    <w:abstractNumId w:val="25"/>
  </w:num>
  <w:num w:numId="3" w16cid:durableId="369112970">
    <w:abstractNumId w:val="38"/>
  </w:num>
  <w:num w:numId="4" w16cid:durableId="650134316">
    <w:abstractNumId w:val="42"/>
  </w:num>
  <w:num w:numId="5" w16cid:durableId="1522205464">
    <w:abstractNumId w:val="4"/>
  </w:num>
  <w:num w:numId="6" w16cid:durableId="576869517">
    <w:abstractNumId w:val="7"/>
  </w:num>
  <w:num w:numId="7" w16cid:durableId="616182125">
    <w:abstractNumId w:val="5"/>
  </w:num>
  <w:num w:numId="8" w16cid:durableId="1965501520">
    <w:abstractNumId w:val="33"/>
  </w:num>
  <w:num w:numId="9" w16cid:durableId="2105494427">
    <w:abstractNumId w:val="17"/>
  </w:num>
  <w:num w:numId="10" w16cid:durableId="1513956260">
    <w:abstractNumId w:val="41"/>
  </w:num>
  <w:num w:numId="11" w16cid:durableId="668602282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 w16cid:durableId="1549341081">
    <w:abstractNumId w:val="10"/>
  </w:num>
  <w:num w:numId="13" w16cid:durableId="563372766">
    <w:abstractNumId w:val="36"/>
  </w:num>
  <w:num w:numId="14" w16cid:durableId="2045909736">
    <w:abstractNumId w:val="34"/>
  </w:num>
  <w:num w:numId="15" w16cid:durableId="914441342">
    <w:abstractNumId w:val="14"/>
  </w:num>
  <w:num w:numId="16" w16cid:durableId="205869521">
    <w:abstractNumId w:val="32"/>
  </w:num>
  <w:num w:numId="17" w16cid:durableId="188956222">
    <w:abstractNumId w:val="24"/>
  </w:num>
  <w:num w:numId="18" w16cid:durableId="504512772">
    <w:abstractNumId w:val="12"/>
  </w:num>
  <w:num w:numId="19" w16cid:durableId="1442915822">
    <w:abstractNumId w:val="8"/>
  </w:num>
  <w:num w:numId="20" w16cid:durableId="886376565">
    <w:abstractNumId w:val="0"/>
  </w:num>
  <w:num w:numId="21" w16cid:durableId="1557741020">
    <w:abstractNumId w:val="2"/>
  </w:num>
  <w:num w:numId="22" w16cid:durableId="675960015">
    <w:abstractNumId w:val="1"/>
  </w:num>
  <w:num w:numId="23" w16cid:durableId="105973945">
    <w:abstractNumId w:val="29"/>
  </w:num>
  <w:num w:numId="24" w16cid:durableId="687681116">
    <w:abstractNumId w:val="37"/>
  </w:num>
  <w:num w:numId="25" w16cid:durableId="1093744595">
    <w:abstractNumId w:val="21"/>
  </w:num>
  <w:num w:numId="26" w16cid:durableId="454758670">
    <w:abstractNumId w:val="15"/>
  </w:num>
  <w:num w:numId="27" w16cid:durableId="2107262494">
    <w:abstractNumId w:val="18"/>
  </w:num>
  <w:num w:numId="28" w16cid:durableId="49115828">
    <w:abstractNumId w:val="11"/>
  </w:num>
  <w:num w:numId="29" w16cid:durableId="1420565176">
    <w:abstractNumId w:val="9"/>
  </w:num>
  <w:num w:numId="30" w16cid:durableId="57484214">
    <w:abstractNumId w:val="13"/>
  </w:num>
  <w:num w:numId="31" w16cid:durableId="1153371277">
    <w:abstractNumId w:val="30"/>
  </w:num>
  <w:num w:numId="32" w16cid:durableId="1574663712">
    <w:abstractNumId w:val="39"/>
  </w:num>
  <w:num w:numId="33" w16cid:durableId="613947363">
    <w:abstractNumId w:val="6"/>
  </w:num>
  <w:num w:numId="34" w16cid:durableId="2137797568">
    <w:abstractNumId w:val="20"/>
  </w:num>
  <w:num w:numId="35" w16cid:durableId="38288668">
    <w:abstractNumId w:val="40"/>
  </w:num>
  <w:num w:numId="36" w16cid:durableId="1543126600">
    <w:abstractNumId w:val="28"/>
  </w:num>
  <w:num w:numId="37" w16cid:durableId="1897230325">
    <w:abstractNumId w:val="16"/>
  </w:num>
  <w:num w:numId="38" w16cid:durableId="1837306848">
    <w:abstractNumId w:val="3"/>
  </w:num>
  <w:num w:numId="39" w16cid:durableId="2095281686">
    <w:abstractNumId w:val="22"/>
  </w:num>
  <w:num w:numId="40" w16cid:durableId="840197421">
    <w:abstractNumId w:val="19"/>
  </w:num>
  <w:num w:numId="41" w16cid:durableId="1360661447">
    <w:abstractNumId w:val="26"/>
  </w:num>
  <w:num w:numId="42" w16cid:durableId="1304313727">
    <w:abstractNumId w:val="35"/>
  </w:num>
  <w:num w:numId="43" w16cid:durableId="519204184">
    <w:abstractNumId w:val="27"/>
  </w:num>
  <w:num w:numId="44" w16cid:durableId="2069912841">
    <w:abstractNumId w:val="3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57"/>
  <w:drawingGridVerticalSpacing w:val="57"/>
  <w:displayHorizontalDrawingGridEvery w:val="0"/>
  <w:displayVerticalDrawingGridEvery w:val="0"/>
  <w:noPunctuationKerning/>
  <w:characterSpacingControl w:val="doNotCompress"/>
  <w:hdrShapeDefaults>
    <o:shapedefaults v:ext="edit" spidmax="2092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F97F47"/>
    <w:rsid w:val="00000A2A"/>
    <w:rsid w:val="0000189C"/>
    <w:rsid w:val="0000627A"/>
    <w:rsid w:val="0000768D"/>
    <w:rsid w:val="00011E49"/>
    <w:rsid w:val="00014998"/>
    <w:rsid w:val="00020CE1"/>
    <w:rsid w:val="00025F12"/>
    <w:rsid w:val="00027DDE"/>
    <w:rsid w:val="00033E4C"/>
    <w:rsid w:val="00034628"/>
    <w:rsid w:val="00034BB1"/>
    <w:rsid w:val="0003597C"/>
    <w:rsid w:val="00036633"/>
    <w:rsid w:val="00036D16"/>
    <w:rsid w:val="000375EA"/>
    <w:rsid w:val="00040548"/>
    <w:rsid w:val="000433FB"/>
    <w:rsid w:val="0005080E"/>
    <w:rsid w:val="00052871"/>
    <w:rsid w:val="0005526E"/>
    <w:rsid w:val="000569F4"/>
    <w:rsid w:val="0007045E"/>
    <w:rsid w:val="00072A54"/>
    <w:rsid w:val="00083B36"/>
    <w:rsid w:val="00084DAA"/>
    <w:rsid w:val="00095A1E"/>
    <w:rsid w:val="000A419C"/>
    <w:rsid w:val="000A4223"/>
    <w:rsid w:val="000A5E07"/>
    <w:rsid w:val="000B0934"/>
    <w:rsid w:val="000B2E6C"/>
    <w:rsid w:val="000B36EE"/>
    <w:rsid w:val="000B5443"/>
    <w:rsid w:val="000B6C92"/>
    <w:rsid w:val="000C3723"/>
    <w:rsid w:val="000C43A9"/>
    <w:rsid w:val="000C5647"/>
    <w:rsid w:val="000D0DB7"/>
    <w:rsid w:val="000D2264"/>
    <w:rsid w:val="000D37D9"/>
    <w:rsid w:val="000D74F6"/>
    <w:rsid w:val="000E13C2"/>
    <w:rsid w:val="000E73B1"/>
    <w:rsid w:val="000F0E2F"/>
    <w:rsid w:val="000F5DFB"/>
    <w:rsid w:val="000F6378"/>
    <w:rsid w:val="000F701F"/>
    <w:rsid w:val="00101604"/>
    <w:rsid w:val="00104D51"/>
    <w:rsid w:val="00105626"/>
    <w:rsid w:val="00105C8D"/>
    <w:rsid w:val="00110564"/>
    <w:rsid w:val="00120685"/>
    <w:rsid w:val="00121705"/>
    <w:rsid w:val="0012310D"/>
    <w:rsid w:val="001238BF"/>
    <w:rsid w:val="00125968"/>
    <w:rsid w:val="001313C1"/>
    <w:rsid w:val="001317AD"/>
    <w:rsid w:val="00135963"/>
    <w:rsid w:val="001359F4"/>
    <w:rsid w:val="00146CAE"/>
    <w:rsid w:val="00147F72"/>
    <w:rsid w:val="00150305"/>
    <w:rsid w:val="001525BF"/>
    <w:rsid w:val="001540D6"/>
    <w:rsid w:val="00154B7C"/>
    <w:rsid w:val="00156EB4"/>
    <w:rsid w:val="00162013"/>
    <w:rsid w:val="0016376A"/>
    <w:rsid w:val="00167814"/>
    <w:rsid w:val="00180932"/>
    <w:rsid w:val="00182234"/>
    <w:rsid w:val="00190B44"/>
    <w:rsid w:val="00191764"/>
    <w:rsid w:val="00192F42"/>
    <w:rsid w:val="00192FF0"/>
    <w:rsid w:val="00196514"/>
    <w:rsid w:val="001974F7"/>
    <w:rsid w:val="00197BE8"/>
    <w:rsid w:val="001A0BDB"/>
    <w:rsid w:val="001A2F75"/>
    <w:rsid w:val="001A593A"/>
    <w:rsid w:val="001B312E"/>
    <w:rsid w:val="001B662C"/>
    <w:rsid w:val="001C0364"/>
    <w:rsid w:val="001C3E30"/>
    <w:rsid w:val="001C4D50"/>
    <w:rsid w:val="001C5E47"/>
    <w:rsid w:val="001C6A22"/>
    <w:rsid w:val="001C7449"/>
    <w:rsid w:val="001D0639"/>
    <w:rsid w:val="001D10C7"/>
    <w:rsid w:val="001D4D5E"/>
    <w:rsid w:val="001D69DA"/>
    <w:rsid w:val="001E49FA"/>
    <w:rsid w:val="001E59A7"/>
    <w:rsid w:val="001F228F"/>
    <w:rsid w:val="001F2E0B"/>
    <w:rsid w:val="001F4C2D"/>
    <w:rsid w:val="001F6E0D"/>
    <w:rsid w:val="00202E30"/>
    <w:rsid w:val="0020410D"/>
    <w:rsid w:val="00205C69"/>
    <w:rsid w:val="00205E32"/>
    <w:rsid w:val="0020671A"/>
    <w:rsid w:val="002100AB"/>
    <w:rsid w:val="002112BC"/>
    <w:rsid w:val="002141ED"/>
    <w:rsid w:val="00214AB2"/>
    <w:rsid w:val="00223482"/>
    <w:rsid w:val="002302AD"/>
    <w:rsid w:val="00230C20"/>
    <w:rsid w:val="00231B9A"/>
    <w:rsid w:val="00234207"/>
    <w:rsid w:val="00234965"/>
    <w:rsid w:val="00235E4A"/>
    <w:rsid w:val="00245A25"/>
    <w:rsid w:val="00251910"/>
    <w:rsid w:val="002603F5"/>
    <w:rsid w:val="00260B6E"/>
    <w:rsid w:val="00261BF7"/>
    <w:rsid w:val="00263404"/>
    <w:rsid w:val="00263B57"/>
    <w:rsid w:val="00263D8D"/>
    <w:rsid w:val="00270DA3"/>
    <w:rsid w:val="002723F6"/>
    <w:rsid w:val="002768AE"/>
    <w:rsid w:val="002772CF"/>
    <w:rsid w:val="00277315"/>
    <w:rsid w:val="00277835"/>
    <w:rsid w:val="00280852"/>
    <w:rsid w:val="00280A15"/>
    <w:rsid w:val="0028257E"/>
    <w:rsid w:val="00283DBD"/>
    <w:rsid w:val="00285C31"/>
    <w:rsid w:val="00286785"/>
    <w:rsid w:val="00291804"/>
    <w:rsid w:val="00295C7A"/>
    <w:rsid w:val="0029607C"/>
    <w:rsid w:val="002A23C5"/>
    <w:rsid w:val="002A65A9"/>
    <w:rsid w:val="002B05CE"/>
    <w:rsid w:val="002B2B96"/>
    <w:rsid w:val="002B6080"/>
    <w:rsid w:val="002C4E6C"/>
    <w:rsid w:val="002D0D81"/>
    <w:rsid w:val="002D3790"/>
    <w:rsid w:val="002D720C"/>
    <w:rsid w:val="002F239C"/>
    <w:rsid w:val="002F3DF7"/>
    <w:rsid w:val="002F3FBC"/>
    <w:rsid w:val="002F7A47"/>
    <w:rsid w:val="002F7A4F"/>
    <w:rsid w:val="0030163F"/>
    <w:rsid w:val="00303B60"/>
    <w:rsid w:val="00304ED6"/>
    <w:rsid w:val="00310FDB"/>
    <w:rsid w:val="00315934"/>
    <w:rsid w:val="003221A9"/>
    <w:rsid w:val="003224B3"/>
    <w:rsid w:val="0032507B"/>
    <w:rsid w:val="00325DCF"/>
    <w:rsid w:val="00330A98"/>
    <w:rsid w:val="0033142A"/>
    <w:rsid w:val="00331FFA"/>
    <w:rsid w:val="00335309"/>
    <w:rsid w:val="003408AD"/>
    <w:rsid w:val="0034277E"/>
    <w:rsid w:val="00345A60"/>
    <w:rsid w:val="00350762"/>
    <w:rsid w:val="00350880"/>
    <w:rsid w:val="0036007A"/>
    <w:rsid w:val="00362046"/>
    <w:rsid w:val="00365CEF"/>
    <w:rsid w:val="00366007"/>
    <w:rsid w:val="003729A7"/>
    <w:rsid w:val="00382548"/>
    <w:rsid w:val="00384C8B"/>
    <w:rsid w:val="00385921"/>
    <w:rsid w:val="0039128A"/>
    <w:rsid w:val="003A254D"/>
    <w:rsid w:val="003A3383"/>
    <w:rsid w:val="003A4663"/>
    <w:rsid w:val="003B08D5"/>
    <w:rsid w:val="003B0D59"/>
    <w:rsid w:val="003B2C02"/>
    <w:rsid w:val="003B38B4"/>
    <w:rsid w:val="003B5EC8"/>
    <w:rsid w:val="003C46EF"/>
    <w:rsid w:val="003C53CC"/>
    <w:rsid w:val="003D2566"/>
    <w:rsid w:val="003D588C"/>
    <w:rsid w:val="003E39AE"/>
    <w:rsid w:val="003E5108"/>
    <w:rsid w:val="003E5DA6"/>
    <w:rsid w:val="003E6FF5"/>
    <w:rsid w:val="003F38C1"/>
    <w:rsid w:val="003F6C08"/>
    <w:rsid w:val="00400807"/>
    <w:rsid w:val="00400EE7"/>
    <w:rsid w:val="00401619"/>
    <w:rsid w:val="004045E5"/>
    <w:rsid w:val="0040471B"/>
    <w:rsid w:val="00406384"/>
    <w:rsid w:val="004101A3"/>
    <w:rsid w:val="004139B1"/>
    <w:rsid w:val="0042292D"/>
    <w:rsid w:val="0042508D"/>
    <w:rsid w:val="004253DA"/>
    <w:rsid w:val="004346E6"/>
    <w:rsid w:val="004428C6"/>
    <w:rsid w:val="00443A6E"/>
    <w:rsid w:val="00443F16"/>
    <w:rsid w:val="0044489E"/>
    <w:rsid w:val="00445D87"/>
    <w:rsid w:val="00451E5C"/>
    <w:rsid w:val="00454CA7"/>
    <w:rsid w:val="00461C80"/>
    <w:rsid w:val="004639C7"/>
    <w:rsid w:val="00463AB5"/>
    <w:rsid w:val="004641CA"/>
    <w:rsid w:val="0046642E"/>
    <w:rsid w:val="004717E1"/>
    <w:rsid w:val="00477CD2"/>
    <w:rsid w:val="00480269"/>
    <w:rsid w:val="00481C3E"/>
    <w:rsid w:val="004838CB"/>
    <w:rsid w:val="00485748"/>
    <w:rsid w:val="004868E1"/>
    <w:rsid w:val="0049064F"/>
    <w:rsid w:val="00494E29"/>
    <w:rsid w:val="004A1C93"/>
    <w:rsid w:val="004A38C9"/>
    <w:rsid w:val="004A5980"/>
    <w:rsid w:val="004C005B"/>
    <w:rsid w:val="004C0A3C"/>
    <w:rsid w:val="004C1C35"/>
    <w:rsid w:val="004C55A5"/>
    <w:rsid w:val="004D0994"/>
    <w:rsid w:val="004D16A0"/>
    <w:rsid w:val="004D5606"/>
    <w:rsid w:val="004D5D78"/>
    <w:rsid w:val="004D5EB4"/>
    <w:rsid w:val="004D61BA"/>
    <w:rsid w:val="004D64FE"/>
    <w:rsid w:val="004E0D22"/>
    <w:rsid w:val="004E5211"/>
    <w:rsid w:val="004E64A0"/>
    <w:rsid w:val="004F3569"/>
    <w:rsid w:val="00500BF9"/>
    <w:rsid w:val="00502A6F"/>
    <w:rsid w:val="005035F1"/>
    <w:rsid w:val="005050AE"/>
    <w:rsid w:val="00515B44"/>
    <w:rsid w:val="0051793D"/>
    <w:rsid w:val="005230D5"/>
    <w:rsid w:val="00523A40"/>
    <w:rsid w:val="00531673"/>
    <w:rsid w:val="00540466"/>
    <w:rsid w:val="00542459"/>
    <w:rsid w:val="00542FA0"/>
    <w:rsid w:val="00542FF1"/>
    <w:rsid w:val="0054313A"/>
    <w:rsid w:val="0055432D"/>
    <w:rsid w:val="00557881"/>
    <w:rsid w:val="00557ABF"/>
    <w:rsid w:val="005648A9"/>
    <w:rsid w:val="00564F33"/>
    <w:rsid w:val="00566749"/>
    <w:rsid w:val="00567DE8"/>
    <w:rsid w:val="00570D92"/>
    <w:rsid w:val="00570F8A"/>
    <w:rsid w:val="00571C34"/>
    <w:rsid w:val="005802F1"/>
    <w:rsid w:val="00581979"/>
    <w:rsid w:val="00581B01"/>
    <w:rsid w:val="0058409F"/>
    <w:rsid w:val="00585D1D"/>
    <w:rsid w:val="005937C5"/>
    <w:rsid w:val="00593A39"/>
    <w:rsid w:val="00594F07"/>
    <w:rsid w:val="0059575D"/>
    <w:rsid w:val="005968E0"/>
    <w:rsid w:val="00597766"/>
    <w:rsid w:val="005A2F38"/>
    <w:rsid w:val="005A7D3F"/>
    <w:rsid w:val="005A7DF0"/>
    <w:rsid w:val="005B013D"/>
    <w:rsid w:val="005B15A0"/>
    <w:rsid w:val="005B19E9"/>
    <w:rsid w:val="005B3FA7"/>
    <w:rsid w:val="005B7673"/>
    <w:rsid w:val="005B7F27"/>
    <w:rsid w:val="005C5492"/>
    <w:rsid w:val="005D0720"/>
    <w:rsid w:val="005D5F4B"/>
    <w:rsid w:val="005E1504"/>
    <w:rsid w:val="005E1EF4"/>
    <w:rsid w:val="005E3EA0"/>
    <w:rsid w:val="005E5F60"/>
    <w:rsid w:val="005E7D4E"/>
    <w:rsid w:val="005E7DE0"/>
    <w:rsid w:val="005F1324"/>
    <w:rsid w:val="005F1598"/>
    <w:rsid w:val="005F577C"/>
    <w:rsid w:val="005F5DC6"/>
    <w:rsid w:val="005F6E0C"/>
    <w:rsid w:val="005F7950"/>
    <w:rsid w:val="00600FAE"/>
    <w:rsid w:val="00603E59"/>
    <w:rsid w:val="006109FA"/>
    <w:rsid w:val="00616227"/>
    <w:rsid w:val="00616E64"/>
    <w:rsid w:val="00620417"/>
    <w:rsid w:val="0062427E"/>
    <w:rsid w:val="00631A9B"/>
    <w:rsid w:val="00634ECD"/>
    <w:rsid w:val="00637D6A"/>
    <w:rsid w:val="00643575"/>
    <w:rsid w:val="006476F5"/>
    <w:rsid w:val="006523ED"/>
    <w:rsid w:val="00653485"/>
    <w:rsid w:val="00655377"/>
    <w:rsid w:val="00655858"/>
    <w:rsid w:val="00655AAC"/>
    <w:rsid w:val="006571CB"/>
    <w:rsid w:val="00657677"/>
    <w:rsid w:val="006626F9"/>
    <w:rsid w:val="00673880"/>
    <w:rsid w:val="00673EEF"/>
    <w:rsid w:val="00674EB1"/>
    <w:rsid w:val="006751FB"/>
    <w:rsid w:val="0067710A"/>
    <w:rsid w:val="006828FD"/>
    <w:rsid w:val="00683FFC"/>
    <w:rsid w:val="0068423D"/>
    <w:rsid w:val="006844C0"/>
    <w:rsid w:val="006851E0"/>
    <w:rsid w:val="00686675"/>
    <w:rsid w:val="00687A02"/>
    <w:rsid w:val="00690249"/>
    <w:rsid w:val="006A7455"/>
    <w:rsid w:val="006B06FA"/>
    <w:rsid w:val="006B1163"/>
    <w:rsid w:val="006B32A1"/>
    <w:rsid w:val="006B3B17"/>
    <w:rsid w:val="006B3DF3"/>
    <w:rsid w:val="006B756E"/>
    <w:rsid w:val="006C088F"/>
    <w:rsid w:val="006C108C"/>
    <w:rsid w:val="006D2EBB"/>
    <w:rsid w:val="006D35FF"/>
    <w:rsid w:val="006D582A"/>
    <w:rsid w:val="006E049F"/>
    <w:rsid w:val="006E0A9C"/>
    <w:rsid w:val="006E0B49"/>
    <w:rsid w:val="006E280B"/>
    <w:rsid w:val="006E6ABF"/>
    <w:rsid w:val="006F28C0"/>
    <w:rsid w:val="006F75BC"/>
    <w:rsid w:val="00700288"/>
    <w:rsid w:val="00704DAF"/>
    <w:rsid w:val="007056DE"/>
    <w:rsid w:val="007102C3"/>
    <w:rsid w:val="00710C1B"/>
    <w:rsid w:val="00712378"/>
    <w:rsid w:val="0071302D"/>
    <w:rsid w:val="00715CFC"/>
    <w:rsid w:val="007176F1"/>
    <w:rsid w:val="0072125F"/>
    <w:rsid w:val="007217DA"/>
    <w:rsid w:val="007254C0"/>
    <w:rsid w:val="007257F1"/>
    <w:rsid w:val="00730760"/>
    <w:rsid w:val="0073118A"/>
    <w:rsid w:val="00733319"/>
    <w:rsid w:val="00734C6D"/>
    <w:rsid w:val="007363B4"/>
    <w:rsid w:val="00743936"/>
    <w:rsid w:val="00744454"/>
    <w:rsid w:val="00750288"/>
    <w:rsid w:val="00751244"/>
    <w:rsid w:val="00751E82"/>
    <w:rsid w:val="00755C87"/>
    <w:rsid w:val="007562A0"/>
    <w:rsid w:val="007624E3"/>
    <w:rsid w:val="00762742"/>
    <w:rsid w:val="00764839"/>
    <w:rsid w:val="00767841"/>
    <w:rsid w:val="00771C34"/>
    <w:rsid w:val="00772B9F"/>
    <w:rsid w:val="00773A1E"/>
    <w:rsid w:val="00773E07"/>
    <w:rsid w:val="00773E75"/>
    <w:rsid w:val="00780849"/>
    <w:rsid w:val="007822D2"/>
    <w:rsid w:val="00783DB0"/>
    <w:rsid w:val="00786F99"/>
    <w:rsid w:val="00787456"/>
    <w:rsid w:val="007915D1"/>
    <w:rsid w:val="00794CA6"/>
    <w:rsid w:val="007968A6"/>
    <w:rsid w:val="007A2BDA"/>
    <w:rsid w:val="007B3673"/>
    <w:rsid w:val="007B6805"/>
    <w:rsid w:val="007C21C7"/>
    <w:rsid w:val="007D0D18"/>
    <w:rsid w:val="007D3913"/>
    <w:rsid w:val="007D6DB9"/>
    <w:rsid w:val="007D753D"/>
    <w:rsid w:val="007E123B"/>
    <w:rsid w:val="007E2CA7"/>
    <w:rsid w:val="007E2D5A"/>
    <w:rsid w:val="007E3630"/>
    <w:rsid w:val="007E703D"/>
    <w:rsid w:val="007E78AE"/>
    <w:rsid w:val="007F05C6"/>
    <w:rsid w:val="0080556A"/>
    <w:rsid w:val="00805BC2"/>
    <w:rsid w:val="00811B3B"/>
    <w:rsid w:val="008138E2"/>
    <w:rsid w:val="008158D3"/>
    <w:rsid w:val="0082137C"/>
    <w:rsid w:val="00827C98"/>
    <w:rsid w:val="008313E1"/>
    <w:rsid w:val="00833164"/>
    <w:rsid w:val="0083354E"/>
    <w:rsid w:val="008336CD"/>
    <w:rsid w:val="0083481F"/>
    <w:rsid w:val="00835156"/>
    <w:rsid w:val="00837CD2"/>
    <w:rsid w:val="00841A1B"/>
    <w:rsid w:val="00844050"/>
    <w:rsid w:val="008517B4"/>
    <w:rsid w:val="00852937"/>
    <w:rsid w:val="008570D9"/>
    <w:rsid w:val="008578DE"/>
    <w:rsid w:val="00860B3D"/>
    <w:rsid w:val="008619AD"/>
    <w:rsid w:val="00863BFF"/>
    <w:rsid w:val="00865552"/>
    <w:rsid w:val="00865E24"/>
    <w:rsid w:val="00867042"/>
    <w:rsid w:val="0087170D"/>
    <w:rsid w:val="0087198F"/>
    <w:rsid w:val="00871B00"/>
    <w:rsid w:val="008724D8"/>
    <w:rsid w:val="00872D55"/>
    <w:rsid w:val="00873068"/>
    <w:rsid w:val="0087523E"/>
    <w:rsid w:val="00875D12"/>
    <w:rsid w:val="0088025D"/>
    <w:rsid w:val="00880411"/>
    <w:rsid w:val="00881E6B"/>
    <w:rsid w:val="0088584A"/>
    <w:rsid w:val="008864B5"/>
    <w:rsid w:val="00891FDD"/>
    <w:rsid w:val="00894D67"/>
    <w:rsid w:val="00896DDC"/>
    <w:rsid w:val="00897558"/>
    <w:rsid w:val="008A0B12"/>
    <w:rsid w:val="008A1142"/>
    <w:rsid w:val="008A353F"/>
    <w:rsid w:val="008A43A4"/>
    <w:rsid w:val="008A751B"/>
    <w:rsid w:val="008B3E5A"/>
    <w:rsid w:val="008C55A8"/>
    <w:rsid w:val="008D000C"/>
    <w:rsid w:val="008D05D9"/>
    <w:rsid w:val="008E2A20"/>
    <w:rsid w:val="008E3613"/>
    <w:rsid w:val="008E3FE1"/>
    <w:rsid w:val="008F45DF"/>
    <w:rsid w:val="009001A5"/>
    <w:rsid w:val="0090058A"/>
    <w:rsid w:val="00900C8E"/>
    <w:rsid w:val="00902C4D"/>
    <w:rsid w:val="00904C18"/>
    <w:rsid w:val="0090674D"/>
    <w:rsid w:val="00912314"/>
    <w:rsid w:val="00913E51"/>
    <w:rsid w:val="0092063A"/>
    <w:rsid w:val="00924105"/>
    <w:rsid w:val="00932237"/>
    <w:rsid w:val="00932290"/>
    <w:rsid w:val="009336B7"/>
    <w:rsid w:val="0094239F"/>
    <w:rsid w:val="00946C2B"/>
    <w:rsid w:val="00951568"/>
    <w:rsid w:val="009575C6"/>
    <w:rsid w:val="00961CD6"/>
    <w:rsid w:val="00963551"/>
    <w:rsid w:val="00963A23"/>
    <w:rsid w:val="0097099B"/>
    <w:rsid w:val="0097127E"/>
    <w:rsid w:val="0097209B"/>
    <w:rsid w:val="009723CB"/>
    <w:rsid w:val="009726C5"/>
    <w:rsid w:val="0097381E"/>
    <w:rsid w:val="00974C73"/>
    <w:rsid w:val="00977CB5"/>
    <w:rsid w:val="00980DEF"/>
    <w:rsid w:val="00983870"/>
    <w:rsid w:val="00983CBF"/>
    <w:rsid w:val="00987A03"/>
    <w:rsid w:val="00990B1A"/>
    <w:rsid w:val="00992061"/>
    <w:rsid w:val="00994E78"/>
    <w:rsid w:val="0099504C"/>
    <w:rsid w:val="00995D65"/>
    <w:rsid w:val="00996B25"/>
    <w:rsid w:val="009A0CE1"/>
    <w:rsid w:val="009A114A"/>
    <w:rsid w:val="009A3460"/>
    <w:rsid w:val="009A3793"/>
    <w:rsid w:val="009A5459"/>
    <w:rsid w:val="009A5B84"/>
    <w:rsid w:val="009A6A4C"/>
    <w:rsid w:val="009B31CE"/>
    <w:rsid w:val="009B3F5B"/>
    <w:rsid w:val="009B56CF"/>
    <w:rsid w:val="009B7783"/>
    <w:rsid w:val="009C5F31"/>
    <w:rsid w:val="009C7B92"/>
    <w:rsid w:val="009D00DC"/>
    <w:rsid w:val="009D7C55"/>
    <w:rsid w:val="009E18AB"/>
    <w:rsid w:val="009E4DB9"/>
    <w:rsid w:val="009E660A"/>
    <w:rsid w:val="009E6942"/>
    <w:rsid w:val="009F0582"/>
    <w:rsid w:val="009F08FC"/>
    <w:rsid w:val="009F18D3"/>
    <w:rsid w:val="009F5828"/>
    <w:rsid w:val="009F6BFA"/>
    <w:rsid w:val="009F7252"/>
    <w:rsid w:val="009F79A9"/>
    <w:rsid w:val="009F7B31"/>
    <w:rsid w:val="00A02800"/>
    <w:rsid w:val="00A04556"/>
    <w:rsid w:val="00A04A9B"/>
    <w:rsid w:val="00A10D97"/>
    <w:rsid w:val="00A11331"/>
    <w:rsid w:val="00A12082"/>
    <w:rsid w:val="00A1759C"/>
    <w:rsid w:val="00A20B19"/>
    <w:rsid w:val="00A2139C"/>
    <w:rsid w:val="00A2142C"/>
    <w:rsid w:val="00A23BAE"/>
    <w:rsid w:val="00A24C2F"/>
    <w:rsid w:val="00A255EF"/>
    <w:rsid w:val="00A275D0"/>
    <w:rsid w:val="00A300CB"/>
    <w:rsid w:val="00A319EE"/>
    <w:rsid w:val="00A37A7F"/>
    <w:rsid w:val="00A41583"/>
    <w:rsid w:val="00A42F62"/>
    <w:rsid w:val="00A44B16"/>
    <w:rsid w:val="00A46B38"/>
    <w:rsid w:val="00A512BC"/>
    <w:rsid w:val="00A5423E"/>
    <w:rsid w:val="00A608BE"/>
    <w:rsid w:val="00A61144"/>
    <w:rsid w:val="00A62822"/>
    <w:rsid w:val="00A62F9B"/>
    <w:rsid w:val="00A6479E"/>
    <w:rsid w:val="00A72EB0"/>
    <w:rsid w:val="00A738FE"/>
    <w:rsid w:val="00A7466C"/>
    <w:rsid w:val="00A753F4"/>
    <w:rsid w:val="00A7717C"/>
    <w:rsid w:val="00A80107"/>
    <w:rsid w:val="00A80F12"/>
    <w:rsid w:val="00A81272"/>
    <w:rsid w:val="00A8762B"/>
    <w:rsid w:val="00A91DBA"/>
    <w:rsid w:val="00A93D7A"/>
    <w:rsid w:val="00A97FDA"/>
    <w:rsid w:val="00AA395F"/>
    <w:rsid w:val="00AA4615"/>
    <w:rsid w:val="00AA466C"/>
    <w:rsid w:val="00AA5EB6"/>
    <w:rsid w:val="00AA78C7"/>
    <w:rsid w:val="00AB0258"/>
    <w:rsid w:val="00AB03C3"/>
    <w:rsid w:val="00AB06F0"/>
    <w:rsid w:val="00AB3135"/>
    <w:rsid w:val="00AB5D00"/>
    <w:rsid w:val="00AB7949"/>
    <w:rsid w:val="00AC112B"/>
    <w:rsid w:val="00AC1591"/>
    <w:rsid w:val="00AC612E"/>
    <w:rsid w:val="00AC64CC"/>
    <w:rsid w:val="00AD2FED"/>
    <w:rsid w:val="00AE0921"/>
    <w:rsid w:val="00AE1271"/>
    <w:rsid w:val="00AF2AB3"/>
    <w:rsid w:val="00B03506"/>
    <w:rsid w:val="00B036B2"/>
    <w:rsid w:val="00B0491B"/>
    <w:rsid w:val="00B10ACC"/>
    <w:rsid w:val="00B140DD"/>
    <w:rsid w:val="00B1657F"/>
    <w:rsid w:val="00B27688"/>
    <w:rsid w:val="00B27C6E"/>
    <w:rsid w:val="00B31AB0"/>
    <w:rsid w:val="00B327C8"/>
    <w:rsid w:val="00B42890"/>
    <w:rsid w:val="00B42FF5"/>
    <w:rsid w:val="00B445C3"/>
    <w:rsid w:val="00B559FE"/>
    <w:rsid w:val="00B5651E"/>
    <w:rsid w:val="00B5658F"/>
    <w:rsid w:val="00B56981"/>
    <w:rsid w:val="00B615B4"/>
    <w:rsid w:val="00B633D6"/>
    <w:rsid w:val="00B64ED7"/>
    <w:rsid w:val="00B657E2"/>
    <w:rsid w:val="00B706DF"/>
    <w:rsid w:val="00B72489"/>
    <w:rsid w:val="00B76500"/>
    <w:rsid w:val="00B806A8"/>
    <w:rsid w:val="00B81C50"/>
    <w:rsid w:val="00B91539"/>
    <w:rsid w:val="00B91A43"/>
    <w:rsid w:val="00B94F99"/>
    <w:rsid w:val="00BA36B9"/>
    <w:rsid w:val="00BA5AA3"/>
    <w:rsid w:val="00BB175A"/>
    <w:rsid w:val="00BB53E5"/>
    <w:rsid w:val="00BB577D"/>
    <w:rsid w:val="00BB5A94"/>
    <w:rsid w:val="00BC7D8F"/>
    <w:rsid w:val="00BD2CF7"/>
    <w:rsid w:val="00BD3406"/>
    <w:rsid w:val="00BD42D5"/>
    <w:rsid w:val="00BD758D"/>
    <w:rsid w:val="00BE566E"/>
    <w:rsid w:val="00BE567D"/>
    <w:rsid w:val="00BE76CB"/>
    <w:rsid w:val="00BF5E29"/>
    <w:rsid w:val="00BF7318"/>
    <w:rsid w:val="00BF75D1"/>
    <w:rsid w:val="00C04DCD"/>
    <w:rsid w:val="00C07751"/>
    <w:rsid w:val="00C12D49"/>
    <w:rsid w:val="00C15F19"/>
    <w:rsid w:val="00C16CDE"/>
    <w:rsid w:val="00C235C2"/>
    <w:rsid w:val="00C24FFF"/>
    <w:rsid w:val="00C26B0B"/>
    <w:rsid w:val="00C31A62"/>
    <w:rsid w:val="00C36ACA"/>
    <w:rsid w:val="00C41152"/>
    <w:rsid w:val="00C426FF"/>
    <w:rsid w:val="00C4346B"/>
    <w:rsid w:val="00C50472"/>
    <w:rsid w:val="00C5069B"/>
    <w:rsid w:val="00C549CB"/>
    <w:rsid w:val="00C603E3"/>
    <w:rsid w:val="00C6057F"/>
    <w:rsid w:val="00C6261D"/>
    <w:rsid w:val="00C63150"/>
    <w:rsid w:val="00C64F85"/>
    <w:rsid w:val="00C70BF2"/>
    <w:rsid w:val="00C738DF"/>
    <w:rsid w:val="00C81128"/>
    <w:rsid w:val="00C814A8"/>
    <w:rsid w:val="00C82831"/>
    <w:rsid w:val="00C90B8A"/>
    <w:rsid w:val="00C9216D"/>
    <w:rsid w:val="00C973A2"/>
    <w:rsid w:val="00CA6835"/>
    <w:rsid w:val="00CB011D"/>
    <w:rsid w:val="00CB1DD9"/>
    <w:rsid w:val="00CB34CE"/>
    <w:rsid w:val="00CB67C0"/>
    <w:rsid w:val="00CC31EE"/>
    <w:rsid w:val="00CC388E"/>
    <w:rsid w:val="00CC6063"/>
    <w:rsid w:val="00CC6DFE"/>
    <w:rsid w:val="00CD1F0F"/>
    <w:rsid w:val="00CD3443"/>
    <w:rsid w:val="00CD3903"/>
    <w:rsid w:val="00CD4092"/>
    <w:rsid w:val="00CD487D"/>
    <w:rsid w:val="00CE2BEA"/>
    <w:rsid w:val="00CF4DCE"/>
    <w:rsid w:val="00D037A6"/>
    <w:rsid w:val="00D145E6"/>
    <w:rsid w:val="00D20C61"/>
    <w:rsid w:val="00D335CE"/>
    <w:rsid w:val="00D34357"/>
    <w:rsid w:val="00D34955"/>
    <w:rsid w:val="00D40239"/>
    <w:rsid w:val="00D4182E"/>
    <w:rsid w:val="00D41BA5"/>
    <w:rsid w:val="00D42205"/>
    <w:rsid w:val="00D44748"/>
    <w:rsid w:val="00D44B15"/>
    <w:rsid w:val="00D44CCE"/>
    <w:rsid w:val="00D4659A"/>
    <w:rsid w:val="00D46C57"/>
    <w:rsid w:val="00D512F3"/>
    <w:rsid w:val="00D54C92"/>
    <w:rsid w:val="00D604FC"/>
    <w:rsid w:val="00D64E19"/>
    <w:rsid w:val="00D65517"/>
    <w:rsid w:val="00D72384"/>
    <w:rsid w:val="00D72711"/>
    <w:rsid w:val="00D73C00"/>
    <w:rsid w:val="00D751D7"/>
    <w:rsid w:val="00D83E1E"/>
    <w:rsid w:val="00D859EC"/>
    <w:rsid w:val="00D860E6"/>
    <w:rsid w:val="00D91D27"/>
    <w:rsid w:val="00D93ABF"/>
    <w:rsid w:val="00DA04A3"/>
    <w:rsid w:val="00DA2505"/>
    <w:rsid w:val="00DA39E3"/>
    <w:rsid w:val="00DA5DE7"/>
    <w:rsid w:val="00DB05C8"/>
    <w:rsid w:val="00DB1BCB"/>
    <w:rsid w:val="00DB2A96"/>
    <w:rsid w:val="00DB39CC"/>
    <w:rsid w:val="00DC1E00"/>
    <w:rsid w:val="00DC3188"/>
    <w:rsid w:val="00DC545E"/>
    <w:rsid w:val="00DC6961"/>
    <w:rsid w:val="00DC7A6B"/>
    <w:rsid w:val="00DD05D4"/>
    <w:rsid w:val="00DD7674"/>
    <w:rsid w:val="00DD7F62"/>
    <w:rsid w:val="00DE2DDD"/>
    <w:rsid w:val="00DE579E"/>
    <w:rsid w:val="00DF1E0C"/>
    <w:rsid w:val="00DF2EEE"/>
    <w:rsid w:val="00DF369C"/>
    <w:rsid w:val="00DF6600"/>
    <w:rsid w:val="00E006FA"/>
    <w:rsid w:val="00E14AC3"/>
    <w:rsid w:val="00E16017"/>
    <w:rsid w:val="00E17601"/>
    <w:rsid w:val="00E17CC8"/>
    <w:rsid w:val="00E25D85"/>
    <w:rsid w:val="00E3062E"/>
    <w:rsid w:val="00E32288"/>
    <w:rsid w:val="00E34E60"/>
    <w:rsid w:val="00E35D03"/>
    <w:rsid w:val="00E375C3"/>
    <w:rsid w:val="00E423F8"/>
    <w:rsid w:val="00E4470F"/>
    <w:rsid w:val="00E465C8"/>
    <w:rsid w:val="00E501FC"/>
    <w:rsid w:val="00E5091C"/>
    <w:rsid w:val="00E5100F"/>
    <w:rsid w:val="00E52595"/>
    <w:rsid w:val="00E56A32"/>
    <w:rsid w:val="00E612C7"/>
    <w:rsid w:val="00E62687"/>
    <w:rsid w:val="00E6290E"/>
    <w:rsid w:val="00E65759"/>
    <w:rsid w:val="00E66FA8"/>
    <w:rsid w:val="00E73701"/>
    <w:rsid w:val="00E74171"/>
    <w:rsid w:val="00E7602D"/>
    <w:rsid w:val="00E83FA1"/>
    <w:rsid w:val="00E9080D"/>
    <w:rsid w:val="00E91E47"/>
    <w:rsid w:val="00E9629F"/>
    <w:rsid w:val="00EA1ED9"/>
    <w:rsid w:val="00EA2D86"/>
    <w:rsid w:val="00EB4AAC"/>
    <w:rsid w:val="00EB4C41"/>
    <w:rsid w:val="00EB5C0C"/>
    <w:rsid w:val="00EB7953"/>
    <w:rsid w:val="00EC10E7"/>
    <w:rsid w:val="00EC3183"/>
    <w:rsid w:val="00EC31AA"/>
    <w:rsid w:val="00EC3D4D"/>
    <w:rsid w:val="00EC5875"/>
    <w:rsid w:val="00EC5BB4"/>
    <w:rsid w:val="00EC637B"/>
    <w:rsid w:val="00ED10E8"/>
    <w:rsid w:val="00ED11E5"/>
    <w:rsid w:val="00ED1CC0"/>
    <w:rsid w:val="00ED55E2"/>
    <w:rsid w:val="00ED72A0"/>
    <w:rsid w:val="00ED7A5A"/>
    <w:rsid w:val="00EE0F49"/>
    <w:rsid w:val="00EE3141"/>
    <w:rsid w:val="00EF1263"/>
    <w:rsid w:val="00EF37F5"/>
    <w:rsid w:val="00F07F30"/>
    <w:rsid w:val="00F10175"/>
    <w:rsid w:val="00F13F23"/>
    <w:rsid w:val="00F170EB"/>
    <w:rsid w:val="00F23647"/>
    <w:rsid w:val="00F25CC2"/>
    <w:rsid w:val="00F26322"/>
    <w:rsid w:val="00F35D26"/>
    <w:rsid w:val="00F46622"/>
    <w:rsid w:val="00F53016"/>
    <w:rsid w:val="00F65829"/>
    <w:rsid w:val="00F65A4D"/>
    <w:rsid w:val="00F66275"/>
    <w:rsid w:val="00F731E3"/>
    <w:rsid w:val="00F813EA"/>
    <w:rsid w:val="00F824F2"/>
    <w:rsid w:val="00F879A7"/>
    <w:rsid w:val="00F93138"/>
    <w:rsid w:val="00F9661C"/>
    <w:rsid w:val="00F97F47"/>
    <w:rsid w:val="00FA111C"/>
    <w:rsid w:val="00FA450A"/>
    <w:rsid w:val="00FB15D0"/>
    <w:rsid w:val="00FB2FF8"/>
    <w:rsid w:val="00FB3240"/>
    <w:rsid w:val="00FB59FA"/>
    <w:rsid w:val="00FC0D2C"/>
    <w:rsid w:val="00FC2EB2"/>
    <w:rsid w:val="00FC35FC"/>
    <w:rsid w:val="00FC388E"/>
    <w:rsid w:val="00FD193F"/>
    <w:rsid w:val="00FD3035"/>
    <w:rsid w:val="00FE07C3"/>
    <w:rsid w:val="00FE3345"/>
    <w:rsid w:val="00FE4118"/>
    <w:rsid w:val="00FE7860"/>
    <w:rsid w:val="00FE78AB"/>
    <w:rsid w:val="00FF3DC2"/>
    <w:rsid w:val="00FF4077"/>
    <w:rsid w:val="00FF4EF3"/>
    <w:rsid w:val="00FF550A"/>
    <w:rsid w:val="00FF7BC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92"/>
    <o:shapelayout v:ext="edit">
      <o:idmap v:ext="edit" data="2"/>
    </o:shapelayout>
  </w:shapeDefaults>
  <w:decimalSymbol w:val=","/>
  <w:listSeparator w:val=";"/>
  <w14:docId w14:val="3157F476"/>
  <w15:docId w15:val="{B7B603AB-1D80-48B3-A1C2-CB1DCC990F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macro" w:semiHidden="1" w:unhideWhenUsed="1"/>
    <w:lsdException w:name="toa heading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8138E2"/>
  </w:style>
  <w:style w:type="paragraph" w:styleId="Titre1">
    <w:name w:val="heading 1"/>
    <w:basedOn w:val="Normal"/>
    <w:next w:val="Normal"/>
    <w:qFormat/>
    <w:rsid w:val="00443A6E"/>
    <w:pPr>
      <w:keepNext/>
      <w:spacing w:before="120"/>
      <w:ind w:left="136"/>
      <w:outlineLvl w:val="0"/>
    </w:pPr>
  </w:style>
  <w:style w:type="paragraph" w:styleId="Titre2">
    <w:name w:val="heading 2"/>
    <w:basedOn w:val="Normal"/>
    <w:next w:val="Normal"/>
    <w:link w:val="Titre2Car"/>
    <w:qFormat/>
    <w:rsid w:val="004D0994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  <w:lang w:eastAsia="en-US"/>
    </w:rPr>
  </w:style>
  <w:style w:type="paragraph" w:styleId="Titre3">
    <w:name w:val="heading 3"/>
    <w:basedOn w:val="Normal"/>
    <w:next w:val="Normal"/>
    <w:qFormat/>
    <w:rsid w:val="00443A6E"/>
    <w:pPr>
      <w:keepNext/>
      <w:spacing w:before="120"/>
      <w:ind w:left="136"/>
      <w:jc w:val="center"/>
      <w:outlineLvl w:val="2"/>
    </w:pPr>
  </w:style>
  <w:style w:type="paragraph" w:styleId="Titre4">
    <w:name w:val="heading 4"/>
    <w:basedOn w:val="Normal"/>
    <w:next w:val="Normal"/>
    <w:qFormat/>
    <w:rsid w:val="00443A6E"/>
    <w:pPr>
      <w:keepNext/>
      <w:outlineLvl w:val="3"/>
    </w:pPr>
    <w:rPr>
      <w:b/>
      <w:caps/>
      <w:sz w:val="18"/>
    </w:rPr>
  </w:style>
  <w:style w:type="paragraph" w:styleId="Titre5">
    <w:name w:val="heading 5"/>
    <w:basedOn w:val="Normal"/>
    <w:next w:val="Normal"/>
    <w:qFormat/>
    <w:rsid w:val="00443A6E"/>
    <w:pPr>
      <w:keepNext/>
      <w:jc w:val="center"/>
      <w:outlineLvl w:val="4"/>
    </w:pPr>
    <w:rPr>
      <w:b/>
    </w:rPr>
  </w:style>
  <w:style w:type="paragraph" w:styleId="Titre6">
    <w:name w:val="heading 6"/>
    <w:basedOn w:val="Normal"/>
    <w:next w:val="Normal"/>
    <w:link w:val="Titre6Car"/>
    <w:qFormat/>
    <w:rsid w:val="00443A6E"/>
    <w:pPr>
      <w:keepNext/>
      <w:jc w:val="center"/>
      <w:outlineLvl w:val="5"/>
    </w:pPr>
    <w:rPr>
      <w:b/>
      <w:sz w:val="40"/>
    </w:rPr>
  </w:style>
  <w:style w:type="paragraph" w:styleId="Titre7">
    <w:name w:val="heading 7"/>
    <w:basedOn w:val="Normal"/>
    <w:next w:val="Normal"/>
    <w:link w:val="Titre7Car"/>
    <w:qFormat/>
    <w:rsid w:val="00263B57"/>
    <w:pPr>
      <w:spacing w:before="240" w:after="60"/>
      <w:outlineLvl w:val="6"/>
    </w:pPr>
    <w:rPr>
      <w:rFonts w:ascii="Calibri" w:hAnsi="Calibri"/>
    </w:rPr>
  </w:style>
  <w:style w:type="paragraph" w:styleId="Titre9">
    <w:name w:val="heading 9"/>
    <w:basedOn w:val="Normal"/>
    <w:next w:val="Normal"/>
    <w:link w:val="Titre9Car"/>
    <w:qFormat/>
    <w:rsid w:val="00263B57"/>
    <w:p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rsid w:val="00443A6E"/>
    <w:pPr>
      <w:tabs>
        <w:tab w:val="center" w:pos="4536"/>
        <w:tab w:val="right" w:pos="9072"/>
      </w:tabs>
    </w:pPr>
  </w:style>
  <w:style w:type="paragraph" w:styleId="Pieddepage">
    <w:name w:val="footer"/>
    <w:basedOn w:val="Normal"/>
    <w:rsid w:val="00443A6E"/>
    <w:pPr>
      <w:tabs>
        <w:tab w:val="center" w:pos="4536"/>
        <w:tab w:val="right" w:pos="9072"/>
      </w:tabs>
    </w:pPr>
  </w:style>
  <w:style w:type="paragraph" w:styleId="Lgende">
    <w:name w:val="caption"/>
    <w:basedOn w:val="Normal"/>
    <w:next w:val="Normal"/>
    <w:qFormat/>
    <w:rsid w:val="00443A6E"/>
    <w:pPr>
      <w:spacing w:before="40"/>
      <w:ind w:right="-142"/>
    </w:pPr>
    <w:rPr>
      <w:b/>
      <w:sz w:val="18"/>
    </w:rPr>
  </w:style>
  <w:style w:type="character" w:styleId="Numrodepage">
    <w:name w:val="page number"/>
    <w:basedOn w:val="Policepardfaut"/>
    <w:rsid w:val="00443A6E"/>
  </w:style>
  <w:style w:type="character" w:customStyle="1" w:styleId="Titre7Car">
    <w:name w:val="Titre 7 Car"/>
    <w:link w:val="Titre7"/>
    <w:rsid w:val="00263B57"/>
    <w:rPr>
      <w:rFonts w:ascii="Calibri" w:hAnsi="Calibri"/>
      <w:sz w:val="24"/>
      <w:szCs w:val="24"/>
    </w:rPr>
  </w:style>
  <w:style w:type="character" w:customStyle="1" w:styleId="Titre9Car">
    <w:name w:val="Titre 9 Car"/>
    <w:link w:val="Titre9"/>
    <w:semiHidden/>
    <w:rsid w:val="00263B57"/>
    <w:rPr>
      <w:rFonts w:ascii="Cambria" w:hAnsi="Cambria"/>
      <w:sz w:val="22"/>
      <w:szCs w:val="22"/>
    </w:rPr>
  </w:style>
  <w:style w:type="paragraph" w:styleId="Normalcentr">
    <w:name w:val="Block Text"/>
    <w:basedOn w:val="Normal"/>
    <w:rsid w:val="00263B57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8520"/>
      </w:tabs>
      <w:ind w:left="1701" w:right="1701"/>
      <w:jc w:val="center"/>
    </w:pPr>
    <w:rPr>
      <w:rFonts w:ascii="Goudy Old Style" w:hAnsi="Goudy Old Style"/>
      <w:b/>
      <w:iCs/>
      <w:color w:val="000000"/>
      <w:sz w:val="28"/>
    </w:rPr>
  </w:style>
  <w:style w:type="paragraph" w:styleId="Paragraphedeliste">
    <w:name w:val="List Paragraph"/>
    <w:basedOn w:val="Normal"/>
    <w:link w:val="ParagraphedelisteCar"/>
    <w:uiPriority w:val="34"/>
    <w:qFormat/>
    <w:rsid w:val="00263B57"/>
    <w:pPr>
      <w:ind w:left="708"/>
    </w:pPr>
  </w:style>
  <w:style w:type="paragraph" w:styleId="Textedebulles">
    <w:name w:val="Balloon Text"/>
    <w:basedOn w:val="Normal"/>
    <w:link w:val="TextedebullesCar"/>
    <w:rsid w:val="00B327C8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rsid w:val="00B327C8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805BC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F879A7"/>
    <w:pPr>
      <w:spacing w:before="100" w:beforeAutospacing="1" w:after="100" w:afterAutospacing="1"/>
    </w:pPr>
  </w:style>
  <w:style w:type="character" w:customStyle="1" w:styleId="En-tteCar">
    <w:name w:val="En-tête Car"/>
    <w:link w:val="En-tte"/>
    <w:rsid w:val="004C1C35"/>
  </w:style>
  <w:style w:type="character" w:customStyle="1" w:styleId="apple-converted-space">
    <w:name w:val="apple-converted-space"/>
    <w:rsid w:val="00687A02"/>
  </w:style>
  <w:style w:type="character" w:styleId="lev">
    <w:name w:val="Strong"/>
    <w:uiPriority w:val="22"/>
    <w:qFormat/>
    <w:rsid w:val="00687A02"/>
    <w:rPr>
      <w:b/>
      <w:bCs/>
    </w:rPr>
  </w:style>
  <w:style w:type="character" w:customStyle="1" w:styleId="Titre2Car">
    <w:name w:val="Titre 2 Car"/>
    <w:basedOn w:val="Policepardfaut"/>
    <w:link w:val="Titre2"/>
    <w:rsid w:val="004D0994"/>
    <w:rPr>
      <w:rFonts w:ascii="Arial" w:hAnsi="Arial" w:cs="Arial"/>
      <w:b/>
      <w:bCs/>
      <w:i/>
      <w:iCs/>
      <w:sz w:val="28"/>
      <w:szCs w:val="28"/>
      <w:lang w:eastAsia="en-US"/>
    </w:rPr>
  </w:style>
  <w:style w:type="paragraph" w:styleId="Corpsdetexte2">
    <w:name w:val="Body Text 2"/>
    <w:basedOn w:val="Normal"/>
    <w:link w:val="Corpsdetexte2Car"/>
    <w:rsid w:val="004D0994"/>
    <w:pPr>
      <w:jc w:val="both"/>
    </w:pPr>
    <w:rPr>
      <w:rFonts w:ascii="Comic Sans MS" w:hAnsi="Comic Sans MS"/>
      <w:lang w:eastAsia="en-US"/>
    </w:rPr>
  </w:style>
  <w:style w:type="character" w:customStyle="1" w:styleId="Corpsdetexte2Car">
    <w:name w:val="Corps de texte 2 Car"/>
    <w:basedOn w:val="Policepardfaut"/>
    <w:link w:val="Corpsdetexte2"/>
    <w:rsid w:val="004D0994"/>
    <w:rPr>
      <w:rFonts w:ascii="Comic Sans MS" w:hAnsi="Comic Sans MS"/>
      <w:lang w:eastAsia="en-US"/>
    </w:rPr>
  </w:style>
  <w:style w:type="paragraph" w:customStyle="1" w:styleId="MEI-Texte">
    <w:name w:val="MEI-Texte"/>
    <w:basedOn w:val="Normal"/>
    <w:link w:val="MEI-TexteCar"/>
    <w:qFormat/>
    <w:rsid w:val="002100AB"/>
    <w:pPr>
      <w:spacing w:before="120"/>
      <w:jc w:val="both"/>
    </w:pPr>
    <w:rPr>
      <w:rFonts w:ascii="Comic Sans MS" w:hAnsi="Comic Sans MS"/>
      <w:bCs/>
      <w:lang w:eastAsia="en-US"/>
    </w:rPr>
  </w:style>
  <w:style w:type="character" w:customStyle="1" w:styleId="MEI-TexteCar">
    <w:name w:val="MEI-Texte Car"/>
    <w:basedOn w:val="Policepardfaut"/>
    <w:link w:val="MEI-Texte"/>
    <w:rsid w:val="002100AB"/>
    <w:rPr>
      <w:rFonts w:ascii="Comic Sans MS" w:hAnsi="Comic Sans MS"/>
      <w:bCs/>
      <w:sz w:val="24"/>
      <w:szCs w:val="24"/>
      <w:lang w:eastAsia="en-US"/>
    </w:rPr>
  </w:style>
  <w:style w:type="paragraph" w:customStyle="1" w:styleId="TableParagraph">
    <w:name w:val="Table Paragraph"/>
    <w:basedOn w:val="Normal"/>
    <w:uiPriority w:val="1"/>
    <w:qFormat/>
    <w:rsid w:val="00594F07"/>
    <w:pPr>
      <w:widowControl w:val="0"/>
      <w:autoSpaceDE w:val="0"/>
      <w:autoSpaceDN w:val="0"/>
    </w:pPr>
    <w:rPr>
      <w:rFonts w:ascii="Arial" w:eastAsia="Arial" w:hAnsi="Arial" w:cs="Arial"/>
      <w:sz w:val="22"/>
      <w:szCs w:val="22"/>
      <w:lang w:bidi="fr-FR"/>
    </w:rPr>
  </w:style>
  <w:style w:type="character" w:customStyle="1" w:styleId="ParagraphedelisteCar">
    <w:name w:val="Paragraphe de liste Car"/>
    <w:basedOn w:val="Policepardfaut"/>
    <w:link w:val="Paragraphedeliste"/>
    <w:rsid w:val="00192F42"/>
  </w:style>
  <w:style w:type="character" w:customStyle="1" w:styleId="Titre6Car">
    <w:name w:val="Titre 6 Car"/>
    <w:basedOn w:val="Policepardfaut"/>
    <w:link w:val="Titre6"/>
    <w:rsid w:val="005D5F4B"/>
    <w:rPr>
      <w:b/>
      <w:sz w:val="40"/>
    </w:rPr>
  </w:style>
  <w:style w:type="paragraph" w:customStyle="1" w:styleId="Default">
    <w:name w:val="Default"/>
    <w:rsid w:val="0097099B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styleId="Textedelespacerserv">
    <w:name w:val="Placeholder Text"/>
    <w:basedOn w:val="Policepardfaut"/>
    <w:uiPriority w:val="99"/>
    <w:semiHidden/>
    <w:rsid w:val="0018223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130135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962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513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849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2634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09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56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57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2853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0630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223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502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6939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840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785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539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jpeg"/><Relationship Id="rId18" Type="http://schemas.openxmlformats.org/officeDocument/2006/relationships/image" Target="media/image9.wmf"/><Relationship Id="rId26" Type="http://schemas.openxmlformats.org/officeDocument/2006/relationships/oleObject" Target="embeddings/oleObject5.bin"/><Relationship Id="rId39" Type="http://schemas.openxmlformats.org/officeDocument/2006/relationships/image" Target="media/image20.jpeg"/><Relationship Id="rId21" Type="http://schemas.openxmlformats.org/officeDocument/2006/relationships/image" Target="media/image11.jpeg"/><Relationship Id="rId34" Type="http://schemas.openxmlformats.org/officeDocument/2006/relationships/oleObject" Target="embeddings/oleObject10.bin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png"/><Relationship Id="rId29" Type="http://schemas.openxmlformats.org/officeDocument/2006/relationships/image" Target="media/image16.wmf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jpeg"/><Relationship Id="rId24" Type="http://schemas.openxmlformats.org/officeDocument/2006/relationships/image" Target="media/image14.wmf"/><Relationship Id="rId32" Type="http://schemas.openxmlformats.org/officeDocument/2006/relationships/image" Target="media/image17.wmf"/><Relationship Id="rId37" Type="http://schemas.openxmlformats.org/officeDocument/2006/relationships/image" Target="media/image19.wmf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13.wmf"/><Relationship Id="rId28" Type="http://schemas.openxmlformats.org/officeDocument/2006/relationships/image" Target="media/image15.wmf"/><Relationship Id="rId36" Type="http://schemas.openxmlformats.org/officeDocument/2006/relationships/image" Target="media/image18.png"/><Relationship Id="rId10" Type="http://schemas.openxmlformats.org/officeDocument/2006/relationships/image" Target="media/image3.jpeg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8.bin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image" Target="media/image7.wmf"/><Relationship Id="rId22" Type="http://schemas.openxmlformats.org/officeDocument/2006/relationships/image" Target="media/image12.wmf"/><Relationship Id="rId27" Type="http://schemas.openxmlformats.org/officeDocument/2006/relationships/oleObject" Target="embeddings/oleObject6.bin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11.bin"/><Relationship Id="rId43" Type="http://schemas.openxmlformats.org/officeDocument/2006/relationships/theme" Target="theme/theme1.xml"/><Relationship Id="rId8" Type="http://schemas.openxmlformats.org/officeDocument/2006/relationships/image" Target="media/image1.tiff"/><Relationship Id="rId3" Type="http://schemas.openxmlformats.org/officeDocument/2006/relationships/styles" Target="styles.xml"/><Relationship Id="rId12" Type="http://schemas.openxmlformats.org/officeDocument/2006/relationships/image" Target="media/image5.jpeg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9.bin"/><Relationship Id="rId38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F4667A5-ED14-42F6-AE31-212214F807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8</TotalTime>
  <Pages>13</Pages>
  <Words>1043</Words>
  <Characters>5737</Characters>
  <DocSecurity>0</DocSecurity>
  <Lines>47</Lines>
  <Paragraphs>1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67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2-11-12T18:16:00Z</cp:lastPrinted>
  <dcterms:created xsi:type="dcterms:W3CDTF">2022-11-30T13:55:00Z</dcterms:created>
  <dcterms:modified xsi:type="dcterms:W3CDTF">2023-09-18T07:15:00Z</dcterms:modified>
</cp:coreProperties>
</file>